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60E8F" w:rsidRPr="001226C2" w:rsidRDefault="00760E8F" w:rsidP="00760E8F">
      <w:pPr>
        <w:tabs>
          <w:tab w:val="left" w:pos="2310"/>
          <w:tab w:val="left" w:pos="4200"/>
          <w:tab w:val="left" w:pos="6090"/>
        </w:tabs>
        <w:spacing w:line="360" w:lineRule="auto"/>
        <w:rPr>
          <w:rFonts w:ascii="宋体" w:hAnsi="宋体" w:hint="eastAsia"/>
        </w:rPr>
      </w:pPr>
      <w:r w:rsidRPr="001226C2">
        <w:rPr>
          <w:rFonts w:eastAsia="黑体" w:hint="eastAsia"/>
        </w:rPr>
        <w:t>绝密★启用前</w:t>
      </w:r>
    </w:p>
    <w:p w:rsidR="00CF4B42" w:rsidRPr="001226C2" w:rsidRDefault="00CF4B42" w:rsidP="00D43C21">
      <w:pPr>
        <w:tabs>
          <w:tab w:val="left" w:pos="2310"/>
          <w:tab w:val="left" w:pos="4200"/>
          <w:tab w:val="left" w:pos="6090"/>
        </w:tabs>
        <w:spacing w:line="360" w:lineRule="auto"/>
        <w:jc w:val="center"/>
        <w:rPr>
          <w:rFonts w:hint="eastAsia"/>
          <w:kern w:val="21"/>
          <w:sz w:val="32"/>
        </w:rPr>
      </w:pPr>
      <w:r w:rsidRPr="001226C2">
        <w:rPr>
          <w:rFonts w:hint="eastAsia"/>
          <w:kern w:val="21"/>
          <w:sz w:val="32"/>
        </w:rPr>
        <w:t>20</w:t>
      </w:r>
      <w:r w:rsidR="00B8109F" w:rsidRPr="001226C2">
        <w:rPr>
          <w:rFonts w:hint="eastAsia"/>
          <w:kern w:val="21"/>
          <w:sz w:val="32"/>
        </w:rPr>
        <w:t>1</w:t>
      </w:r>
      <w:r w:rsidR="00374D3E" w:rsidRPr="001226C2">
        <w:rPr>
          <w:rFonts w:hint="eastAsia"/>
          <w:kern w:val="21"/>
          <w:sz w:val="32"/>
        </w:rPr>
        <w:t>8</w:t>
      </w:r>
      <w:r w:rsidRPr="001226C2">
        <w:rPr>
          <w:rFonts w:hint="eastAsia"/>
          <w:kern w:val="21"/>
          <w:sz w:val="32"/>
        </w:rPr>
        <w:t>年普通高等学校招生全国统一考试</w:t>
      </w:r>
    </w:p>
    <w:p w:rsidR="00CF4B42" w:rsidRPr="001226C2" w:rsidRDefault="00CF4B42" w:rsidP="00B0440B">
      <w:pPr>
        <w:tabs>
          <w:tab w:val="left" w:pos="2310"/>
          <w:tab w:val="left" w:pos="4200"/>
          <w:tab w:val="left" w:pos="6090"/>
        </w:tabs>
        <w:spacing w:line="360" w:lineRule="auto"/>
        <w:jc w:val="center"/>
        <w:rPr>
          <w:rFonts w:hint="eastAsia"/>
          <w:kern w:val="21"/>
        </w:rPr>
      </w:pPr>
      <w:r w:rsidRPr="001226C2">
        <w:rPr>
          <w:rFonts w:ascii="黑体" w:eastAsia="黑体" w:hint="eastAsia"/>
          <w:kern w:val="21"/>
          <w:sz w:val="44"/>
          <w:szCs w:val="44"/>
        </w:rPr>
        <w:t>理科综合能力测试</w:t>
      </w:r>
    </w:p>
    <w:p w:rsidR="00B0440B" w:rsidRPr="001226C2" w:rsidRDefault="00B0440B" w:rsidP="00B0440B">
      <w:pPr>
        <w:tabs>
          <w:tab w:val="left" w:pos="2310"/>
          <w:tab w:val="left" w:pos="4200"/>
          <w:tab w:val="left" w:pos="6090"/>
        </w:tabs>
        <w:spacing w:line="288" w:lineRule="auto"/>
        <w:rPr>
          <w:rFonts w:eastAsia="黑体" w:hint="eastAsia"/>
          <w:kern w:val="21"/>
        </w:rPr>
      </w:pPr>
      <w:r w:rsidRPr="001226C2">
        <w:rPr>
          <w:rFonts w:eastAsia="黑体" w:hint="eastAsia"/>
          <w:kern w:val="21"/>
        </w:rPr>
        <w:t>注意事项：</w:t>
      </w:r>
    </w:p>
    <w:p w:rsidR="00B0440B" w:rsidRPr="001226C2" w:rsidRDefault="00B0440B" w:rsidP="00B0440B">
      <w:pPr>
        <w:tabs>
          <w:tab w:val="left" w:pos="2310"/>
          <w:tab w:val="left" w:pos="4200"/>
          <w:tab w:val="left" w:pos="6090"/>
        </w:tabs>
        <w:spacing w:line="288" w:lineRule="auto"/>
        <w:ind w:firstLineChars="200" w:firstLine="420"/>
        <w:rPr>
          <w:rFonts w:hint="eastAsia"/>
          <w:kern w:val="21"/>
        </w:rPr>
      </w:pPr>
      <w:r w:rsidRPr="001226C2">
        <w:rPr>
          <w:rFonts w:hint="eastAsia"/>
          <w:kern w:val="21"/>
        </w:rPr>
        <w:t>1</w:t>
      </w:r>
      <w:r w:rsidRPr="001226C2">
        <w:rPr>
          <w:rFonts w:hint="eastAsia"/>
          <w:kern w:val="21"/>
        </w:rPr>
        <w:t>．答卷前，考生务必将自己的姓名、准考证号填写在答题卡上。</w:t>
      </w:r>
    </w:p>
    <w:p w:rsidR="00B0440B" w:rsidRPr="001226C2" w:rsidRDefault="00B0440B" w:rsidP="00B0440B">
      <w:pPr>
        <w:tabs>
          <w:tab w:val="left" w:pos="2310"/>
          <w:tab w:val="left" w:pos="4200"/>
          <w:tab w:val="left" w:pos="6090"/>
        </w:tabs>
        <w:spacing w:line="288" w:lineRule="auto"/>
        <w:ind w:firstLineChars="200" w:firstLine="420"/>
        <w:rPr>
          <w:rFonts w:hint="eastAsia"/>
          <w:kern w:val="21"/>
        </w:rPr>
      </w:pPr>
      <w:r w:rsidRPr="001226C2">
        <w:rPr>
          <w:rFonts w:hint="eastAsia"/>
          <w:kern w:val="21"/>
        </w:rPr>
        <w:t>2</w:t>
      </w:r>
      <w:r w:rsidRPr="001226C2">
        <w:rPr>
          <w:rFonts w:hint="eastAsia"/>
          <w:kern w:val="21"/>
        </w:rPr>
        <w:t>．回答选择题时，选出每小题答案后，用铅笔把答题卡上对应题目的答案标号涂黑。如需改动，用橡皮擦干净后，再选涂其它答案标号。回答非选择题时，将答案写在答题卡上。写在本试卷上无效。</w:t>
      </w:r>
    </w:p>
    <w:p w:rsidR="00B0440B" w:rsidRPr="001226C2" w:rsidRDefault="00B0440B" w:rsidP="00B0440B">
      <w:pPr>
        <w:tabs>
          <w:tab w:val="left" w:pos="2310"/>
          <w:tab w:val="left" w:pos="4200"/>
          <w:tab w:val="left" w:pos="6090"/>
        </w:tabs>
        <w:spacing w:line="288" w:lineRule="auto"/>
        <w:ind w:firstLineChars="200" w:firstLine="420"/>
        <w:rPr>
          <w:rFonts w:hint="eastAsia"/>
          <w:kern w:val="21"/>
        </w:rPr>
      </w:pPr>
      <w:r w:rsidRPr="001226C2">
        <w:rPr>
          <w:rFonts w:hint="eastAsia"/>
          <w:kern w:val="21"/>
        </w:rPr>
        <w:t>3</w:t>
      </w:r>
      <w:r w:rsidRPr="001226C2">
        <w:rPr>
          <w:rFonts w:hint="eastAsia"/>
          <w:kern w:val="21"/>
        </w:rPr>
        <w:t>．考试结束后，将本试卷和答题卡一并交回。</w:t>
      </w:r>
    </w:p>
    <w:p w:rsidR="0076736A" w:rsidRPr="00D0751F" w:rsidRDefault="00B0440B" w:rsidP="0076736A">
      <w:pPr>
        <w:tabs>
          <w:tab w:val="left" w:pos="2310"/>
          <w:tab w:val="left" w:pos="4200"/>
          <w:tab w:val="left" w:pos="6090"/>
        </w:tabs>
        <w:adjustRightInd w:val="0"/>
        <w:snapToGrid w:val="0"/>
        <w:spacing w:line="374" w:lineRule="auto"/>
        <w:ind w:leftChars="193" w:left="2925" w:hangingChars="1200" w:hanging="2520"/>
        <w:rPr>
          <w:rFonts w:eastAsia="黑体" w:hint="eastAsia"/>
          <w:kern w:val="21"/>
          <w:szCs w:val="21"/>
          <w:lang w:val="de-DE"/>
        </w:rPr>
      </w:pPr>
      <w:r w:rsidRPr="001226C2">
        <w:rPr>
          <w:kern w:val="21"/>
        </w:rPr>
        <w:t>可能用到的相对原子质量：</w:t>
      </w:r>
      <w:r w:rsidR="0076736A" w:rsidRPr="00D0751F">
        <w:rPr>
          <w:rFonts w:eastAsia="黑体"/>
          <w:kern w:val="21"/>
          <w:szCs w:val="21"/>
        </w:rPr>
        <w:t xml:space="preserve">H 1 </w:t>
      </w:r>
      <w:r w:rsidR="0076736A" w:rsidRPr="00D0751F">
        <w:rPr>
          <w:rFonts w:eastAsia="黑体" w:hint="eastAsia"/>
          <w:kern w:val="21"/>
          <w:szCs w:val="21"/>
        </w:rPr>
        <w:t xml:space="preserve"> Li </w:t>
      </w:r>
      <w:smartTag w:uri="urn:schemas-microsoft-com:office:smarttags" w:element="chmetcnv">
        <w:smartTagPr>
          <w:attr w:name="TCSC" w:val="0"/>
          <w:attr w:name="NumberType" w:val="1"/>
          <w:attr w:name="Negative" w:val="False"/>
          <w:attr w:name="HasSpace" w:val="True"/>
          <w:attr w:name="SourceValue" w:val="7"/>
          <w:attr w:name="UnitName" w:val="C"/>
        </w:smartTagPr>
        <w:r w:rsidR="0076736A" w:rsidRPr="00D0751F">
          <w:rPr>
            <w:rFonts w:eastAsia="黑体" w:hint="eastAsia"/>
            <w:kern w:val="21"/>
            <w:szCs w:val="21"/>
          </w:rPr>
          <w:t>7</w:t>
        </w:r>
        <w:r w:rsidR="0076736A" w:rsidRPr="00D0751F">
          <w:rPr>
            <w:rFonts w:eastAsia="黑体"/>
            <w:kern w:val="21"/>
            <w:szCs w:val="21"/>
          </w:rPr>
          <w:t xml:space="preserve"> </w:t>
        </w:r>
        <w:r w:rsidR="0076736A" w:rsidRPr="00D0751F">
          <w:rPr>
            <w:rFonts w:eastAsia="黑体" w:hint="eastAsia"/>
            <w:kern w:val="21"/>
            <w:szCs w:val="21"/>
          </w:rPr>
          <w:t xml:space="preserve"> </w:t>
        </w:r>
        <w:r w:rsidR="0076736A" w:rsidRPr="00D0751F">
          <w:rPr>
            <w:rFonts w:eastAsia="黑体"/>
            <w:kern w:val="21"/>
            <w:szCs w:val="21"/>
          </w:rPr>
          <w:t>C</w:t>
        </w:r>
      </w:smartTag>
      <w:r w:rsidR="0076736A" w:rsidRPr="00D0751F">
        <w:rPr>
          <w:rFonts w:eastAsia="黑体"/>
          <w:kern w:val="21"/>
          <w:szCs w:val="21"/>
        </w:rPr>
        <w:t xml:space="preserve"> 12  N 14  O 16</w:t>
      </w:r>
      <w:r w:rsidR="0076736A" w:rsidRPr="00D0751F">
        <w:rPr>
          <w:rFonts w:eastAsia="黑体"/>
          <w:kern w:val="21"/>
          <w:szCs w:val="21"/>
          <w:lang w:val="de-DE"/>
        </w:rPr>
        <w:t xml:space="preserve">  </w:t>
      </w:r>
      <w:r w:rsidR="0076736A" w:rsidRPr="00D0751F">
        <w:rPr>
          <w:rFonts w:eastAsia="黑体" w:hint="eastAsia"/>
          <w:kern w:val="21"/>
          <w:szCs w:val="21"/>
          <w:lang w:val="de-DE"/>
        </w:rPr>
        <w:t xml:space="preserve">Na 23  </w:t>
      </w:r>
      <w:r w:rsidR="0076736A" w:rsidRPr="00D0751F">
        <w:rPr>
          <w:rFonts w:eastAsia="黑体"/>
          <w:kern w:val="21"/>
          <w:szCs w:val="21"/>
          <w:lang w:val="de-DE"/>
        </w:rPr>
        <w:t>S 32  Cl 35.5</w:t>
      </w:r>
    </w:p>
    <w:p w:rsidR="008A69AD" w:rsidRPr="001226C2" w:rsidRDefault="0076736A" w:rsidP="00C90C87">
      <w:pPr>
        <w:tabs>
          <w:tab w:val="left" w:pos="2310"/>
          <w:tab w:val="left" w:pos="4200"/>
          <w:tab w:val="left" w:pos="6090"/>
        </w:tabs>
        <w:adjustRightInd w:val="0"/>
        <w:snapToGrid w:val="0"/>
        <w:spacing w:line="374" w:lineRule="auto"/>
        <w:ind w:leftChars="1392" w:left="2923"/>
        <w:rPr>
          <w:rFonts w:eastAsia="黑体" w:hint="eastAsia"/>
          <w:kern w:val="21"/>
          <w:szCs w:val="21"/>
          <w:lang w:val="de-DE"/>
        </w:rPr>
      </w:pPr>
      <w:r w:rsidRPr="00D0751F">
        <w:rPr>
          <w:rFonts w:eastAsia="黑体" w:hint="eastAsia"/>
          <w:kern w:val="21"/>
          <w:szCs w:val="21"/>
          <w:lang w:val="de-DE"/>
        </w:rPr>
        <w:t xml:space="preserve">Ar 40  Fe 56  </w:t>
      </w:r>
      <w:r w:rsidRPr="00D0751F">
        <w:rPr>
          <w:rFonts w:eastAsia="黑体"/>
          <w:kern w:val="21"/>
          <w:szCs w:val="21"/>
          <w:lang w:val="de-DE"/>
        </w:rPr>
        <w:t>I 127</w:t>
      </w:r>
    </w:p>
    <w:p w:rsidR="00534337" w:rsidRPr="001226C2" w:rsidRDefault="00534337" w:rsidP="00765A34">
      <w:pPr>
        <w:tabs>
          <w:tab w:val="left" w:pos="2310"/>
          <w:tab w:val="left" w:pos="4200"/>
          <w:tab w:val="left" w:pos="6090"/>
        </w:tabs>
        <w:spacing w:afterLines="30"/>
        <w:ind w:left="420" w:hangingChars="200" w:hanging="420"/>
        <w:rPr>
          <w:rFonts w:eastAsia="黑体" w:hint="eastAsia"/>
          <w:kern w:val="21"/>
          <w:szCs w:val="21"/>
        </w:rPr>
      </w:pPr>
      <w:r w:rsidRPr="001226C2">
        <w:rPr>
          <w:rFonts w:eastAsia="黑体" w:hint="eastAsia"/>
          <w:kern w:val="21"/>
          <w:szCs w:val="21"/>
        </w:rPr>
        <w:t>一、选择题：本题共</w:t>
      </w:r>
      <w:r w:rsidRPr="001226C2">
        <w:rPr>
          <w:rFonts w:eastAsia="黑体" w:hint="eastAsia"/>
          <w:kern w:val="21"/>
          <w:szCs w:val="21"/>
        </w:rPr>
        <w:t>13</w:t>
      </w:r>
      <w:r w:rsidRPr="001226C2">
        <w:rPr>
          <w:rFonts w:eastAsia="黑体" w:hint="eastAsia"/>
          <w:kern w:val="21"/>
          <w:szCs w:val="21"/>
        </w:rPr>
        <w:t>小题，每小题</w:t>
      </w:r>
      <w:r w:rsidRPr="001226C2">
        <w:rPr>
          <w:rFonts w:eastAsia="黑体" w:hint="eastAsia"/>
          <w:kern w:val="21"/>
          <w:szCs w:val="21"/>
        </w:rPr>
        <w:t>6</w:t>
      </w:r>
      <w:r w:rsidRPr="001226C2">
        <w:rPr>
          <w:rFonts w:eastAsia="黑体" w:hint="eastAsia"/>
          <w:kern w:val="21"/>
          <w:szCs w:val="21"/>
        </w:rPr>
        <w:t>分</w:t>
      </w:r>
      <w:r w:rsidR="00B0440B" w:rsidRPr="001226C2">
        <w:rPr>
          <w:rFonts w:eastAsia="黑体" w:hint="eastAsia"/>
          <w:kern w:val="21"/>
          <w:szCs w:val="21"/>
        </w:rPr>
        <w:t>，</w:t>
      </w:r>
      <w:r w:rsidR="00B0440B" w:rsidRPr="001226C2">
        <w:rPr>
          <w:rFonts w:eastAsia="黑体"/>
          <w:kern w:val="21"/>
          <w:szCs w:val="21"/>
        </w:rPr>
        <w:t>共</w:t>
      </w:r>
      <w:r w:rsidR="00B0440B" w:rsidRPr="001226C2">
        <w:rPr>
          <w:rFonts w:eastAsia="黑体" w:hint="eastAsia"/>
          <w:kern w:val="21"/>
          <w:szCs w:val="21"/>
        </w:rPr>
        <w:t>78</w:t>
      </w:r>
      <w:r w:rsidR="00B0440B" w:rsidRPr="001226C2">
        <w:rPr>
          <w:rFonts w:eastAsia="黑体" w:hint="eastAsia"/>
          <w:kern w:val="21"/>
          <w:szCs w:val="21"/>
        </w:rPr>
        <w:t>分</w:t>
      </w:r>
      <w:r w:rsidRPr="001226C2">
        <w:rPr>
          <w:rFonts w:eastAsia="黑体" w:hint="eastAsia"/>
          <w:kern w:val="21"/>
          <w:szCs w:val="21"/>
        </w:rPr>
        <w:t>。在每小题给出的四个选项中，只有一项是符合题目要求的。</w:t>
      </w:r>
    </w:p>
    <w:p w:rsidR="0076736A" w:rsidRPr="001226C2" w:rsidRDefault="0076736A" w:rsidP="001F6F29">
      <w:pPr>
        <w:adjustRightInd w:val="0"/>
        <w:spacing w:line="414" w:lineRule="exact"/>
        <w:ind w:leftChars="50" w:left="420" w:hangingChars="150" w:hanging="315"/>
        <w:rPr>
          <w:szCs w:val="21"/>
        </w:rPr>
      </w:pPr>
      <w:r w:rsidRPr="001226C2">
        <w:rPr>
          <w:szCs w:val="21"/>
        </w:rPr>
        <w:t>1</w:t>
      </w:r>
      <w:r w:rsidRPr="001226C2">
        <w:rPr>
          <w:szCs w:val="21"/>
        </w:rPr>
        <w:t>．生物膜的结构与功能存在密切的联系。下列有关叙述错误的是</w:t>
      </w:r>
    </w:p>
    <w:p w:rsidR="0076736A" w:rsidRPr="001226C2" w:rsidRDefault="0076736A" w:rsidP="001F6F29">
      <w:pPr>
        <w:adjustRightInd w:val="0"/>
        <w:spacing w:line="414" w:lineRule="exact"/>
        <w:ind w:leftChars="200" w:left="788" w:hangingChars="175" w:hanging="368"/>
        <w:rPr>
          <w:szCs w:val="21"/>
        </w:rPr>
      </w:pPr>
      <w:r w:rsidRPr="001226C2">
        <w:rPr>
          <w:szCs w:val="21"/>
        </w:rPr>
        <w:t>A</w:t>
      </w:r>
      <w:r w:rsidRPr="001226C2">
        <w:rPr>
          <w:szCs w:val="21"/>
        </w:rPr>
        <w:t>．叶绿体的类囊体膜上存在催化</w:t>
      </w:r>
      <w:r w:rsidRPr="001226C2">
        <w:rPr>
          <w:szCs w:val="21"/>
        </w:rPr>
        <w:t>ATP</w:t>
      </w:r>
      <w:r w:rsidRPr="001226C2">
        <w:rPr>
          <w:szCs w:val="21"/>
        </w:rPr>
        <w:t>合成的酶</w:t>
      </w:r>
    </w:p>
    <w:p w:rsidR="0076736A" w:rsidRPr="001226C2" w:rsidRDefault="0076736A" w:rsidP="001F6F29">
      <w:pPr>
        <w:adjustRightInd w:val="0"/>
        <w:spacing w:line="414" w:lineRule="exact"/>
        <w:ind w:firstLineChars="200" w:firstLine="420"/>
        <w:rPr>
          <w:szCs w:val="21"/>
        </w:rPr>
      </w:pPr>
      <w:r w:rsidRPr="001226C2">
        <w:rPr>
          <w:szCs w:val="21"/>
        </w:rPr>
        <w:t>B</w:t>
      </w:r>
      <w:r w:rsidRPr="001226C2">
        <w:rPr>
          <w:szCs w:val="21"/>
        </w:rPr>
        <w:t>．溶酶体膜破裂后释放出的酶会造成细胞结构</w:t>
      </w:r>
      <w:r w:rsidRPr="001226C2">
        <w:rPr>
          <w:rFonts w:hint="eastAsia"/>
          <w:szCs w:val="21"/>
        </w:rPr>
        <w:t>的</w:t>
      </w:r>
      <w:r w:rsidRPr="001226C2">
        <w:rPr>
          <w:szCs w:val="21"/>
        </w:rPr>
        <w:t>破坏</w:t>
      </w:r>
    </w:p>
    <w:p w:rsidR="0076736A" w:rsidRPr="001226C2" w:rsidRDefault="0076736A" w:rsidP="001F6F29">
      <w:pPr>
        <w:adjustRightInd w:val="0"/>
        <w:spacing w:line="414" w:lineRule="exact"/>
        <w:ind w:firstLineChars="200" w:firstLine="420"/>
        <w:rPr>
          <w:szCs w:val="21"/>
        </w:rPr>
      </w:pPr>
      <w:r w:rsidRPr="001226C2">
        <w:rPr>
          <w:szCs w:val="21"/>
        </w:rPr>
        <w:t>C</w:t>
      </w:r>
      <w:r w:rsidRPr="001226C2">
        <w:rPr>
          <w:szCs w:val="21"/>
        </w:rPr>
        <w:t>．细胞的核膜是双层膜结构，核孔是物质进出细胞核的通道</w:t>
      </w:r>
    </w:p>
    <w:p w:rsidR="0076736A" w:rsidRPr="001226C2" w:rsidRDefault="0076736A" w:rsidP="001F6F29">
      <w:pPr>
        <w:adjustRightInd w:val="0"/>
        <w:spacing w:line="414" w:lineRule="exact"/>
        <w:ind w:firstLineChars="200" w:firstLine="420"/>
        <w:rPr>
          <w:szCs w:val="21"/>
        </w:rPr>
      </w:pPr>
      <w:r w:rsidRPr="001226C2">
        <w:rPr>
          <w:szCs w:val="21"/>
        </w:rPr>
        <w:t>D</w:t>
      </w:r>
      <w:r w:rsidRPr="001226C2">
        <w:rPr>
          <w:szCs w:val="21"/>
        </w:rPr>
        <w:t>．线粒体</w:t>
      </w:r>
      <w:r w:rsidRPr="001226C2">
        <w:rPr>
          <w:szCs w:val="21"/>
        </w:rPr>
        <w:t>DNA</w:t>
      </w:r>
      <w:r w:rsidRPr="001226C2">
        <w:rPr>
          <w:rFonts w:hint="eastAsia"/>
          <w:szCs w:val="21"/>
        </w:rPr>
        <w:t>位</w:t>
      </w:r>
      <w:r w:rsidRPr="001226C2">
        <w:rPr>
          <w:szCs w:val="21"/>
        </w:rPr>
        <w:t>于线粒体外膜上，编码参与呼吸作用的酶</w:t>
      </w:r>
    </w:p>
    <w:p w:rsidR="0076736A" w:rsidRPr="001226C2" w:rsidRDefault="0076736A" w:rsidP="001F6F29">
      <w:pPr>
        <w:tabs>
          <w:tab w:val="left" w:pos="4200"/>
        </w:tabs>
        <w:adjustRightInd w:val="0"/>
        <w:spacing w:line="414" w:lineRule="exact"/>
        <w:ind w:leftChars="50" w:left="420" w:hangingChars="150" w:hanging="315"/>
      </w:pPr>
      <w:r w:rsidRPr="001226C2">
        <w:rPr>
          <w:szCs w:val="21"/>
        </w:rPr>
        <w:t>2</w:t>
      </w:r>
      <w:r w:rsidRPr="001226C2">
        <w:rPr>
          <w:szCs w:val="21"/>
        </w:rPr>
        <w:t>．</w:t>
      </w:r>
      <w:r w:rsidR="0036228C" w:rsidRPr="002C3601">
        <w:rPr>
          <w:rFonts w:hint="eastAsia"/>
        </w:rPr>
        <w:t>生物体内的</w:t>
      </w:r>
      <w:r w:rsidR="0036228C" w:rsidRPr="002C3601">
        <w:t>DNA</w:t>
      </w:r>
      <w:r w:rsidR="0036228C" w:rsidRPr="002C3601">
        <w:rPr>
          <w:rFonts w:hint="eastAsia"/>
        </w:rPr>
        <w:t>常与蛋白质结合，以</w:t>
      </w:r>
      <w:r w:rsidR="0036228C" w:rsidRPr="002C3601">
        <w:t>DNA</w:t>
      </w:r>
      <w:r w:rsidR="0036228C" w:rsidRPr="002C3601">
        <w:rPr>
          <w:rFonts w:ascii="宋体" w:hAnsi="宋体" w:hint="eastAsia"/>
        </w:rPr>
        <w:t>-</w:t>
      </w:r>
      <w:r w:rsidR="0036228C" w:rsidRPr="002C3601">
        <w:rPr>
          <w:rFonts w:hint="eastAsia"/>
        </w:rPr>
        <w:t>蛋白质复合物的形式存在。</w:t>
      </w:r>
      <w:r w:rsidRPr="001226C2">
        <w:t>下列相关叙述错误的是</w:t>
      </w:r>
    </w:p>
    <w:p w:rsidR="0076736A" w:rsidRPr="001226C2" w:rsidRDefault="0076736A" w:rsidP="001F6F29">
      <w:pPr>
        <w:adjustRightInd w:val="0"/>
        <w:spacing w:line="414" w:lineRule="exact"/>
        <w:ind w:leftChars="200" w:left="788" w:hangingChars="175" w:hanging="368"/>
      </w:pPr>
      <w:r w:rsidRPr="001226C2">
        <w:t>A</w:t>
      </w:r>
      <w:r w:rsidRPr="001226C2">
        <w:rPr>
          <w:szCs w:val="21"/>
        </w:rPr>
        <w:t>．</w:t>
      </w:r>
      <w:r w:rsidRPr="001226C2">
        <w:t>真核细胞染色体和染色质中都存在</w:t>
      </w:r>
      <w:r w:rsidRPr="001226C2">
        <w:t>DNA</w:t>
      </w:r>
      <w:r w:rsidRPr="001226C2">
        <w:rPr>
          <w:rFonts w:ascii="宋体" w:hAnsi="宋体"/>
        </w:rPr>
        <w:t>-</w:t>
      </w:r>
      <w:r w:rsidRPr="001226C2">
        <w:t>蛋白质复合物</w:t>
      </w:r>
    </w:p>
    <w:p w:rsidR="0076736A" w:rsidRPr="001226C2" w:rsidRDefault="0076736A" w:rsidP="001F6F29">
      <w:pPr>
        <w:adjustRightInd w:val="0"/>
        <w:spacing w:line="414" w:lineRule="exact"/>
        <w:ind w:leftChars="200" w:left="788" w:hangingChars="175" w:hanging="368"/>
        <w:rPr>
          <w:rFonts w:hint="eastAsia"/>
        </w:rPr>
      </w:pPr>
      <w:r w:rsidRPr="001226C2">
        <w:t>B</w:t>
      </w:r>
      <w:r w:rsidRPr="001226C2">
        <w:rPr>
          <w:szCs w:val="21"/>
        </w:rPr>
        <w:t>．</w:t>
      </w:r>
      <w:r w:rsidRPr="001226C2">
        <w:t>真核细胞</w:t>
      </w:r>
      <w:r w:rsidRPr="001226C2">
        <w:rPr>
          <w:rFonts w:hint="eastAsia"/>
        </w:rPr>
        <w:t>的</w:t>
      </w:r>
      <w:r w:rsidRPr="001226C2">
        <w:t>核中</w:t>
      </w:r>
      <w:r w:rsidRPr="001226C2">
        <w:rPr>
          <w:rFonts w:hint="eastAsia"/>
        </w:rPr>
        <w:t>有</w:t>
      </w:r>
      <w:r w:rsidRPr="001226C2">
        <w:t>DNA</w:t>
      </w:r>
      <w:r w:rsidRPr="001226C2">
        <w:rPr>
          <w:rFonts w:ascii="宋体" w:hAnsi="宋体"/>
        </w:rPr>
        <w:t>-</w:t>
      </w:r>
      <w:r w:rsidRPr="001226C2">
        <w:t>蛋白质复合物，而原核细胞</w:t>
      </w:r>
      <w:r w:rsidRPr="001226C2">
        <w:rPr>
          <w:rFonts w:hint="eastAsia"/>
        </w:rPr>
        <w:t>的</w:t>
      </w:r>
      <w:r w:rsidRPr="001226C2">
        <w:t>拟核中</w:t>
      </w:r>
      <w:r w:rsidRPr="001226C2">
        <w:rPr>
          <w:rFonts w:hint="eastAsia"/>
        </w:rPr>
        <w:t>没有</w:t>
      </w:r>
    </w:p>
    <w:p w:rsidR="0076736A" w:rsidRPr="001226C2" w:rsidRDefault="0076736A" w:rsidP="001F6F29">
      <w:pPr>
        <w:adjustRightInd w:val="0"/>
        <w:spacing w:line="414" w:lineRule="exact"/>
        <w:ind w:leftChars="200" w:left="788" w:hangingChars="175" w:hanging="368"/>
      </w:pPr>
      <w:r w:rsidRPr="001226C2">
        <w:t>C</w:t>
      </w:r>
      <w:r w:rsidRPr="001226C2">
        <w:rPr>
          <w:szCs w:val="21"/>
        </w:rPr>
        <w:t>．若</w:t>
      </w:r>
      <w:r w:rsidRPr="001226C2">
        <w:t>复合物中的某蛋白参与</w:t>
      </w:r>
      <w:r w:rsidRPr="001226C2">
        <w:t>DNA</w:t>
      </w:r>
      <w:r w:rsidRPr="001226C2">
        <w:t>复制，则该蛋白可能是</w:t>
      </w:r>
      <w:r w:rsidRPr="001226C2">
        <w:t>DNA</w:t>
      </w:r>
      <w:r w:rsidRPr="001226C2">
        <w:t>聚合酶</w:t>
      </w:r>
    </w:p>
    <w:p w:rsidR="0076736A" w:rsidRPr="001226C2" w:rsidRDefault="0076736A" w:rsidP="001F6F29">
      <w:pPr>
        <w:adjustRightInd w:val="0"/>
        <w:spacing w:line="414" w:lineRule="exact"/>
        <w:ind w:leftChars="200" w:left="788" w:hangingChars="175" w:hanging="368"/>
      </w:pPr>
      <w:r w:rsidRPr="001226C2">
        <w:t>D</w:t>
      </w:r>
      <w:r w:rsidRPr="001226C2">
        <w:rPr>
          <w:szCs w:val="21"/>
        </w:rPr>
        <w:t>．</w:t>
      </w:r>
      <w:r w:rsidRPr="001226C2">
        <w:t>若复合物中</w:t>
      </w:r>
      <w:r w:rsidRPr="001226C2">
        <w:rPr>
          <w:rFonts w:hint="eastAsia"/>
        </w:rPr>
        <w:t>正在进行</w:t>
      </w:r>
      <w:r w:rsidRPr="001226C2">
        <w:t>RNA</w:t>
      </w:r>
      <w:r w:rsidRPr="001226C2">
        <w:t>的合成，则</w:t>
      </w:r>
      <w:r w:rsidRPr="001226C2">
        <w:rPr>
          <w:rFonts w:hint="eastAsia"/>
        </w:rPr>
        <w:t>该</w:t>
      </w:r>
      <w:r w:rsidRPr="001226C2">
        <w:t>复合物中含有</w:t>
      </w:r>
      <w:r w:rsidRPr="001226C2">
        <w:t>RNA</w:t>
      </w:r>
      <w:r w:rsidRPr="001226C2">
        <w:t>聚合酶</w:t>
      </w:r>
    </w:p>
    <w:p w:rsidR="0076736A" w:rsidRPr="001226C2" w:rsidRDefault="0076736A" w:rsidP="001F6F29">
      <w:pPr>
        <w:adjustRightInd w:val="0"/>
        <w:spacing w:line="414" w:lineRule="exact"/>
        <w:ind w:leftChars="50" w:left="420" w:hangingChars="150" w:hanging="315"/>
        <w:rPr>
          <w:szCs w:val="21"/>
        </w:rPr>
      </w:pPr>
      <w:r w:rsidRPr="001226C2">
        <w:rPr>
          <w:szCs w:val="21"/>
        </w:rPr>
        <w:t>3</w:t>
      </w:r>
      <w:r w:rsidRPr="001226C2">
        <w:rPr>
          <w:szCs w:val="21"/>
        </w:rPr>
        <w:t>．下列</w:t>
      </w:r>
      <w:r w:rsidRPr="001226C2">
        <w:rPr>
          <w:rFonts w:hint="eastAsia"/>
          <w:szCs w:val="21"/>
        </w:rPr>
        <w:t>有关植物根系吸收利用营养元素的叙述，错误</w:t>
      </w:r>
      <w:r w:rsidRPr="001226C2">
        <w:rPr>
          <w:szCs w:val="21"/>
        </w:rPr>
        <w:t>的是</w:t>
      </w:r>
    </w:p>
    <w:p w:rsidR="0076736A" w:rsidRPr="001226C2" w:rsidRDefault="0076736A" w:rsidP="001F6F29">
      <w:pPr>
        <w:adjustRightInd w:val="0"/>
        <w:spacing w:line="414" w:lineRule="exact"/>
        <w:ind w:firstLineChars="200" w:firstLine="420"/>
        <w:rPr>
          <w:szCs w:val="21"/>
        </w:rPr>
      </w:pPr>
      <w:r w:rsidRPr="001226C2">
        <w:rPr>
          <w:szCs w:val="21"/>
        </w:rPr>
        <w:t>A</w:t>
      </w:r>
      <w:r w:rsidRPr="001226C2">
        <w:rPr>
          <w:szCs w:val="21"/>
        </w:rPr>
        <w:t>．</w:t>
      </w:r>
      <w:r w:rsidRPr="001226C2">
        <w:rPr>
          <w:rFonts w:hint="eastAsia"/>
          <w:szCs w:val="21"/>
        </w:rPr>
        <w:t>在酸性土壤中，小麦可吸收利用土壤中</w:t>
      </w:r>
      <w:r w:rsidR="001F6F29" w:rsidRPr="00131549">
        <w:rPr>
          <w:rFonts w:hint="eastAsia"/>
          <w:szCs w:val="21"/>
        </w:rPr>
        <w:t>的</w:t>
      </w:r>
      <w:r w:rsidR="001F6F29" w:rsidRPr="00131549">
        <w:rPr>
          <w:szCs w:val="21"/>
        </w:rPr>
        <w:t>N</w:t>
      </w:r>
      <w:r w:rsidR="001F6F29" w:rsidRPr="00131549">
        <w:rPr>
          <w:szCs w:val="21"/>
          <w:vertAlign w:val="subscript"/>
        </w:rPr>
        <w:t>2</w:t>
      </w:r>
      <w:r w:rsidR="001F6F29" w:rsidRPr="00131549">
        <w:rPr>
          <w:rFonts w:hint="eastAsia"/>
          <w:szCs w:val="21"/>
        </w:rPr>
        <w:t>和</w:t>
      </w:r>
      <w:r w:rsidR="001F6F29" w:rsidRPr="00131549">
        <w:rPr>
          <w:position w:val="-10"/>
          <w:szCs w:val="21"/>
        </w:rPr>
        <w:object w:dxaOrig="46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pt;height:17.25pt" o:ole="">
            <v:imagedata r:id="rId8" o:title=""/>
          </v:shape>
          <o:OLEObject Type="Embed" ProgID="Equation.DSMT4" ShapeID="_x0000_i1025" DrawAspect="Content" ObjectID="_1590001521" r:id="rId9"/>
        </w:object>
      </w:r>
    </w:p>
    <w:p w:rsidR="0076736A" w:rsidRPr="001226C2" w:rsidRDefault="0076736A" w:rsidP="001F6F29">
      <w:pPr>
        <w:adjustRightInd w:val="0"/>
        <w:spacing w:line="414" w:lineRule="exact"/>
        <w:ind w:firstLineChars="200" w:firstLine="420"/>
        <w:rPr>
          <w:rFonts w:hint="eastAsia"/>
          <w:szCs w:val="21"/>
        </w:rPr>
      </w:pPr>
      <w:r w:rsidRPr="001226C2">
        <w:rPr>
          <w:rFonts w:hint="eastAsia"/>
          <w:szCs w:val="21"/>
        </w:rPr>
        <w:t>B</w:t>
      </w:r>
      <w:r w:rsidRPr="001226C2">
        <w:rPr>
          <w:szCs w:val="21"/>
        </w:rPr>
        <w:t>．</w:t>
      </w:r>
      <w:r w:rsidRPr="001226C2">
        <w:rPr>
          <w:rFonts w:hint="eastAsia"/>
          <w:szCs w:val="21"/>
        </w:rPr>
        <w:t>农田适时松土</w:t>
      </w:r>
      <w:r w:rsidRPr="001226C2">
        <w:rPr>
          <w:szCs w:val="21"/>
        </w:rPr>
        <w:t>有利于</w:t>
      </w:r>
      <w:r w:rsidRPr="001226C2">
        <w:rPr>
          <w:rFonts w:hint="eastAsia"/>
          <w:szCs w:val="21"/>
        </w:rPr>
        <w:t>农作物</w:t>
      </w:r>
      <w:r w:rsidRPr="001226C2">
        <w:rPr>
          <w:szCs w:val="21"/>
        </w:rPr>
        <w:t>根</w:t>
      </w:r>
      <w:r w:rsidRPr="001226C2">
        <w:rPr>
          <w:rFonts w:hint="eastAsia"/>
          <w:szCs w:val="21"/>
        </w:rPr>
        <w:t>细胞</w:t>
      </w:r>
      <w:r w:rsidRPr="001226C2">
        <w:rPr>
          <w:szCs w:val="21"/>
        </w:rPr>
        <w:t>对</w:t>
      </w:r>
      <w:r w:rsidRPr="001226C2">
        <w:rPr>
          <w:rFonts w:hint="eastAsia"/>
          <w:szCs w:val="21"/>
        </w:rPr>
        <w:t>矿质元素的</w:t>
      </w:r>
      <w:r w:rsidRPr="001226C2">
        <w:rPr>
          <w:szCs w:val="21"/>
        </w:rPr>
        <w:t>吸收</w:t>
      </w:r>
    </w:p>
    <w:p w:rsidR="0076736A" w:rsidRPr="001226C2" w:rsidRDefault="0076736A" w:rsidP="001F6F29">
      <w:pPr>
        <w:adjustRightInd w:val="0"/>
        <w:spacing w:line="414" w:lineRule="exact"/>
        <w:ind w:firstLineChars="200" w:firstLine="420"/>
        <w:rPr>
          <w:szCs w:val="21"/>
        </w:rPr>
      </w:pPr>
      <w:r w:rsidRPr="001226C2">
        <w:rPr>
          <w:szCs w:val="21"/>
        </w:rPr>
        <w:t>C</w:t>
      </w:r>
      <w:r w:rsidRPr="001226C2">
        <w:rPr>
          <w:szCs w:val="21"/>
        </w:rPr>
        <w:t>．</w:t>
      </w:r>
      <w:r w:rsidRPr="001226C2">
        <w:rPr>
          <w:rFonts w:hint="eastAsia"/>
          <w:szCs w:val="21"/>
        </w:rPr>
        <w:t>土壤微生物降解植物秸秆产生的无机离子可被根系吸收</w:t>
      </w:r>
    </w:p>
    <w:p w:rsidR="0076736A" w:rsidRPr="001226C2" w:rsidRDefault="0076736A" w:rsidP="001F6F29">
      <w:pPr>
        <w:adjustRightInd w:val="0"/>
        <w:spacing w:line="414" w:lineRule="exact"/>
        <w:ind w:firstLineChars="200" w:firstLine="420"/>
        <w:rPr>
          <w:rFonts w:hint="eastAsia"/>
          <w:szCs w:val="21"/>
        </w:rPr>
      </w:pPr>
      <w:r w:rsidRPr="001226C2">
        <w:rPr>
          <w:rFonts w:hint="eastAsia"/>
          <w:szCs w:val="21"/>
        </w:rPr>
        <w:t>D</w:t>
      </w:r>
      <w:r w:rsidRPr="001226C2">
        <w:rPr>
          <w:szCs w:val="21"/>
        </w:rPr>
        <w:t>．</w:t>
      </w:r>
      <w:r w:rsidRPr="001226C2">
        <w:rPr>
          <w:rFonts w:hint="eastAsia"/>
          <w:szCs w:val="21"/>
        </w:rPr>
        <w:t>给玉米施肥过多时，会因根系水分外流引起“烧苗”现象</w:t>
      </w:r>
    </w:p>
    <w:p w:rsidR="0076736A" w:rsidRPr="001226C2" w:rsidRDefault="0076736A" w:rsidP="00765A34">
      <w:pPr>
        <w:adjustRightInd w:val="0"/>
        <w:snapToGrid w:val="0"/>
        <w:spacing w:line="329" w:lineRule="auto"/>
        <w:ind w:leftChars="50" w:left="420" w:hangingChars="150" w:hanging="315"/>
      </w:pPr>
      <w:r w:rsidRPr="001226C2">
        <w:pict>
          <v:shape id="_x0000_s1026" type="#_x0000_t75" style="position:absolute;left:0;text-align:left;margin-left:375.2pt;margin-top:50.9pt;width:133.25pt;height:84.5pt;z-index:251649024">
            <v:imagedata r:id="rId10" o:title=""/>
            <w10:wrap type="square"/>
          </v:shape>
        </w:pict>
      </w:r>
      <w:r w:rsidRPr="001226C2">
        <w:t>4</w:t>
      </w:r>
      <w:r w:rsidRPr="001226C2">
        <w:t>．已知药物</w:t>
      </w:r>
      <w:r w:rsidRPr="001226C2">
        <w:t>X</w:t>
      </w:r>
      <w:r w:rsidRPr="001226C2">
        <w:t>对细胞增殖有促进作用，药物</w:t>
      </w:r>
      <w:r w:rsidRPr="001226C2">
        <w:t>D</w:t>
      </w:r>
      <w:r w:rsidRPr="001226C2">
        <w:t>可抑制药物</w:t>
      </w:r>
      <w:r w:rsidRPr="001226C2">
        <w:t>X</w:t>
      </w:r>
      <w:r w:rsidRPr="001226C2">
        <w:t>的作用。某同学将同一瓶小鼠皮肤细胞平均分为甲、乙、丙三组，</w:t>
      </w:r>
      <w:r w:rsidRPr="001226C2">
        <w:rPr>
          <w:rFonts w:hint="eastAsia"/>
        </w:rPr>
        <w:t>分别</w:t>
      </w:r>
      <w:r w:rsidRPr="001226C2">
        <w:t>置于培养液中培养，培养过程中进行不同的处理</w:t>
      </w:r>
      <w:r w:rsidRPr="001226C2">
        <w:rPr>
          <w:rFonts w:hint="eastAsia"/>
        </w:rPr>
        <w:t>（</w:t>
      </w:r>
      <w:r w:rsidRPr="001226C2">
        <w:t>其中甲组未加药物</w:t>
      </w:r>
      <w:r w:rsidRPr="001226C2">
        <w:rPr>
          <w:rFonts w:hint="eastAsia"/>
        </w:rPr>
        <w:t>）</w:t>
      </w:r>
      <w:r w:rsidRPr="001226C2">
        <w:t>，每隔一段时间测定</w:t>
      </w:r>
      <w:r w:rsidRPr="001226C2">
        <w:rPr>
          <w:rFonts w:hint="eastAsia"/>
        </w:rPr>
        <w:t>各组</w:t>
      </w:r>
      <w:r w:rsidRPr="001226C2">
        <w:t>细胞数</w:t>
      </w:r>
      <w:r w:rsidR="00447DFC">
        <w:rPr>
          <w:rFonts w:hint="eastAsia"/>
        </w:rPr>
        <w:t>，</w:t>
      </w:r>
      <w:r w:rsidRPr="00447DFC">
        <w:rPr>
          <w:spacing w:val="-4"/>
        </w:rPr>
        <w:t>结果如图所示</w:t>
      </w:r>
      <w:r w:rsidR="00447DFC" w:rsidRPr="00447DFC">
        <w:rPr>
          <w:rFonts w:hint="eastAsia"/>
          <w:spacing w:val="-4"/>
        </w:rPr>
        <w:t>。据图分析，</w:t>
      </w:r>
      <w:r w:rsidRPr="00447DFC">
        <w:rPr>
          <w:spacing w:val="-4"/>
        </w:rPr>
        <w:t>下列相关叙述不合理的是</w:t>
      </w:r>
    </w:p>
    <w:p w:rsidR="0076736A" w:rsidRPr="001226C2" w:rsidRDefault="0076736A" w:rsidP="00765A34">
      <w:pPr>
        <w:adjustRightInd w:val="0"/>
        <w:snapToGrid w:val="0"/>
        <w:spacing w:line="329" w:lineRule="auto"/>
        <w:ind w:firstLineChars="200" w:firstLine="420"/>
      </w:pPr>
      <w:r w:rsidRPr="001226C2">
        <w:t>A</w:t>
      </w:r>
      <w:r w:rsidRPr="001226C2">
        <w:rPr>
          <w:szCs w:val="21"/>
        </w:rPr>
        <w:t>．</w:t>
      </w:r>
      <w:r w:rsidRPr="001226C2">
        <w:t>乙组加入了药物</w:t>
      </w:r>
      <w:r w:rsidRPr="001226C2">
        <w:t>X</w:t>
      </w:r>
      <w:r w:rsidRPr="001226C2">
        <w:t>后再进行培养</w:t>
      </w:r>
    </w:p>
    <w:p w:rsidR="0076736A" w:rsidRPr="001226C2" w:rsidRDefault="0076736A" w:rsidP="00765A34">
      <w:pPr>
        <w:adjustRightInd w:val="0"/>
        <w:snapToGrid w:val="0"/>
        <w:spacing w:line="329" w:lineRule="auto"/>
        <w:ind w:firstLineChars="200" w:firstLine="420"/>
      </w:pPr>
      <w:r w:rsidRPr="001226C2">
        <w:t>B</w:t>
      </w:r>
      <w:r w:rsidRPr="001226C2">
        <w:rPr>
          <w:szCs w:val="21"/>
        </w:rPr>
        <w:t>．</w:t>
      </w:r>
      <w:r w:rsidRPr="001226C2">
        <w:t>丙组先加入药物</w:t>
      </w:r>
      <w:r w:rsidRPr="001226C2">
        <w:t>X</w:t>
      </w:r>
      <w:r w:rsidRPr="001226C2">
        <w:t>，培养一段时间后加入药物</w:t>
      </w:r>
      <w:r w:rsidRPr="001226C2">
        <w:t>D</w:t>
      </w:r>
      <w:r w:rsidRPr="001226C2">
        <w:rPr>
          <w:rFonts w:hint="eastAsia"/>
        </w:rPr>
        <w:t>，继续培养</w:t>
      </w:r>
    </w:p>
    <w:p w:rsidR="0076736A" w:rsidRPr="001226C2" w:rsidRDefault="0076736A" w:rsidP="00765A34">
      <w:pPr>
        <w:adjustRightInd w:val="0"/>
        <w:snapToGrid w:val="0"/>
        <w:spacing w:line="329" w:lineRule="auto"/>
        <w:ind w:firstLineChars="200" w:firstLine="420"/>
      </w:pPr>
      <w:r w:rsidRPr="001226C2">
        <w:t>C</w:t>
      </w:r>
      <w:r w:rsidRPr="001226C2">
        <w:rPr>
          <w:szCs w:val="21"/>
        </w:rPr>
        <w:t>．</w:t>
      </w:r>
      <w:r w:rsidRPr="001226C2">
        <w:t>乙组先加入药物</w:t>
      </w:r>
      <w:r w:rsidRPr="001226C2">
        <w:t>D</w:t>
      </w:r>
      <w:r w:rsidRPr="001226C2">
        <w:t>，培养一段时间后加入药物</w:t>
      </w:r>
      <w:r w:rsidRPr="001226C2">
        <w:t>X</w:t>
      </w:r>
      <w:r w:rsidRPr="001226C2">
        <w:rPr>
          <w:rFonts w:hint="eastAsia"/>
        </w:rPr>
        <w:t>，继续培养</w:t>
      </w:r>
    </w:p>
    <w:p w:rsidR="0076736A" w:rsidRPr="001226C2" w:rsidRDefault="0076736A" w:rsidP="00765A34">
      <w:pPr>
        <w:adjustRightInd w:val="0"/>
        <w:snapToGrid w:val="0"/>
        <w:spacing w:line="329" w:lineRule="auto"/>
        <w:ind w:firstLineChars="200" w:firstLine="420"/>
      </w:pPr>
      <w:r w:rsidRPr="001226C2">
        <w:t>D</w:t>
      </w:r>
      <w:r w:rsidRPr="001226C2">
        <w:rPr>
          <w:szCs w:val="21"/>
        </w:rPr>
        <w:t>．</w:t>
      </w:r>
      <w:r w:rsidRPr="001226C2">
        <w:t>若药物</w:t>
      </w:r>
      <w:r w:rsidRPr="001226C2">
        <w:t>X</w:t>
      </w:r>
      <w:r w:rsidRPr="001226C2">
        <w:t>为蛋白质，则药物</w:t>
      </w:r>
      <w:r w:rsidRPr="001226C2">
        <w:t>D</w:t>
      </w:r>
      <w:r w:rsidRPr="001226C2">
        <w:t>可能</w:t>
      </w:r>
      <w:r w:rsidRPr="001226C2">
        <w:rPr>
          <w:rFonts w:hint="eastAsia"/>
        </w:rPr>
        <w:t>改变了</w:t>
      </w:r>
      <w:r w:rsidRPr="001226C2">
        <w:t>药物</w:t>
      </w:r>
      <w:r w:rsidRPr="001226C2">
        <w:t>X</w:t>
      </w:r>
      <w:r w:rsidRPr="001226C2">
        <w:rPr>
          <w:rFonts w:hint="eastAsia"/>
        </w:rPr>
        <w:t>的</w:t>
      </w:r>
      <w:r w:rsidRPr="001226C2">
        <w:t>空间结构</w:t>
      </w:r>
    </w:p>
    <w:p w:rsidR="0076736A" w:rsidRPr="001226C2" w:rsidRDefault="0076736A" w:rsidP="00765A34">
      <w:pPr>
        <w:adjustRightInd w:val="0"/>
        <w:snapToGrid w:val="0"/>
        <w:spacing w:line="329" w:lineRule="auto"/>
        <w:ind w:leftChars="50" w:left="420" w:hangingChars="150" w:hanging="315"/>
      </w:pPr>
      <w:r w:rsidRPr="001226C2">
        <w:t>5</w:t>
      </w:r>
      <w:r w:rsidRPr="001226C2">
        <w:rPr>
          <w:szCs w:val="21"/>
        </w:rPr>
        <w:t>．</w:t>
      </w:r>
      <w:r w:rsidRPr="001226C2">
        <w:t>种群密度是种群的数量特征</w:t>
      </w:r>
      <w:r w:rsidRPr="001226C2">
        <w:rPr>
          <w:rFonts w:hint="eastAsia"/>
        </w:rPr>
        <w:t>之一</w:t>
      </w:r>
      <w:r w:rsidRPr="001226C2">
        <w:t>。下列叙述错误的是</w:t>
      </w:r>
    </w:p>
    <w:p w:rsidR="0076736A" w:rsidRPr="001226C2" w:rsidRDefault="0076736A" w:rsidP="00765A34">
      <w:pPr>
        <w:adjustRightInd w:val="0"/>
        <w:snapToGrid w:val="0"/>
        <w:spacing w:line="329" w:lineRule="auto"/>
        <w:ind w:firstLineChars="200" w:firstLine="420"/>
      </w:pPr>
      <w:r w:rsidRPr="001226C2">
        <w:t>A</w:t>
      </w:r>
      <w:r w:rsidRPr="001226C2">
        <w:rPr>
          <w:szCs w:val="21"/>
        </w:rPr>
        <w:t>．</w:t>
      </w:r>
      <w:r w:rsidRPr="001226C2">
        <w:t>种群的</w:t>
      </w:r>
      <w:r w:rsidRPr="001226C2">
        <w:t>S</w:t>
      </w:r>
      <w:r w:rsidRPr="001226C2">
        <w:t>型增长是受资源因素</w:t>
      </w:r>
      <w:r w:rsidRPr="001226C2">
        <w:rPr>
          <w:rFonts w:hint="eastAsia"/>
        </w:rPr>
        <w:t>限制</w:t>
      </w:r>
      <w:r w:rsidRPr="001226C2">
        <w:t>而呈现的结果</w:t>
      </w:r>
    </w:p>
    <w:p w:rsidR="0076736A" w:rsidRPr="001226C2" w:rsidRDefault="0076736A" w:rsidP="00765A34">
      <w:pPr>
        <w:adjustRightInd w:val="0"/>
        <w:snapToGrid w:val="0"/>
        <w:spacing w:line="329" w:lineRule="auto"/>
        <w:ind w:firstLineChars="200" w:firstLine="420"/>
      </w:pPr>
      <w:r w:rsidRPr="001226C2">
        <w:t>B</w:t>
      </w:r>
      <w:r w:rsidRPr="001226C2">
        <w:rPr>
          <w:szCs w:val="21"/>
        </w:rPr>
        <w:t>．</w:t>
      </w:r>
      <w:r w:rsidRPr="001226C2">
        <w:t>某林场中繁殖力极强老鼠种群数量的增长会受密度制约</w:t>
      </w:r>
    </w:p>
    <w:p w:rsidR="0076736A" w:rsidRPr="001226C2" w:rsidRDefault="0076736A" w:rsidP="00765A34">
      <w:pPr>
        <w:adjustRightInd w:val="0"/>
        <w:snapToGrid w:val="0"/>
        <w:spacing w:line="329" w:lineRule="auto"/>
        <w:ind w:firstLineChars="200" w:firstLine="420"/>
        <w:rPr>
          <w:szCs w:val="21"/>
        </w:rPr>
      </w:pPr>
      <w:r w:rsidRPr="001226C2">
        <w:t>C</w:t>
      </w:r>
      <w:r w:rsidRPr="001226C2">
        <w:rPr>
          <w:szCs w:val="21"/>
        </w:rPr>
        <w:t>．</w:t>
      </w:r>
      <w:r w:rsidRPr="001226C2">
        <w:t>鱼塘中</w:t>
      </w:r>
      <w:r w:rsidRPr="001226C2">
        <w:rPr>
          <w:rFonts w:hint="eastAsia"/>
        </w:rPr>
        <w:t>某种</w:t>
      </w:r>
      <w:r w:rsidRPr="001226C2">
        <w:t>鱼的养殖密度不同时，单位水体</w:t>
      </w:r>
      <w:r w:rsidRPr="001226C2">
        <w:rPr>
          <w:rFonts w:hint="eastAsia"/>
        </w:rPr>
        <w:t>该鱼</w:t>
      </w:r>
      <w:r w:rsidRPr="001226C2">
        <w:t>的产量有可能相同</w:t>
      </w:r>
    </w:p>
    <w:p w:rsidR="0076736A" w:rsidRPr="001226C2" w:rsidRDefault="0076736A" w:rsidP="00765A34">
      <w:pPr>
        <w:adjustRightInd w:val="0"/>
        <w:snapToGrid w:val="0"/>
        <w:spacing w:line="329" w:lineRule="auto"/>
        <w:ind w:firstLineChars="200" w:firstLine="420"/>
      </w:pPr>
      <w:r w:rsidRPr="001226C2">
        <w:lastRenderedPageBreak/>
        <w:t>D</w:t>
      </w:r>
      <w:r w:rsidRPr="001226C2">
        <w:rPr>
          <w:szCs w:val="21"/>
        </w:rPr>
        <w:t>．培养瓶中</w:t>
      </w:r>
      <w:r w:rsidRPr="001226C2">
        <w:t>细菌种群数量达到</w:t>
      </w:r>
      <w:r w:rsidRPr="001226C2">
        <w:rPr>
          <w:i/>
        </w:rPr>
        <w:t>K</w:t>
      </w:r>
      <w:r w:rsidRPr="001226C2">
        <w:t>值前，密度对其增长的制约逐渐减弱</w:t>
      </w:r>
    </w:p>
    <w:p w:rsidR="0076736A" w:rsidRPr="001226C2" w:rsidRDefault="0076736A" w:rsidP="00765A34">
      <w:pPr>
        <w:adjustRightInd w:val="0"/>
        <w:snapToGrid w:val="0"/>
        <w:spacing w:line="329" w:lineRule="auto"/>
        <w:ind w:leftChars="50" w:left="420" w:hangingChars="150" w:hanging="315"/>
        <w:rPr>
          <w:szCs w:val="21"/>
        </w:rPr>
      </w:pPr>
      <w:r w:rsidRPr="001226C2">
        <w:t>6</w:t>
      </w:r>
      <w:r w:rsidRPr="001226C2">
        <w:t>．</w:t>
      </w:r>
      <w:r w:rsidRPr="001226C2">
        <w:rPr>
          <w:rFonts w:hint="eastAsia"/>
        </w:rPr>
        <w:t>某</w:t>
      </w:r>
      <w:r w:rsidRPr="001226C2">
        <w:rPr>
          <w:rFonts w:hint="eastAsia"/>
          <w:szCs w:val="21"/>
        </w:rPr>
        <w:t>大肠杆菌</w:t>
      </w:r>
      <w:r w:rsidRPr="001226C2">
        <w:rPr>
          <w:szCs w:val="21"/>
        </w:rPr>
        <w:t>能在基本培养基上生长，其突变体</w:t>
      </w:r>
      <w:r w:rsidRPr="001226C2">
        <w:rPr>
          <w:szCs w:val="21"/>
        </w:rPr>
        <w:t>M</w:t>
      </w:r>
      <w:r w:rsidRPr="001226C2">
        <w:rPr>
          <w:szCs w:val="21"/>
        </w:rPr>
        <w:t>和</w:t>
      </w:r>
      <w:r w:rsidRPr="001226C2">
        <w:rPr>
          <w:szCs w:val="21"/>
        </w:rPr>
        <w:t>N</w:t>
      </w:r>
      <w:r w:rsidRPr="001226C2">
        <w:rPr>
          <w:rFonts w:hint="eastAsia"/>
          <w:szCs w:val="21"/>
        </w:rPr>
        <w:t>均</w:t>
      </w:r>
      <w:r w:rsidRPr="001226C2">
        <w:rPr>
          <w:szCs w:val="21"/>
        </w:rPr>
        <w:t>不能在基本培养基上生长，但</w:t>
      </w:r>
      <w:r w:rsidRPr="001226C2">
        <w:rPr>
          <w:szCs w:val="21"/>
        </w:rPr>
        <w:t>M</w:t>
      </w:r>
      <w:r w:rsidRPr="001226C2">
        <w:rPr>
          <w:rFonts w:hint="eastAsia"/>
          <w:szCs w:val="21"/>
        </w:rPr>
        <w:t>可</w:t>
      </w:r>
      <w:r w:rsidRPr="001226C2">
        <w:rPr>
          <w:szCs w:val="21"/>
        </w:rPr>
        <w:t>在添加了氨基酸甲的基本培养基</w:t>
      </w:r>
      <w:r w:rsidRPr="001226C2">
        <w:rPr>
          <w:rFonts w:hint="eastAsia"/>
          <w:szCs w:val="21"/>
        </w:rPr>
        <w:t>上</w:t>
      </w:r>
      <w:r w:rsidRPr="001226C2">
        <w:rPr>
          <w:szCs w:val="21"/>
        </w:rPr>
        <w:t>生长</w:t>
      </w:r>
      <w:r w:rsidRPr="001226C2">
        <w:rPr>
          <w:rFonts w:hint="eastAsia"/>
          <w:szCs w:val="21"/>
        </w:rPr>
        <w:t>，</w:t>
      </w:r>
      <w:r w:rsidRPr="001226C2">
        <w:rPr>
          <w:rFonts w:hint="eastAsia"/>
          <w:szCs w:val="21"/>
        </w:rPr>
        <w:t>N</w:t>
      </w:r>
      <w:r w:rsidRPr="001226C2">
        <w:rPr>
          <w:rFonts w:hint="eastAsia"/>
          <w:szCs w:val="21"/>
        </w:rPr>
        <w:t>可</w:t>
      </w:r>
      <w:r w:rsidRPr="001226C2">
        <w:rPr>
          <w:szCs w:val="21"/>
        </w:rPr>
        <w:t>在添加了氨基酸</w:t>
      </w:r>
      <w:r w:rsidRPr="001226C2">
        <w:rPr>
          <w:rFonts w:hint="eastAsia"/>
          <w:szCs w:val="21"/>
        </w:rPr>
        <w:t>乙</w:t>
      </w:r>
      <w:r w:rsidRPr="001226C2">
        <w:rPr>
          <w:szCs w:val="21"/>
        </w:rPr>
        <w:t>的基本培养基</w:t>
      </w:r>
      <w:r w:rsidRPr="001226C2">
        <w:rPr>
          <w:rFonts w:hint="eastAsia"/>
          <w:szCs w:val="21"/>
        </w:rPr>
        <w:t>上</w:t>
      </w:r>
      <w:r w:rsidRPr="001226C2">
        <w:rPr>
          <w:szCs w:val="21"/>
        </w:rPr>
        <w:t>生长。将</w:t>
      </w:r>
      <w:r w:rsidRPr="001226C2">
        <w:rPr>
          <w:szCs w:val="21"/>
        </w:rPr>
        <w:t>M</w:t>
      </w:r>
      <w:r w:rsidRPr="001226C2">
        <w:rPr>
          <w:szCs w:val="21"/>
        </w:rPr>
        <w:t>和</w:t>
      </w:r>
      <w:r w:rsidRPr="001226C2">
        <w:rPr>
          <w:szCs w:val="21"/>
        </w:rPr>
        <w:t>N</w:t>
      </w:r>
      <w:r w:rsidRPr="001226C2">
        <w:rPr>
          <w:szCs w:val="21"/>
        </w:rPr>
        <w:t>在同时添加氨基酸甲和乙的基本培养基中混合培养一段时间后，再将菌体接种在基本培养基平板上，发现长出了</w:t>
      </w:r>
      <w:r w:rsidRPr="001226C2">
        <w:rPr>
          <w:rFonts w:hint="eastAsia"/>
          <w:szCs w:val="21"/>
        </w:rPr>
        <w:t>大肠杆菌（</w:t>
      </w:r>
      <w:r w:rsidRPr="001226C2">
        <w:rPr>
          <w:rFonts w:hint="eastAsia"/>
          <w:szCs w:val="21"/>
        </w:rPr>
        <w:t>X</w:t>
      </w:r>
      <w:r w:rsidRPr="001226C2">
        <w:rPr>
          <w:rFonts w:hint="eastAsia"/>
          <w:szCs w:val="21"/>
        </w:rPr>
        <w:t>）的</w:t>
      </w:r>
      <w:r w:rsidRPr="001226C2">
        <w:rPr>
          <w:szCs w:val="21"/>
        </w:rPr>
        <w:t>菌落。据此判断，下列</w:t>
      </w:r>
      <w:r w:rsidRPr="001226C2">
        <w:rPr>
          <w:rFonts w:hint="eastAsia"/>
          <w:szCs w:val="21"/>
        </w:rPr>
        <w:t>说法不合理</w:t>
      </w:r>
      <w:r w:rsidRPr="001226C2">
        <w:rPr>
          <w:szCs w:val="21"/>
        </w:rPr>
        <w:t>的是</w:t>
      </w:r>
    </w:p>
    <w:p w:rsidR="0076736A" w:rsidRPr="001226C2" w:rsidRDefault="0076736A" w:rsidP="00765A34">
      <w:pPr>
        <w:adjustRightInd w:val="0"/>
        <w:snapToGrid w:val="0"/>
        <w:spacing w:line="329" w:lineRule="auto"/>
        <w:ind w:firstLineChars="200" w:firstLine="420"/>
        <w:rPr>
          <w:szCs w:val="21"/>
        </w:rPr>
      </w:pPr>
      <w:r w:rsidRPr="001226C2">
        <w:rPr>
          <w:szCs w:val="21"/>
        </w:rPr>
        <w:t>A</w:t>
      </w:r>
      <w:r w:rsidRPr="001226C2">
        <w:rPr>
          <w:szCs w:val="21"/>
        </w:rPr>
        <w:t>．突变体</w:t>
      </w:r>
      <w:r w:rsidRPr="001226C2">
        <w:rPr>
          <w:szCs w:val="21"/>
        </w:rPr>
        <w:t>M</w:t>
      </w:r>
      <w:r w:rsidRPr="001226C2">
        <w:rPr>
          <w:szCs w:val="21"/>
        </w:rPr>
        <w:t>催化合成氨基酸甲所需酶的活性丧失</w:t>
      </w:r>
    </w:p>
    <w:p w:rsidR="0076736A" w:rsidRPr="001226C2" w:rsidRDefault="0076736A" w:rsidP="00765A34">
      <w:pPr>
        <w:adjustRightInd w:val="0"/>
        <w:snapToGrid w:val="0"/>
        <w:spacing w:line="329" w:lineRule="auto"/>
        <w:ind w:firstLineChars="200" w:firstLine="420"/>
        <w:rPr>
          <w:szCs w:val="21"/>
        </w:rPr>
      </w:pPr>
      <w:r w:rsidRPr="001226C2">
        <w:rPr>
          <w:szCs w:val="21"/>
        </w:rPr>
        <w:t>B</w:t>
      </w:r>
      <w:r w:rsidRPr="001226C2">
        <w:rPr>
          <w:szCs w:val="21"/>
        </w:rPr>
        <w:t>．突变体</w:t>
      </w:r>
      <w:r w:rsidRPr="001226C2">
        <w:rPr>
          <w:szCs w:val="21"/>
        </w:rPr>
        <w:t>M</w:t>
      </w:r>
      <w:r w:rsidRPr="001226C2">
        <w:rPr>
          <w:szCs w:val="21"/>
        </w:rPr>
        <w:t>和</w:t>
      </w:r>
      <w:r w:rsidRPr="001226C2">
        <w:rPr>
          <w:szCs w:val="21"/>
        </w:rPr>
        <w:t>N</w:t>
      </w:r>
      <w:r w:rsidRPr="001226C2">
        <w:rPr>
          <w:szCs w:val="21"/>
        </w:rPr>
        <w:t>都是由于基因发生突变</w:t>
      </w:r>
      <w:r w:rsidRPr="001226C2">
        <w:rPr>
          <w:rFonts w:hint="eastAsia"/>
          <w:szCs w:val="21"/>
        </w:rPr>
        <w:t>而</w:t>
      </w:r>
      <w:r w:rsidRPr="001226C2">
        <w:rPr>
          <w:szCs w:val="21"/>
        </w:rPr>
        <w:t>得来的</w:t>
      </w:r>
    </w:p>
    <w:p w:rsidR="0076736A" w:rsidRPr="001226C2" w:rsidRDefault="0076736A" w:rsidP="00765A34">
      <w:pPr>
        <w:adjustRightInd w:val="0"/>
        <w:snapToGrid w:val="0"/>
        <w:spacing w:line="329" w:lineRule="auto"/>
        <w:ind w:firstLineChars="200" w:firstLine="420"/>
        <w:rPr>
          <w:rFonts w:hint="eastAsia"/>
          <w:szCs w:val="21"/>
        </w:rPr>
      </w:pPr>
      <w:r w:rsidRPr="001226C2">
        <w:rPr>
          <w:szCs w:val="21"/>
        </w:rPr>
        <w:t>C</w:t>
      </w:r>
      <w:r w:rsidRPr="001226C2">
        <w:rPr>
          <w:szCs w:val="21"/>
        </w:rPr>
        <w:t>．突变体</w:t>
      </w:r>
      <w:r w:rsidRPr="001226C2">
        <w:rPr>
          <w:szCs w:val="21"/>
        </w:rPr>
        <w:t>M</w:t>
      </w:r>
      <w:r w:rsidRPr="001226C2">
        <w:rPr>
          <w:szCs w:val="21"/>
        </w:rPr>
        <w:t>的</w:t>
      </w:r>
      <w:r w:rsidRPr="001226C2">
        <w:rPr>
          <w:szCs w:val="21"/>
        </w:rPr>
        <w:t>RNA</w:t>
      </w:r>
      <w:r w:rsidRPr="001226C2">
        <w:rPr>
          <w:szCs w:val="21"/>
        </w:rPr>
        <w:t>与突变体</w:t>
      </w:r>
      <w:r w:rsidRPr="001226C2">
        <w:rPr>
          <w:szCs w:val="21"/>
        </w:rPr>
        <w:t>N</w:t>
      </w:r>
      <w:r w:rsidRPr="001226C2">
        <w:rPr>
          <w:szCs w:val="21"/>
        </w:rPr>
        <w:t>混合培养能得到</w:t>
      </w:r>
      <w:r w:rsidRPr="001226C2">
        <w:rPr>
          <w:szCs w:val="21"/>
        </w:rPr>
        <w:t>X</w:t>
      </w:r>
    </w:p>
    <w:p w:rsidR="0076736A" w:rsidRPr="001226C2" w:rsidRDefault="0076736A" w:rsidP="00765A34">
      <w:pPr>
        <w:adjustRightInd w:val="0"/>
        <w:snapToGrid w:val="0"/>
        <w:spacing w:line="329" w:lineRule="auto"/>
        <w:ind w:firstLine="420"/>
        <w:rPr>
          <w:rFonts w:eastAsia="黑体"/>
          <w:kern w:val="21"/>
        </w:rPr>
      </w:pPr>
      <w:r w:rsidRPr="001226C2">
        <w:rPr>
          <w:szCs w:val="21"/>
        </w:rPr>
        <w:t>D</w:t>
      </w:r>
      <w:r w:rsidRPr="001226C2">
        <w:rPr>
          <w:szCs w:val="21"/>
        </w:rPr>
        <w:t>．突变体</w:t>
      </w:r>
      <w:r w:rsidRPr="001226C2">
        <w:rPr>
          <w:szCs w:val="21"/>
        </w:rPr>
        <w:t>M</w:t>
      </w:r>
      <w:r w:rsidRPr="001226C2">
        <w:rPr>
          <w:szCs w:val="21"/>
        </w:rPr>
        <w:t>和</w:t>
      </w:r>
      <w:r w:rsidRPr="001226C2">
        <w:rPr>
          <w:szCs w:val="21"/>
        </w:rPr>
        <w:t>N</w:t>
      </w:r>
      <w:r w:rsidRPr="001226C2">
        <w:rPr>
          <w:szCs w:val="21"/>
        </w:rPr>
        <w:t>在混合培养期间发生了</w:t>
      </w:r>
      <w:r w:rsidRPr="001226C2">
        <w:rPr>
          <w:szCs w:val="21"/>
        </w:rPr>
        <w:t>DNA</w:t>
      </w:r>
      <w:r w:rsidRPr="001226C2">
        <w:rPr>
          <w:szCs w:val="21"/>
        </w:rPr>
        <w:t>转移</w:t>
      </w:r>
    </w:p>
    <w:p w:rsidR="00FA3326" w:rsidRPr="001226C2" w:rsidRDefault="00FA3326" w:rsidP="00765A34">
      <w:pPr>
        <w:snapToGrid w:val="0"/>
        <w:spacing w:line="329" w:lineRule="auto"/>
        <w:ind w:leftChars="50" w:left="420" w:hangingChars="150" w:hanging="315"/>
      </w:pPr>
      <w:r w:rsidRPr="001226C2">
        <w:rPr>
          <w:rFonts w:hint="eastAsia"/>
          <w:szCs w:val="21"/>
        </w:rPr>
        <w:t>7</w:t>
      </w:r>
      <w:r w:rsidRPr="001226C2">
        <w:rPr>
          <w:szCs w:val="21"/>
        </w:rPr>
        <w:t>．</w:t>
      </w:r>
      <w:r w:rsidRPr="001226C2">
        <w:t>磷酸</w:t>
      </w:r>
      <w:r w:rsidRPr="001226C2">
        <w:rPr>
          <w:rFonts w:hint="eastAsia"/>
        </w:rPr>
        <w:t>亚</w:t>
      </w:r>
      <w:r w:rsidRPr="001226C2">
        <w:t>铁锂（</w:t>
      </w:r>
      <w:r w:rsidRPr="001226C2">
        <w:t>LiFePO</w:t>
      </w:r>
      <w:r w:rsidRPr="001226C2">
        <w:rPr>
          <w:vertAlign w:val="subscript"/>
        </w:rPr>
        <w:t>4</w:t>
      </w:r>
      <w:r w:rsidRPr="001226C2">
        <w:t>）电池</w:t>
      </w:r>
      <w:r w:rsidRPr="001226C2">
        <w:rPr>
          <w:rFonts w:hint="eastAsia"/>
        </w:rPr>
        <w:t>是</w:t>
      </w:r>
      <w:r w:rsidRPr="001226C2">
        <w:t>新能源汽车</w:t>
      </w:r>
      <w:r w:rsidRPr="001226C2">
        <w:rPr>
          <w:rFonts w:hint="eastAsia"/>
        </w:rPr>
        <w:t>的</w:t>
      </w:r>
      <w:r w:rsidRPr="001226C2">
        <w:t>动力电池</w:t>
      </w:r>
      <w:r w:rsidRPr="001226C2">
        <w:rPr>
          <w:rFonts w:hint="eastAsia"/>
        </w:rPr>
        <w:t>之一</w:t>
      </w:r>
      <w:r w:rsidRPr="001226C2">
        <w:t>。采用湿法冶金工艺</w:t>
      </w:r>
      <w:r w:rsidRPr="001226C2">
        <w:rPr>
          <w:rFonts w:hint="eastAsia"/>
        </w:rPr>
        <w:t>回收</w:t>
      </w:r>
      <w:r w:rsidRPr="001226C2">
        <w:t>废旧磷酸</w:t>
      </w:r>
      <w:r w:rsidRPr="001226C2">
        <w:rPr>
          <w:rFonts w:hint="eastAsia"/>
        </w:rPr>
        <w:t>亚</w:t>
      </w:r>
      <w:r w:rsidRPr="001226C2">
        <w:t>铁锂电池正极</w:t>
      </w:r>
      <w:r w:rsidRPr="001226C2">
        <w:rPr>
          <w:rFonts w:hint="eastAsia"/>
        </w:rPr>
        <w:t>片</w:t>
      </w:r>
      <w:r w:rsidRPr="001226C2">
        <w:t>中</w:t>
      </w:r>
      <w:r w:rsidRPr="001226C2">
        <w:rPr>
          <w:rFonts w:hint="eastAsia"/>
        </w:rPr>
        <w:t>的</w:t>
      </w:r>
      <w:r w:rsidRPr="001226C2">
        <w:t>金属</w:t>
      </w:r>
      <w:r w:rsidRPr="001226C2">
        <w:rPr>
          <w:rFonts w:hint="eastAsia"/>
        </w:rPr>
        <w:t>，其流程如下</w:t>
      </w:r>
      <w:r w:rsidRPr="001226C2">
        <w:t>：</w:t>
      </w:r>
    </w:p>
    <w:p w:rsidR="00FA3326" w:rsidRPr="001226C2" w:rsidRDefault="00BA6101" w:rsidP="00765A34">
      <w:pPr>
        <w:snapToGrid w:val="0"/>
        <w:spacing w:line="329" w:lineRule="auto"/>
        <w:jc w:val="center"/>
        <w:rPr>
          <w:rFonts w:hint="eastAsia"/>
        </w:rPr>
      </w:pPr>
      <w:r>
        <w:rPr>
          <w:rFonts w:hint="eastAsia"/>
        </w:rPr>
        <w:t xml:space="preserve">   </w:t>
      </w:r>
      <w:r w:rsidRPr="001226C2">
        <w:pict>
          <v:shape id="_x0000_i1026" type="#_x0000_t75" style="width:374.9pt;height:41.65pt">
            <v:imagedata r:id="rId11" o:title="正极片回收"/>
          </v:shape>
        </w:pict>
      </w:r>
    </w:p>
    <w:p w:rsidR="00FA3326" w:rsidRPr="001226C2" w:rsidRDefault="00FA3326" w:rsidP="00765A34">
      <w:pPr>
        <w:snapToGrid w:val="0"/>
        <w:spacing w:line="329" w:lineRule="auto"/>
        <w:ind w:firstLineChars="200" w:firstLine="420"/>
        <w:rPr>
          <w:rFonts w:hint="eastAsia"/>
        </w:rPr>
      </w:pPr>
      <w:r w:rsidRPr="001226C2">
        <w:rPr>
          <w:rFonts w:hint="eastAsia"/>
        </w:rPr>
        <w:t>下列</w:t>
      </w:r>
      <w:r w:rsidR="006866E2">
        <w:rPr>
          <w:rFonts w:hint="eastAsia"/>
        </w:rPr>
        <w:t>叙述</w:t>
      </w:r>
      <w:r w:rsidR="00F10188">
        <w:rPr>
          <w:rFonts w:hint="eastAsia"/>
        </w:rPr>
        <w:t>错误</w:t>
      </w:r>
      <w:r w:rsidRPr="001226C2">
        <w:rPr>
          <w:rFonts w:hint="eastAsia"/>
        </w:rPr>
        <w:t>的是</w:t>
      </w:r>
    </w:p>
    <w:p w:rsidR="00FA3326" w:rsidRPr="001226C2" w:rsidRDefault="00FA3326" w:rsidP="00765A34">
      <w:pPr>
        <w:snapToGrid w:val="0"/>
        <w:spacing w:line="329" w:lineRule="auto"/>
        <w:ind w:firstLineChars="202" w:firstLine="424"/>
        <w:rPr>
          <w:rFonts w:hint="eastAsia"/>
        </w:rPr>
      </w:pPr>
      <w:r w:rsidRPr="001226C2">
        <w:t>A</w:t>
      </w:r>
      <w:r w:rsidRPr="001226C2">
        <w:t>．</w:t>
      </w:r>
      <w:r w:rsidRPr="001226C2">
        <w:rPr>
          <w:rFonts w:hint="eastAsia"/>
        </w:rPr>
        <w:t>合理处理</w:t>
      </w:r>
      <w:r w:rsidR="00812239">
        <w:t>废旧电池</w:t>
      </w:r>
      <w:r w:rsidRPr="001226C2">
        <w:rPr>
          <w:rFonts w:hint="eastAsia"/>
        </w:rPr>
        <w:t>有利于</w:t>
      </w:r>
      <w:r w:rsidRPr="001226C2">
        <w:t>保护环境</w:t>
      </w:r>
      <w:r w:rsidRPr="001226C2">
        <w:rPr>
          <w:rFonts w:hint="eastAsia"/>
        </w:rPr>
        <w:t>和资源再利用</w:t>
      </w:r>
    </w:p>
    <w:p w:rsidR="00FA3326" w:rsidRPr="001226C2" w:rsidRDefault="00FA3326" w:rsidP="00765A34">
      <w:pPr>
        <w:snapToGrid w:val="0"/>
        <w:spacing w:line="329" w:lineRule="auto"/>
        <w:ind w:firstLineChars="202" w:firstLine="424"/>
      </w:pPr>
      <w:r w:rsidRPr="001226C2">
        <w:t>B</w:t>
      </w:r>
      <w:r w:rsidRPr="001226C2">
        <w:t>．</w:t>
      </w:r>
      <w:r w:rsidRPr="001226C2">
        <w:rPr>
          <w:rFonts w:hint="eastAsia"/>
        </w:rPr>
        <w:t>从“</w:t>
      </w:r>
      <w:r w:rsidRPr="001226C2">
        <w:t>正极片</w:t>
      </w:r>
      <w:r w:rsidRPr="001226C2">
        <w:rPr>
          <w:rFonts w:hint="eastAsia"/>
        </w:rPr>
        <w:t>”中可回收</w:t>
      </w:r>
      <w:r w:rsidRPr="001226C2">
        <w:t>的金属元素</w:t>
      </w:r>
      <w:r w:rsidRPr="001226C2">
        <w:rPr>
          <w:rFonts w:hint="eastAsia"/>
        </w:rPr>
        <w:t>有</w:t>
      </w:r>
      <w:r w:rsidRPr="001226C2">
        <w:t>Al</w:t>
      </w:r>
      <w:r w:rsidRPr="001226C2">
        <w:t>、</w:t>
      </w:r>
      <w:r w:rsidRPr="001226C2">
        <w:t>Fe</w:t>
      </w:r>
      <w:r w:rsidRPr="001226C2">
        <w:t>、</w:t>
      </w:r>
      <w:r w:rsidRPr="001226C2">
        <w:t>Li</w:t>
      </w:r>
    </w:p>
    <w:p w:rsidR="00765A34" w:rsidRPr="001226C2" w:rsidRDefault="00FA3326" w:rsidP="00765A34">
      <w:pPr>
        <w:snapToGrid w:val="0"/>
        <w:spacing w:line="329" w:lineRule="auto"/>
        <w:ind w:firstLineChars="202" w:firstLine="424"/>
        <w:rPr>
          <w:rFonts w:hint="eastAsia"/>
          <w:position w:val="-12"/>
        </w:rPr>
      </w:pPr>
      <w:r w:rsidRPr="001226C2">
        <w:t>C</w:t>
      </w:r>
      <w:r w:rsidRPr="001226C2">
        <w:t>．</w:t>
      </w:r>
      <w:r w:rsidRPr="001226C2">
        <w:rPr>
          <w:rFonts w:hint="eastAsia"/>
        </w:rPr>
        <w:t>“沉淀”反应的金属离子为</w:t>
      </w:r>
      <w:r w:rsidRPr="001226C2">
        <w:rPr>
          <w:rFonts w:hint="eastAsia"/>
          <w:position w:val="-6"/>
        </w:rPr>
        <w:object w:dxaOrig="420" w:dyaOrig="300">
          <v:shape id="_x0000_i1027" type="#_x0000_t75" style="width:20.85pt;height:14.9pt" o:ole="" fillcolor="#0c9">
            <v:imagedata r:id="rId12" o:title=""/>
          </v:shape>
          <o:OLEObject Type="Embed" ProgID="Equation.DSMT4" ShapeID="_x0000_i1027" DrawAspect="Content" ObjectID="_1590001522" r:id="rId13"/>
        </w:object>
      </w:r>
    </w:p>
    <w:p w:rsidR="00FA3326" w:rsidRPr="001226C2" w:rsidRDefault="00FA3326" w:rsidP="00765A34">
      <w:pPr>
        <w:snapToGrid w:val="0"/>
        <w:spacing w:line="329" w:lineRule="auto"/>
        <w:ind w:firstLineChars="202" w:firstLine="424"/>
        <w:rPr>
          <w:rFonts w:hint="eastAsia"/>
        </w:rPr>
      </w:pPr>
      <w:r w:rsidRPr="001226C2">
        <w:t>D</w:t>
      </w:r>
      <w:r w:rsidRPr="001226C2">
        <w:t>．</w:t>
      </w:r>
      <w:r w:rsidRPr="001226C2">
        <w:rPr>
          <w:rFonts w:hint="eastAsia"/>
        </w:rPr>
        <w:t>上述流程</w:t>
      </w:r>
      <w:r w:rsidRPr="001226C2">
        <w:rPr>
          <w:rFonts w:ascii="宋体" w:hAnsi="宋体" w:hint="eastAsia"/>
        </w:rPr>
        <w:t>中</w:t>
      </w:r>
      <w:r w:rsidRPr="001226C2">
        <w:rPr>
          <w:rFonts w:hint="eastAsia"/>
        </w:rPr>
        <w:t>可用硫酸钠代替碳酸钠</w:t>
      </w:r>
    </w:p>
    <w:p w:rsidR="00FA3326" w:rsidRPr="001226C2" w:rsidRDefault="00FA3326" w:rsidP="006C27B9">
      <w:pPr>
        <w:adjustRightInd w:val="0"/>
        <w:snapToGrid w:val="0"/>
        <w:spacing w:line="372" w:lineRule="auto"/>
        <w:ind w:firstLineChars="50" w:firstLine="105"/>
      </w:pPr>
      <w:r w:rsidRPr="001226C2">
        <w:rPr>
          <w:rFonts w:hint="eastAsia"/>
        </w:rPr>
        <w:t>8</w:t>
      </w:r>
      <w:r w:rsidRPr="001226C2">
        <w:rPr>
          <w:rFonts w:hint="eastAsia"/>
        </w:rPr>
        <w:t>．下列说法</w:t>
      </w:r>
      <w:r w:rsidR="00F10188">
        <w:rPr>
          <w:rFonts w:hint="eastAsia"/>
        </w:rPr>
        <w:t>错误</w:t>
      </w:r>
      <w:r w:rsidRPr="001226C2">
        <w:rPr>
          <w:rFonts w:hint="eastAsia"/>
        </w:rPr>
        <w:t>的是</w:t>
      </w:r>
    </w:p>
    <w:p w:rsidR="00FA3326" w:rsidRPr="001226C2" w:rsidRDefault="00FA3326" w:rsidP="006C27B9">
      <w:pPr>
        <w:adjustRightInd w:val="0"/>
        <w:snapToGrid w:val="0"/>
        <w:spacing w:line="372" w:lineRule="auto"/>
        <w:ind w:firstLineChars="200" w:firstLine="420"/>
      </w:pPr>
      <w:r w:rsidRPr="001226C2">
        <w:t>A</w:t>
      </w:r>
      <w:r w:rsidRPr="001226C2">
        <w:rPr>
          <w:rFonts w:hint="eastAsia"/>
        </w:rPr>
        <w:t>．</w:t>
      </w:r>
      <w:r w:rsidRPr="001226C2">
        <w:rPr>
          <w:rFonts w:hint="eastAsia"/>
          <w:szCs w:val="21"/>
        </w:rPr>
        <w:t>蔗糖、果糖和麦芽糖均为双糖</w:t>
      </w:r>
    </w:p>
    <w:p w:rsidR="00FA3326" w:rsidRPr="001226C2" w:rsidRDefault="00FA3326" w:rsidP="006C27B9">
      <w:pPr>
        <w:adjustRightInd w:val="0"/>
        <w:snapToGrid w:val="0"/>
        <w:spacing w:line="372" w:lineRule="auto"/>
        <w:ind w:firstLineChars="200" w:firstLine="420"/>
      </w:pPr>
      <w:r w:rsidRPr="001226C2">
        <w:t>B</w:t>
      </w:r>
      <w:r w:rsidRPr="001226C2">
        <w:rPr>
          <w:rFonts w:hint="eastAsia"/>
        </w:rPr>
        <w:t>．</w:t>
      </w:r>
      <w:r w:rsidRPr="001226C2">
        <w:t>酶是一类具有</w:t>
      </w:r>
      <w:r w:rsidRPr="001226C2">
        <w:rPr>
          <w:rFonts w:hint="eastAsia"/>
        </w:rPr>
        <w:t>高选择</w:t>
      </w:r>
      <w:r w:rsidRPr="001226C2">
        <w:t>催化性能的蛋白质</w:t>
      </w:r>
    </w:p>
    <w:p w:rsidR="00FA3326" w:rsidRPr="001226C2" w:rsidRDefault="00FA3326" w:rsidP="006C27B9">
      <w:pPr>
        <w:adjustRightInd w:val="0"/>
        <w:snapToGrid w:val="0"/>
        <w:spacing w:line="372" w:lineRule="auto"/>
        <w:ind w:firstLineChars="200" w:firstLine="420"/>
        <w:rPr>
          <w:rFonts w:hint="eastAsia"/>
        </w:rPr>
      </w:pPr>
      <w:r w:rsidRPr="001226C2">
        <w:t>C</w:t>
      </w:r>
      <w:r w:rsidRPr="001226C2">
        <w:rPr>
          <w:rFonts w:hint="eastAsia"/>
        </w:rPr>
        <w:t>．</w:t>
      </w:r>
      <w:r w:rsidRPr="001226C2">
        <w:t>植物油</w:t>
      </w:r>
      <w:r w:rsidRPr="001226C2">
        <w:rPr>
          <w:rFonts w:hint="eastAsia"/>
        </w:rPr>
        <w:t>含</w:t>
      </w:r>
      <w:r w:rsidRPr="001226C2">
        <w:t>不饱和脂肪酸酯，能使</w:t>
      </w:r>
      <w:r w:rsidRPr="001226C2">
        <w:rPr>
          <w:position w:val="-10"/>
        </w:rPr>
        <w:object w:dxaOrig="920" w:dyaOrig="320">
          <v:shape id="_x0000_i1028" type="#_x0000_t75" style="width:45.8pt;height:16.05pt" o:ole="">
            <v:imagedata r:id="rId14" o:title=""/>
          </v:shape>
          <o:OLEObject Type="Embed" ProgID="Equation.DSMT4" ShapeID="_x0000_i1028" DrawAspect="Content" ObjectID="_1590001523" r:id="rId15"/>
        </w:object>
      </w:r>
      <w:r w:rsidRPr="001226C2">
        <w:t>褪色</w:t>
      </w:r>
    </w:p>
    <w:p w:rsidR="00FA3326" w:rsidRPr="001226C2" w:rsidRDefault="00FA3326" w:rsidP="006C27B9">
      <w:pPr>
        <w:tabs>
          <w:tab w:val="left" w:pos="5835"/>
        </w:tabs>
        <w:adjustRightInd w:val="0"/>
        <w:snapToGrid w:val="0"/>
        <w:spacing w:line="372" w:lineRule="auto"/>
        <w:ind w:firstLineChars="200" w:firstLine="420"/>
      </w:pPr>
      <w:r w:rsidRPr="001226C2">
        <w:t>D</w:t>
      </w:r>
      <w:r w:rsidRPr="001226C2">
        <w:rPr>
          <w:rFonts w:hint="eastAsia"/>
        </w:rPr>
        <w:t>．淀粉和纤维素水解的最终产物均为</w:t>
      </w:r>
      <w:r w:rsidRPr="001226C2">
        <w:rPr>
          <w:rFonts w:hint="eastAsia"/>
          <w:szCs w:val="21"/>
        </w:rPr>
        <w:t>葡萄糖</w:t>
      </w:r>
    </w:p>
    <w:p w:rsidR="00FA3326" w:rsidRPr="001226C2" w:rsidRDefault="00FA3326" w:rsidP="006C27B9">
      <w:pPr>
        <w:adjustRightInd w:val="0"/>
        <w:snapToGrid w:val="0"/>
        <w:spacing w:line="372" w:lineRule="auto"/>
        <w:ind w:firstLineChars="50" w:firstLine="105"/>
        <w:jc w:val="left"/>
        <w:rPr>
          <w:rFonts w:hint="eastAsia"/>
        </w:rPr>
      </w:pPr>
      <w:r w:rsidRPr="001226C2">
        <w:rPr>
          <w:rFonts w:hint="eastAsia"/>
        </w:rPr>
        <w:t>9</w:t>
      </w:r>
      <w:r w:rsidRPr="001226C2">
        <w:t>．</w:t>
      </w:r>
      <w:r w:rsidRPr="001226C2">
        <w:rPr>
          <w:rFonts w:hint="eastAsia"/>
        </w:rPr>
        <w:t>在生成和纯化</w:t>
      </w:r>
      <w:r w:rsidRPr="001226C2">
        <w:t>乙酸</w:t>
      </w:r>
      <w:r w:rsidRPr="001226C2">
        <w:rPr>
          <w:rFonts w:hint="eastAsia"/>
        </w:rPr>
        <w:t>乙</w:t>
      </w:r>
      <w:r w:rsidRPr="001226C2">
        <w:t>酯的实验过程中，下列操作</w:t>
      </w:r>
      <w:r w:rsidRPr="001226C2">
        <w:rPr>
          <w:rFonts w:hint="eastAsia"/>
        </w:rPr>
        <w:t>未涉及的</w:t>
      </w:r>
      <w:r w:rsidRPr="001226C2">
        <w:t>是</w:t>
      </w:r>
    </w:p>
    <w:p w:rsidR="00FA3326" w:rsidRPr="001226C2" w:rsidRDefault="00306FB3" w:rsidP="00306FB3">
      <w:pPr>
        <w:adjustRightInd w:val="0"/>
        <w:snapToGrid w:val="0"/>
        <w:spacing w:line="372" w:lineRule="auto"/>
        <w:ind w:firstLineChars="50" w:firstLine="105"/>
        <w:jc w:val="center"/>
        <w:rPr>
          <w:rFonts w:hint="eastAsia"/>
        </w:rPr>
      </w:pPr>
      <w:r w:rsidRPr="00306FB3">
        <w:pict>
          <v:shape id="_x0000_i1029" type="#_x0000_t75" style="width:310pt;height:117.2pt">
            <v:imagedata r:id="rId16" o:title="乙酸乙酯制备四个装置"/>
          </v:shape>
        </w:pict>
      </w:r>
    </w:p>
    <w:p w:rsidR="00FA3326" w:rsidRPr="001226C2" w:rsidRDefault="00FA3326" w:rsidP="008D06EE">
      <w:pPr>
        <w:snapToGrid w:val="0"/>
        <w:spacing w:line="372" w:lineRule="auto"/>
        <w:rPr>
          <w:szCs w:val="21"/>
        </w:rPr>
      </w:pPr>
      <w:r w:rsidRPr="001226C2">
        <w:rPr>
          <w:rFonts w:hint="eastAsia"/>
        </w:rPr>
        <w:t>10</w:t>
      </w:r>
      <w:r w:rsidRPr="001226C2">
        <w:t>．</w:t>
      </w:r>
      <w:r w:rsidRPr="001226C2">
        <w:rPr>
          <w:position w:val="-10"/>
        </w:rPr>
        <w:object w:dxaOrig="340" w:dyaOrig="320">
          <v:shape id="_x0000_i1030" type="#_x0000_t75" style="width:17.25pt;height:16.05pt" o:ole="">
            <v:imagedata r:id="rId17" o:title=""/>
          </v:shape>
          <o:OLEObject Type="Embed" ProgID="Equation.DSMT4" ShapeID="_x0000_i1030" DrawAspect="Content" ObjectID="_1590001524" r:id="rId18"/>
        </w:object>
      </w:r>
      <w:r w:rsidRPr="001226C2">
        <w:rPr>
          <w:rFonts w:hint="eastAsia"/>
          <w:szCs w:val="21"/>
        </w:rPr>
        <w:t>是阿伏加德罗常数的值。</w:t>
      </w:r>
      <w:r w:rsidRPr="001226C2">
        <w:rPr>
          <w:szCs w:val="21"/>
        </w:rPr>
        <w:t>下列说法正确的</w:t>
      </w:r>
      <w:r w:rsidRPr="001226C2">
        <w:rPr>
          <w:szCs w:val="21"/>
          <w:shd w:val="clear" w:color="auto" w:fill="FFFFFF"/>
        </w:rPr>
        <w:t>是</w:t>
      </w:r>
    </w:p>
    <w:p w:rsidR="00FA3326" w:rsidRPr="001226C2" w:rsidRDefault="00FA3326" w:rsidP="006C27B9">
      <w:pPr>
        <w:tabs>
          <w:tab w:val="left" w:pos="4200"/>
        </w:tabs>
        <w:adjustRightInd w:val="0"/>
        <w:snapToGrid w:val="0"/>
        <w:spacing w:line="372" w:lineRule="auto"/>
        <w:ind w:firstLineChars="200" w:firstLine="420"/>
        <w:rPr>
          <w:rFonts w:hint="eastAsia"/>
        </w:rPr>
      </w:pPr>
      <w:r w:rsidRPr="001226C2">
        <w:rPr>
          <w:szCs w:val="21"/>
        </w:rPr>
        <w:t>A</w:t>
      </w:r>
      <w:r w:rsidRPr="001226C2">
        <w:rPr>
          <w:szCs w:val="21"/>
        </w:rPr>
        <w:t>．</w:t>
      </w:r>
      <w:r w:rsidRPr="001226C2">
        <w:rPr>
          <w:szCs w:val="21"/>
        </w:rPr>
        <w:t>16</w:t>
      </w:r>
      <w:r w:rsidRPr="001226C2">
        <w:rPr>
          <w:rFonts w:hint="eastAsia"/>
          <w:szCs w:val="21"/>
        </w:rPr>
        <w:t>.</w:t>
      </w:r>
      <w:r w:rsidRPr="001226C2">
        <w:rPr>
          <w:szCs w:val="21"/>
        </w:rPr>
        <w:t>25</w:t>
      </w:r>
      <w:r w:rsidRPr="001226C2">
        <w:rPr>
          <w:rFonts w:hint="eastAsia"/>
          <w:szCs w:val="21"/>
        </w:rPr>
        <w:t xml:space="preserve"> </w:t>
      </w:r>
      <w:r w:rsidRPr="001226C2">
        <w:rPr>
          <w:szCs w:val="21"/>
        </w:rPr>
        <w:t>g</w:t>
      </w:r>
      <w:r w:rsidRPr="001226C2">
        <w:rPr>
          <w:position w:val="-10"/>
          <w:szCs w:val="21"/>
        </w:rPr>
        <w:object w:dxaOrig="540" w:dyaOrig="320">
          <v:shape id="_x0000_i1031" type="#_x0000_t75" style="width:26.8pt;height:16.05pt" o:ole="">
            <v:imagedata r:id="rId19" o:title=""/>
          </v:shape>
          <o:OLEObject Type="Embed" ProgID="Equation.DSMT4" ShapeID="_x0000_i1031" DrawAspect="Content" ObjectID="_1590001525" r:id="rId20"/>
        </w:object>
      </w:r>
      <w:r w:rsidRPr="001226C2">
        <w:rPr>
          <w:rFonts w:hint="eastAsia"/>
          <w:szCs w:val="21"/>
        </w:rPr>
        <w:t>水解形成的</w:t>
      </w:r>
      <w:r w:rsidRPr="001226C2">
        <w:rPr>
          <w:position w:val="-10"/>
          <w:szCs w:val="21"/>
        </w:rPr>
        <w:object w:dxaOrig="780" w:dyaOrig="320">
          <v:shape id="_x0000_i1032" type="#_x0000_t75" style="width:39.25pt;height:16.05pt" o:ole="">
            <v:imagedata r:id="rId21" o:title=""/>
          </v:shape>
          <o:OLEObject Type="Embed" ProgID="Equation.DSMT4" ShapeID="_x0000_i1032" DrawAspect="Content" ObjectID="_1590001526" r:id="rId22"/>
        </w:object>
      </w:r>
      <w:r w:rsidRPr="001226C2">
        <w:rPr>
          <w:rFonts w:hint="eastAsia"/>
          <w:szCs w:val="21"/>
        </w:rPr>
        <w:t>胶体粒子数为</w:t>
      </w:r>
      <w:r w:rsidRPr="001226C2">
        <w:rPr>
          <w:szCs w:val="21"/>
        </w:rPr>
        <w:t>0</w:t>
      </w:r>
      <w:r w:rsidRPr="001226C2">
        <w:rPr>
          <w:rFonts w:hint="eastAsia"/>
          <w:szCs w:val="21"/>
        </w:rPr>
        <w:t>.</w:t>
      </w:r>
      <w:r w:rsidRPr="001226C2">
        <w:rPr>
          <w:szCs w:val="21"/>
        </w:rPr>
        <w:t>1</w:t>
      </w:r>
      <w:r w:rsidRPr="001226C2">
        <w:rPr>
          <w:position w:val="-10"/>
          <w:szCs w:val="21"/>
        </w:rPr>
        <w:object w:dxaOrig="340" w:dyaOrig="320">
          <v:shape id="_x0000_i1033" type="#_x0000_t75" style="width:17.25pt;height:16.05pt" o:ole="">
            <v:imagedata r:id="rId23" o:title=""/>
          </v:shape>
          <o:OLEObject Type="Embed" ProgID="Equation.DSMT4" ShapeID="_x0000_i1033" DrawAspect="Content" ObjectID="_1590001527" r:id="rId24"/>
        </w:object>
      </w:r>
    </w:p>
    <w:p w:rsidR="00FA3326" w:rsidRPr="001226C2" w:rsidRDefault="00FA3326" w:rsidP="006C27B9">
      <w:pPr>
        <w:tabs>
          <w:tab w:val="left" w:pos="4200"/>
        </w:tabs>
        <w:adjustRightInd w:val="0"/>
        <w:snapToGrid w:val="0"/>
        <w:spacing w:line="372" w:lineRule="auto"/>
        <w:ind w:firstLineChars="200" w:firstLine="420"/>
        <w:rPr>
          <w:szCs w:val="21"/>
        </w:rPr>
      </w:pPr>
      <w:r w:rsidRPr="001226C2">
        <w:rPr>
          <w:szCs w:val="21"/>
        </w:rPr>
        <w:t>B</w:t>
      </w:r>
      <w:r w:rsidRPr="001226C2">
        <w:rPr>
          <w:szCs w:val="21"/>
        </w:rPr>
        <w:t>．</w:t>
      </w:r>
      <w:smartTag w:uri="urn:schemas-microsoft-com:office:smarttags" w:element="chmetcnv">
        <w:smartTagPr>
          <w:attr w:name="UnitName" w:val="l"/>
          <w:attr w:name="SourceValue" w:val="22.4"/>
          <w:attr w:name="HasSpace" w:val="True"/>
          <w:attr w:name="Negative" w:val="False"/>
          <w:attr w:name="NumberType" w:val="1"/>
          <w:attr w:name="TCSC" w:val="0"/>
        </w:smartTagPr>
        <w:r w:rsidRPr="001226C2">
          <w:rPr>
            <w:szCs w:val="21"/>
          </w:rPr>
          <w:t>22</w:t>
        </w:r>
        <w:r w:rsidRPr="001226C2">
          <w:rPr>
            <w:rFonts w:hint="eastAsia"/>
            <w:szCs w:val="21"/>
          </w:rPr>
          <w:t>.</w:t>
        </w:r>
        <w:r w:rsidRPr="001226C2">
          <w:rPr>
            <w:szCs w:val="21"/>
          </w:rPr>
          <w:t>4</w:t>
        </w:r>
        <w:r w:rsidRPr="001226C2">
          <w:rPr>
            <w:rFonts w:hint="eastAsia"/>
            <w:szCs w:val="21"/>
          </w:rPr>
          <w:t xml:space="preserve"> </w:t>
        </w:r>
        <w:r w:rsidRPr="001226C2">
          <w:rPr>
            <w:szCs w:val="21"/>
          </w:rPr>
          <w:t>L</w:t>
        </w:r>
      </w:smartTag>
      <w:r w:rsidRPr="001226C2">
        <w:rPr>
          <w:rFonts w:hint="eastAsia"/>
          <w:szCs w:val="21"/>
        </w:rPr>
        <w:t>（标准</w:t>
      </w:r>
      <w:r w:rsidRPr="001226C2">
        <w:rPr>
          <w:szCs w:val="21"/>
        </w:rPr>
        <w:t>状况</w:t>
      </w:r>
      <w:r w:rsidRPr="001226C2">
        <w:rPr>
          <w:rFonts w:hint="eastAsia"/>
          <w:szCs w:val="21"/>
        </w:rPr>
        <w:t>）氩气含有的质子数为</w:t>
      </w:r>
      <w:r w:rsidRPr="001226C2">
        <w:rPr>
          <w:szCs w:val="21"/>
        </w:rPr>
        <w:t>18</w:t>
      </w:r>
      <w:r w:rsidRPr="001226C2">
        <w:rPr>
          <w:position w:val="-10"/>
          <w:szCs w:val="21"/>
        </w:rPr>
        <w:object w:dxaOrig="340" w:dyaOrig="320">
          <v:shape id="_x0000_i1034" type="#_x0000_t75" style="width:17.25pt;height:16.05pt" o:ole="">
            <v:imagedata r:id="rId25" o:title=""/>
          </v:shape>
          <o:OLEObject Type="Embed" ProgID="Equation.DSMT4" ShapeID="_x0000_i1034" DrawAspect="Content" ObjectID="_1590001528" r:id="rId26"/>
        </w:object>
      </w:r>
    </w:p>
    <w:p w:rsidR="00FA3326" w:rsidRPr="001226C2" w:rsidRDefault="00FA3326" w:rsidP="006C27B9">
      <w:pPr>
        <w:tabs>
          <w:tab w:val="left" w:pos="4200"/>
        </w:tabs>
        <w:adjustRightInd w:val="0"/>
        <w:snapToGrid w:val="0"/>
        <w:spacing w:line="372" w:lineRule="auto"/>
        <w:ind w:firstLineChars="200" w:firstLine="420"/>
        <w:rPr>
          <w:rFonts w:hint="eastAsia"/>
          <w:szCs w:val="21"/>
        </w:rPr>
      </w:pPr>
      <w:r w:rsidRPr="001226C2">
        <w:rPr>
          <w:szCs w:val="21"/>
        </w:rPr>
        <w:t>C</w:t>
      </w:r>
      <w:r w:rsidRPr="001226C2">
        <w:rPr>
          <w:szCs w:val="21"/>
        </w:rPr>
        <w:t>．</w:t>
      </w:r>
      <w:r w:rsidRPr="001226C2">
        <w:rPr>
          <w:rFonts w:hint="eastAsia"/>
          <w:szCs w:val="21"/>
        </w:rPr>
        <w:t>92.</w:t>
      </w:r>
      <w:r w:rsidRPr="001226C2">
        <w:rPr>
          <w:szCs w:val="21"/>
        </w:rPr>
        <w:t>0</w:t>
      </w:r>
      <w:r w:rsidRPr="001226C2">
        <w:rPr>
          <w:rFonts w:hint="eastAsia"/>
          <w:szCs w:val="21"/>
        </w:rPr>
        <w:t xml:space="preserve"> </w:t>
      </w:r>
      <w:r w:rsidRPr="001226C2">
        <w:rPr>
          <w:szCs w:val="21"/>
        </w:rPr>
        <w:t>g</w:t>
      </w:r>
      <w:r w:rsidRPr="001226C2">
        <w:rPr>
          <w:rFonts w:hint="eastAsia"/>
          <w:szCs w:val="21"/>
        </w:rPr>
        <w:t>甘油（丙三醇）</w:t>
      </w:r>
      <w:r w:rsidRPr="001226C2">
        <w:rPr>
          <w:szCs w:val="21"/>
        </w:rPr>
        <w:t>中含有</w:t>
      </w:r>
      <w:r w:rsidRPr="001226C2">
        <w:rPr>
          <w:rFonts w:hint="eastAsia"/>
          <w:szCs w:val="21"/>
        </w:rPr>
        <w:t>羟基</w:t>
      </w:r>
      <w:r w:rsidRPr="001226C2">
        <w:rPr>
          <w:szCs w:val="21"/>
        </w:rPr>
        <w:t>数为</w:t>
      </w:r>
      <w:r w:rsidRPr="001226C2">
        <w:rPr>
          <w:rFonts w:hint="eastAsia"/>
          <w:szCs w:val="21"/>
        </w:rPr>
        <w:t>1.0</w:t>
      </w:r>
      <w:r w:rsidRPr="001226C2">
        <w:rPr>
          <w:position w:val="-10"/>
          <w:szCs w:val="21"/>
        </w:rPr>
        <w:object w:dxaOrig="340" w:dyaOrig="320">
          <v:shape id="_x0000_i1035" type="#_x0000_t75" style="width:17.25pt;height:16.05pt" o:ole="">
            <v:imagedata r:id="rId27" o:title=""/>
          </v:shape>
          <o:OLEObject Type="Embed" ProgID="Equation.DSMT4" ShapeID="_x0000_i1035" DrawAspect="Content" ObjectID="_1590001529" r:id="rId28"/>
        </w:object>
      </w:r>
    </w:p>
    <w:p w:rsidR="00FA3326" w:rsidRPr="001226C2" w:rsidRDefault="00FA3326" w:rsidP="006C27B9">
      <w:pPr>
        <w:tabs>
          <w:tab w:val="left" w:pos="2379"/>
        </w:tabs>
        <w:adjustRightInd w:val="0"/>
        <w:snapToGrid w:val="0"/>
        <w:spacing w:line="372" w:lineRule="auto"/>
        <w:ind w:firstLineChars="200" w:firstLine="420"/>
        <w:rPr>
          <w:rFonts w:hint="eastAsia"/>
          <w:szCs w:val="21"/>
        </w:rPr>
      </w:pPr>
      <w:r w:rsidRPr="001226C2">
        <w:rPr>
          <w:szCs w:val="21"/>
        </w:rPr>
        <w:t>D</w:t>
      </w:r>
      <w:r w:rsidRPr="001226C2">
        <w:rPr>
          <w:szCs w:val="21"/>
        </w:rPr>
        <w:t>．</w:t>
      </w:r>
      <w:r w:rsidR="00E67800" w:rsidRPr="00E67800">
        <w:rPr>
          <w:position w:val="-10"/>
          <w:szCs w:val="21"/>
        </w:rPr>
        <w:object w:dxaOrig="639" w:dyaOrig="300">
          <v:shape id="_x0000_i1036" type="#_x0000_t75" style="width:32.15pt;height:14.9pt" o:ole="">
            <v:imagedata r:id="rId29" o:title=""/>
          </v:shape>
          <o:OLEObject Type="Embed" ProgID="Equation.DSMT4" ShapeID="_x0000_i1036" DrawAspect="Content" ObjectID="_1590001530" r:id="rId30"/>
        </w:object>
      </w:r>
      <w:r w:rsidRPr="001226C2">
        <w:rPr>
          <w:position w:val="-10"/>
          <w:szCs w:val="21"/>
        </w:rPr>
        <w:object w:dxaOrig="440" w:dyaOrig="320">
          <v:shape id="_x0000_i1037" type="#_x0000_t75" style="width:22pt;height:16.05pt" o:ole="">
            <v:imagedata r:id="rId31" o:title=""/>
          </v:shape>
          <o:OLEObject Type="Embed" ProgID="Equation.DSMT4" ShapeID="_x0000_i1037" DrawAspect="Content" ObjectID="_1590001531" r:id="rId32"/>
        </w:object>
      </w:r>
      <w:r w:rsidRPr="001226C2">
        <w:rPr>
          <w:rFonts w:hint="eastAsia"/>
          <w:szCs w:val="21"/>
        </w:rPr>
        <w:t>与</w:t>
      </w:r>
      <w:r w:rsidRPr="001226C2">
        <w:rPr>
          <w:position w:val="-10"/>
          <w:szCs w:val="21"/>
        </w:rPr>
        <w:object w:dxaOrig="340" w:dyaOrig="320">
          <v:shape id="_x0000_i1038" type="#_x0000_t75" style="width:17.25pt;height:16.05pt" o:ole="">
            <v:imagedata r:id="rId33" o:title=""/>
          </v:shape>
          <o:OLEObject Type="Embed" ProgID="Equation.DSMT4" ShapeID="_x0000_i1038" DrawAspect="Content" ObjectID="_1590001532" r:id="rId34"/>
        </w:object>
      </w:r>
      <w:r w:rsidRPr="001226C2">
        <w:rPr>
          <w:rFonts w:hint="eastAsia"/>
          <w:szCs w:val="21"/>
        </w:rPr>
        <w:t>在光照下反应生成的</w:t>
      </w:r>
      <w:r w:rsidRPr="001226C2">
        <w:rPr>
          <w:position w:val="-10"/>
          <w:szCs w:val="21"/>
        </w:rPr>
        <w:object w:dxaOrig="639" w:dyaOrig="320">
          <v:shape id="_x0000_i1039" type="#_x0000_t75" style="width:32.15pt;height:16.05pt" o:ole="">
            <v:imagedata r:id="rId35" o:title=""/>
          </v:shape>
          <o:OLEObject Type="Embed" ProgID="Equation.DSMT4" ShapeID="_x0000_i1039" DrawAspect="Content" ObjectID="_1590001533" r:id="rId36"/>
        </w:object>
      </w:r>
      <w:r w:rsidRPr="001226C2">
        <w:rPr>
          <w:rFonts w:hint="eastAsia"/>
          <w:szCs w:val="21"/>
        </w:rPr>
        <w:t>分子数为</w:t>
      </w:r>
      <w:r w:rsidRPr="001226C2">
        <w:rPr>
          <w:position w:val="-10"/>
          <w:szCs w:val="21"/>
        </w:rPr>
        <w:object w:dxaOrig="600" w:dyaOrig="320">
          <v:shape id="_x0000_i1040" type="#_x0000_t75" style="width:29.75pt;height:16.05pt" o:ole="">
            <v:imagedata r:id="rId37" o:title=""/>
          </v:shape>
          <o:OLEObject Type="Embed" ProgID="Equation.DSMT4" ShapeID="_x0000_i1040" DrawAspect="Content" ObjectID="_1590001534" r:id="rId38"/>
        </w:object>
      </w:r>
    </w:p>
    <w:p w:rsidR="00FA3326" w:rsidRPr="001226C2" w:rsidRDefault="00FA3326" w:rsidP="00FF7D35">
      <w:pPr>
        <w:adjustRightInd w:val="0"/>
        <w:snapToGrid w:val="0"/>
        <w:spacing w:line="372" w:lineRule="auto"/>
        <w:ind w:left="420" w:hangingChars="200" w:hanging="420"/>
        <w:textAlignment w:val="center"/>
      </w:pPr>
      <w:r w:rsidRPr="001226C2">
        <w:t>1</w:t>
      </w:r>
      <w:r w:rsidRPr="001226C2">
        <w:rPr>
          <w:rFonts w:hint="eastAsia"/>
        </w:rPr>
        <w:t>1</w:t>
      </w:r>
      <w:r w:rsidRPr="001226C2">
        <w:rPr>
          <w:rFonts w:hint="eastAsia"/>
        </w:rPr>
        <w:t>．环之间共用一个碳原子的化合物称为螺环化合物，螺</w:t>
      </w:r>
      <w:r w:rsidRPr="001226C2">
        <w:t>[2.2]</w:t>
      </w:r>
      <w:r w:rsidRPr="001226C2">
        <w:rPr>
          <w:rFonts w:hint="eastAsia"/>
        </w:rPr>
        <w:t>戊烷（</w:t>
      </w:r>
      <w:r w:rsidRPr="001226C2">
        <w:object w:dxaOrig="510" w:dyaOrig="315">
          <v:shape id="_x0000_i1041" type="#_x0000_t75" style="width:25.6pt;height:15.45pt" o:ole="">
            <v:imagedata r:id="rId39" o:title=""/>
          </v:shape>
          <o:OLEObject Type="Embed" ProgID="ChemDraw.Document.6.0" ShapeID="_x0000_i1041" DrawAspect="Content" ObjectID="_1590001535" r:id="rId40"/>
        </w:object>
      </w:r>
      <w:r w:rsidRPr="001226C2">
        <w:rPr>
          <w:rFonts w:hint="eastAsia"/>
        </w:rPr>
        <w:t>）是最简单的一种。下列关</w:t>
      </w:r>
      <w:r w:rsidR="006866E2">
        <w:rPr>
          <w:rFonts w:hint="eastAsia"/>
        </w:rPr>
        <w:t>于</w:t>
      </w:r>
      <w:r w:rsidRPr="001226C2">
        <w:rPr>
          <w:rFonts w:hint="eastAsia"/>
        </w:rPr>
        <w:t>该化合物的说法错误的是</w:t>
      </w:r>
    </w:p>
    <w:p w:rsidR="00FA3326" w:rsidRPr="001226C2" w:rsidRDefault="00FA3326" w:rsidP="006C27B9">
      <w:pPr>
        <w:tabs>
          <w:tab w:val="left" w:pos="4200"/>
        </w:tabs>
        <w:adjustRightInd w:val="0"/>
        <w:snapToGrid w:val="0"/>
        <w:spacing w:line="372" w:lineRule="auto"/>
        <w:ind w:firstLineChars="200" w:firstLine="420"/>
      </w:pPr>
      <w:r w:rsidRPr="001226C2">
        <w:lastRenderedPageBreak/>
        <w:t>A</w:t>
      </w:r>
      <w:r w:rsidRPr="001226C2">
        <w:rPr>
          <w:rFonts w:hint="eastAsia"/>
        </w:rPr>
        <w:t>．与环戊烯互为同分异构体</w:t>
      </w:r>
      <w:r w:rsidR="0043433A" w:rsidRPr="001226C2">
        <w:rPr>
          <w:rFonts w:hint="eastAsia"/>
        </w:rPr>
        <w:tab/>
      </w:r>
      <w:r w:rsidRPr="001226C2">
        <w:t>B</w:t>
      </w:r>
      <w:r w:rsidRPr="001226C2">
        <w:rPr>
          <w:rFonts w:hint="eastAsia"/>
        </w:rPr>
        <w:t>．</w:t>
      </w:r>
      <w:r w:rsidR="008E28A3">
        <w:rPr>
          <w:rFonts w:hint="eastAsia"/>
        </w:rPr>
        <w:t>二</w:t>
      </w:r>
      <w:r w:rsidRPr="001226C2">
        <w:rPr>
          <w:rFonts w:hint="eastAsia"/>
        </w:rPr>
        <w:t>氯代物</w:t>
      </w:r>
      <w:r w:rsidR="008E28A3">
        <w:rPr>
          <w:rFonts w:hint="eastAsia"/>
        </w:rPr>
        <w:t>超过两</w:t>
      </w:r>
      <w:r w:rsidRPr="001226C2">
        <w:rPr>
          <w:rFonts w:hint="eastAsia"/>
        </w:rPr>
        <w:t>种</w:t>
      </w:r>
    </w:p>
    <w:p w:rsidR="00FA3326" w:rsidRPr="001226C2" w:rsidRDefault="00FA3326" w:rsidP="006C27B9">
      <w:pPr>
        <w:tabs>
          <w:tab w:val="left" w:pos="4200"/>
        </w:tabs>
        <w:adjustRightInd w:val="0"/>
        <w:snapToGrid w:val="0"/>
        <w:spacing w:line="372" w:lineRule="auto"/>
        <w:ind w:firstLineChars="200" w:firstLine="420"/>
        <w:rPr>
          <w:rFonts w:hint="eastAsia"/>
        </w:rPr>
      </w:pPr>
      <w:r w:rsidRPr="001226C2">
        <w:t>C</w:t>
      </w:r>
      <w:r w:rsidRPr="001226C2">
        <w:rPr>
          <w:rFonts w:hint="eastAsia"/>
        </w:rPr>
        <w:t>．所有碳原子均处同一平面</w:t>
      </w:r>
      <w:r w:rsidR="0043433A" w:rsidRPr="001226C2">
        <w:rPr>
          <w:rFonts w:hint="eastAsia"/>
        </w:rPr>
        <w:tab/>
      </w:r>
      <w:r w:rsidRPr="001226C2">
        <w:t>D</w:t>
      </w:r>
      <w:r w:rsidRPr="001226C2">
        <w:rPr>
          <w:rFonts w:hint="eastAsia"/>
        </w:rPr>
        <w:t>．生成</w:t>
      </w:r>
      <w:r w:rsidRPr="001226C2">
        <w:t>1 mol</w:t>
      </w:r>
      <w:r w:rsidR="00C7080E" w:rsidRPr="001226C2">
        <w:rPr>
          <w:position w:val="-10"/>
        </w:rPr>
        <w:object w:dxaOrig="555" w:dyaOrig="315">
          <v:shape id="_x0000_i1042" type="#_x0000_t75" style="width:27.95pt;height:16.05pt" o:ole="">
            <v:imagedata r:id="rId41" o:title=""/>
            <o:lock v:ext="edit" aspectratio="f"/>
          </v:shape>
          <o:OLEObject Type="Embed" ProgID="Equation.DSMT4" ShapeID="_x0000_i1042" DrawAspect="Content" ObjectID="_1590001536" r:id="rId42"/>
        </w:object>
      </w:r>
      <w:r w:rsidRPr="001226C2">
        <w:rPr>
          <w:rFonts w:hint="eastAsia"/>
        </w:rPr>
        <w:t>至少需要</w:t>
      </w:r>
      <w:r w:rsidRPr="001226C2">
        <w:t>2 mol</w:t>
      </w:r>
      <w:r w:rsidRPr="001226C2">
        <w:rPr>
          <w:position w:val="-10"/>
        </w:rPr>
        <w:object w:dxaOrig="300" w:dyaOrig="315">
          <v:shape id="_x0000_i1043" type="#_x0000_t75" style="width:14.9pt;height:15.45pt" o:ole="">
            <v:imagedata r:id="rId43" o:title=""/>
          </v:shape>
          <o:OLEObject Type="Embed" ProgID="Equation.DSMT4" ShapeID="_x0000_i1043" DrawAspect="Content" ObjectID="_1590001537" r:id="rId44"/>
        </w:object>
      </w:r>
    </w:p>
    <w:p w:rsidR="00FA3326" w:rsidRPr="001226C2" w:rsidRDefault="00FA3326" w:rsidP="00FF7D35">
      <w:pPr>
        <w:adjustRightInd w:val="0"/>
        <w:snapToGrid w:val="0"/>
        <w:spacing w:line="372" w:lineRule="auto"/>
        <w:ind w:left="420" w:hangingChars="200" w:hanging="420"/>
        <w:textAlignment w:val="center"/>
        <w:rPr>
          <w:rFonts w:hint="eastAsia"/>
        </w:rPr>
      </w:pPr>
      <w:r w:rsidRPr="001226C2">
        <w:rPr>
          <w:szCs w:val="21"/>
        </w:rPr>
        <w:t>1</w:t>
      </w:r>
      <w:r w:rsidRPr="001226C2">
        <w:rPr>
          <w:rFonts w:hint="eastAsia"/>
          <w:szCs w:val="21"/>
        </w:rPr>
        <w:t>2</w:t>
      </w:r>
      <w:r w:rsidRPr="001226C2">
        <w:rPr>
          <w:rFonts w:ascii="宋体" w:hAnsi="宋体" w:hint="eastAsia"/>
          <w:szCs w:val="21"/>
        </w:rPr>
        <w:t>．</w:t>
      </w:r>
      <w:r w:rsidRPr="001226C2">
        <w:t>主族元素</w:t>
      </w:r>
      <w:r w:rsidRPr="001226C2">
        <w:t>W</w:t>
      </w:r>
      <w:r w:rsidRPr="001226C2">
        <w:t>、</w:t>
      </w:r>
      <w:r w:rsidRPr="001226C2">
        <w:t>X</w:t>
      </w:r>
      <w:r w:rsidRPr="001226C2">
        <w:t>、</w:t>
      </w:r>
      <w:r w:rsidRPr="001226C2">
        <w:t>Y</w:t>
      </w:r>
      <w:r w:rsidRPr="001226C2">
        <w:t>、</w:t>
      </w:r>
      <w:r w:rsidRPr="001226C2">
        <w:t>Z</w:t>
      </w:r>
      <w:r w:rsidRPr="001226C2">
        <w:rPr>
          <w:rFonts w:hint="eastAsia"/>
        </w:rPr>
        <w:t>的</w:t>
      </w:r>
      <w:r w:rsidRPr="001226C2">
        <w:t>原子序数</w:t>
      </w:r>
      <w:r w:rsidRPr="001226C2">
        <w:rPr>
          <w:rFonts w:hint="eastAsia"/>
        </w:rPr>
        <w:t>依次增加，且均</w:t>
      </w:r>
      <w:r w:rsidRPr="001226C2">
        <w:t>不大于</w:t>
      </w:r>
      <w:r w:rsidRPr="001226C2">
        <w:t>20</w:t>
      </w:r>
      <w:r w:rsidRPr="001226C2">
        <w:rPr>
          <w:rFonts w:hint="eastAsia"/>
        </w:rPr>
        <w:t>。</w:t>
      </w:r>
      <w:r w:rsidRPr="001226C2">
        <w:t>W</w:t>
      </w:r>
      <w:r w:rsidRPr="001226C2">
        <w:t>、</w:t>
      </w:r>
      <w:r w:rsidRPr="001226C2">
        <w:t>X</w:t>
      </w:r>
      <w:r w:rsidRPr="001226C2">
        <w:t>、</w:t>
      </w:r>
      <w:r w:rsidRPr="001226C2">
        <w:t>Z</w:t>
      </w:r>
      <w:r w:rsidRPr="001226C2">
        <w:t>最外层电子数之和为</w:t>
      </w:r>
      <w:r w:rsidRPr="001226C2">
        <w:t>10</w:t>
      </w:r>
      <w:r w:rsidRPr="001226C2">
        <w:rPr>
          <w:rFonts w:hint="eastAsia"/>
        </w:rPr>
        <w:t>；</w:t>
      </w:r>
      <w:r w:rsidRPr="001226C2">
        <w:t>W</w:t>
      </w:r>
      <w:r w:rsidRPr="001226C2">
        <w:t>与</w:t>
      </w:r>
      <w:r w:rsidRPr="001226C2">
        <w:t>Y</w:t>
      </w:r>
      <w:r w:rsidRPr="001226C2">
        <w:t>同</w:t>
      </w:r>
      <w:r w:rsidRPr="001226C2">
        <w:rPr>
          <w:rFonts w:hint="eastAsia"/>
        </w:rPr>
        <w:t>族；</w:t>
      </w:r>
      <w:r w:rsidRPr="001226C2">
        <w:t>W</w:t>
      </w:r>
      <w:r w:rsidRPr="001226C2">
        <w:rPr>
          <w:rFonts w:hint="eastAsia"/>
        </w:rPr>
        <w:t>与</w:t>
      </w:r>
      <w:r w:rsidRPr="001226C2">
        <w:t>Z</w:t>
      </w:r>
      <w:r w:rsidRPr="001226C2">
        <w:t>形成的化合物</w:t>
      </w:r>
      <w:r w:rsidRPr="001226C2">
        <w:rPr>
          <w:rFonts w:hint="eastAsia"/>
        </w:rPr>
        <w:t>可与浓硫酸反应，其</w:t>
      </w:r>
      <w:r w:rsidRPr="001226C2">
        <w:t>生成物</w:t>
      </w:r>
      <w:r w:rsidRPr="001226C2">
        <w:rPr>
          <w:rFonts w:hint="eastAsia"/>
        </w:rPr>
        <w:t>可</w:t>
      </w:r>
      <w:r w:rsidRPr="001226C2">
        <w:t>腐蚀玻璃</w:t>
      </w:r>
      <w:r w:rsidRPr="001226C2">
        <w:rPr>
          <w:rFonts w:hint="eastAsia"/>
        </w:rPr>
        <w:t>。</w:t>
      </w:r>
      <w:r w:rsidRPr="001226C2">
        <w:t>下列说法正确的是</w:t>
      </w:r>
    </w:p>
    <w:p w:rsidR="00FA3326" w:rsidRPr="001226C2" w:rsidRDefault="00FA3326" w:rsidP="006C27B9">
      <w:pPr>
        <w:tabs>
          <w:tab w:val="left" w:pos="4200"/>
        </w:tabs>
        <w:adjustRightInd w:val="0"/>
        <w:snapToGrid w:val="0"/>
        <w:spacing w:line="372" w:lineRule="auto"/>
        <w:ind w:firstLineChars="200" w:firstLine="420"/>
        <w:rPr>
          <w:rFonts w:hint="eastAsia"/>
        </w:rPr>
      </w:pPr>
      <w:r w:rsidRPr="001226C2">
        <w:t>A</w:t>
      </w:r>
      <w:r w:rsidRPr="001226C2">
        <w:rPr>
          <w:rFonts w:ascii="宋体" w:hAnsi="宋体" w:hint="eastAsia"/>
          <w:szCs w:val="21"/>
        </w:rPr>
        <w:t>．</w:t>
      </w:r>
      <w:r w:rsidRPr="001226C2">
        <w:rPr>
          <w:rFonts w:hint="eastAsia"/>
        </w:rPr>
        <w:t>常温常压下</w:t>
      </w:r>
      <w:r w:rsidR="008E28A3">
        <w:rPr>
          <w:rFonts w:hint="eastAsia"/>
        </w:rPr>
        <w:t>X</w:t>
      </w:r>
      <w:r w:rsidRPr="001226C2">
        <w:rPr>
          <w:rFonts w:hint="eastAsia"/>
        </w:rPr>
        <w:t>的单质为</w:t>
      </w:r>
      <w:r w:rsidR="008E28A3">
        <w:rPr>
          <w:rFonts w:hint="eastAsia"/>
        </w:rPr>
        <w:t>气</w:t>
      </w:r>
      <w:r w:rsidRPr="001226C2">
        <w:rPr>
          <w:rFonts w:hint="eastAsia"/>
        </w:rPr>
        <w:t>态</w:t>
      </w:r>
    </w:p>
    <w:p w:rsidR="00FA3326" w:rsidRPr="001226C2" w:rsidRDefault="00FA3326" w:rsidP="006C27B9">
      <w:pPr>
        <w:tabs>
          <w:tab w:val="left" w:pos="4200"/>
        </w:tabs>
        <w:adjustRightInd w:val="0"/>
        <w:snapToGrid w:val="0"/>
        <w:spacing w:line="372" w:lineRule="auto"/>
        <w:ind w:firstLineChars="200" w:firstLine="420"/>
        <w:rPr>
          <w:rFonts w:hint="eastAsia"/>
        </w:rPr>
      </w:pPr>
      <w:r w:rsidRPr="001226C2">
        <w:t>B</w:t>
      </w:r>
      <w:r w:rsidRPr="001226C2">
        <w:rPr>
          <w:rFonts w:ascii="宋体" w:hAnsi="宋体" w:hint="eastAsia"/>
          <w:szCs w:val="21"/>
        </w:rPr>
        <w:t>．</w:t>
      </w:r>
      <w:r w:rsidRPr="001226C2">
        <w:t>Z</w:t>
      </w:r>
      <w:r w:rsidRPr="001226C2">
        <w:t>的氢化物</w:t>
      </w:r>
      <w:r w:rsidRPr="001226C2">
        <w:rPr>
          <w:rFonts w:hint="eastAsia"/>
        </w:rPr>
        <w:t>为</w:t>
      </w:r>
      <w:r w:rsidRPr="001226C2">
        <w:t>离子化合物</w:t>
      </w:r>
    </w:p>
    <w:p w:rsidR="00FA3326" w:rsidRPr="001226C2" w:rsidRDefault="00FA3326" w:rsidP="006C27B9">
      <w:pPr>
        <w:tabs>
          <w:tab w:val="left" w:pos="4200"/>
        </w:tabs>
        <w:adjustRightInd w:val="0"/>
        <w:snapToGrid w:val="0"/>
        <w:spacing w:line="372" w:lineRule="auto"/>
        <w:ind w:firstLineChars="200" w:firstLine="420"/>
        <w:rPr>
          <w:rFonts w:hint="eastAsia"/>
        </w:rPr>
      </w:pPr>
      <w:r w:rsidRPr="001226C2">
        <w:t>C</w:t>
      </w:r>
      <w:r w:rsidRPr="001226C2">
        <w:rPr>
          <w:rFonts w:ascii="宋体" w:hAnsi="宋体" w:hint="eastAsia"/>
          <w:szCs w:val="21"/>
        </w:rPr>
        <w:t>．</w:t>
      </w:r>
      <w:r w:rsidRPr="001226C2">
        <w:t>Y</w:t>
      </w:r>
      <w:r w:rsidRPr="001226C2">
        <w:t>和</w:t>
      </w:r>
      <w:r w:rsidRPr="001226C2">
        <w:t>Z</w:t>
      </w:r>
      <w:r w:rsidRPr="001226C2">
        <w:t>形成</w:t>
      </w:r>
      <w:r w:rsidRPr="001226C2">
        <w:rPr>
          <w:rFonts w:hint="eastAsia"/>
        </w:rPr>
        <w:t>的</w:t>
      </w:r>
      <w:r w:rsidRPr="001226C2">
        <w:t>化合物的水溶液呈碱性</w:t>
      </w:r>
    </w:p>
    <w:p w:rsidR="00FA3326" w:rsidRPr="001226C2" w:rsidRDefault="00FA3326" w:rsidP="006C27B9">
      <w:pPr>
        <w:tabs>
          <w:tab w:val="left" w:pos="4200"/>
        </w:tabs>
        <w:adjustRightInd w:val="0"/>
        <w:snapToGrid w:val="0"/>
        <w:spacing w:line="372" w:lineRule="auto"/>
        <w:ind w:firstLineChars="200" w:firstLine="420"/>
        <w:rPr>
          <w:rFonts w:hint="eastAsia"/>
        </w:rPr>
      </w:pPr>
      <w:r w:rsidRPr="001226C2">
        <w:t>D</w:t>
      </w:r>
      <w:r w:rsidRPr="001226C2">
        <w:rPr>
          <w:rFonts w:ascii="宋体" w:hAnsi="宋体" w:hint="eastAsia"/>
          <w:szCs w:val="21"/>
        </w:rPr>
        <w:t>．</w:t>
      </w:r>
      <w:r w:rsidRPr="001226C2">
        <w:t>W</w:t>
      </w:r>
      <w:r w:rsidRPr="001226C2">
        <w:rPr>
          <w:rFonts w:hint="eastAsia"/>
        </w:rPr>
        <w:t>与</w:t>
      </w:r>
      <w:r w:rsidRPr="001226C2">
        <w:t>Y</w:t>
      </w:r>
      <w:r w:rsidRPr="001226C2">
        <w:rPr>
          <w:rFonts w:hint="eastAsia"/>
        </w:rPr>
        <w:t>具有相同的最高化合价</w:t>
      </w:r>
    </w:p>
    <w:p w:rsidR="00FA3326" w:rsidRPr="001226C2" w:rsidRDefault="000825D3" w:rsidP="002C396F">
      <w:pPr>
        <w:tabs>
          <w:tab w:val="left" w:pos="2310"/>
          <w:tab w:val="left" w:pos="4200"/>
          <w:tab w:val="left" w:pos="6090"/>
        </w:tabs>
        <w:snapToGrid w:val="0"/>
        <w:spacing w:line="384" w:lineRule="auto"/>
        <w:ind w:left="420" w:hangingChars="200" w:hanging="420"/>
        <w:textAlignment w:val="center"/>
        <w:rPr>
          <w:rFonts w:hint="eastAsia"/>
        </w:rPr>
      </w:pPr>
      <w:r>
        <w:rPr>
          <w:noProof/>
        </w:rPr>
        <w:pict>
          <v:shape id="_x0000_s1970" type="#_x0000_t75" style="position:absolute;left:0;text-align:left;margin-left:353.1pt;margin-top:47.2pt;width:162.45pt;height:151.2pt;z-index:251658240">
            <v:imagedata r:id="rId45" o:title="光电池除硫化氢"/>
            <w10:wrap type="square"/>
          </v:shape>
        </w:pict>
      </w:r>
      <w:r w:rsidR="00FA3326" w:rsidRPr="001226C2">
        <w:rPr>
          <w:szCs w:val="21"/>
        </w:rPr>
        <w:t>1</w:t>
      </w:r>
      <w:r w:rsidR="00FA3326" w:rsidRPr="001226C2">
        <w:rPr>
          <w:rFonts w:hint="eastAsia"/>
          <w:szCs w:val="21"/>
        </w:rPr>
        <w:t>3</w:t>
      </w:r>
      <w:r w:rsidR="00FA3326" w:rsidRPr="001226C2">
        <w:rPr>
          <w:rFonts w:ascii="宋体" w:hAnsi="宋体" w:hint="eastAsia"/>
          <w:szCs w:val="21"/>
        </w:rPr>
        <w:t>．</w:t>
      </w:r>
      <w:r w:rsidR="00FA3326" w:rsidRPr="001226C2">
        <w:t>最近</w:t>
      </w:r>
      <w:r w:rsidR="00FA3326" w:rsidRPr="001226C2">
        <w:rPr>
          <w:rFonts w:hint="eastAsia"/>
        </w:rPr>
        <w:t>我国</w:t>
      </w:r>
      <w:r w:rsidR="00FA3326" w:rsidRPr="001226C2">
        <w:t>科学家设计了一种</w:t>
      </w:r>
      <w:r w:rsidR="00120178" w:rsidRPr="001226C2">
        <w:object w:dxaOrig="999" w:dyaOrig="320">
          <v:shape id="_x0000_i1044" type="#_x0000_t75" style="width:48.8pt;height:16.05pt" o:ole="" fillcolor="#0c9">
            <v:imagedata r:id="rId46" o:title=""/>
          </v:shape>
          <o:OLEObject Type="Embed" ProgID="Equation.DSMT4" ShapeID="_x0000_i1044" DrawAspect="Content" ObjectID="_1590001538" r:id="rId47"/>
        </w:object>
      </w:r>
      <w:r w:rsidR="00FA3326" w:rsidRPr="001226C2">
        <w:t>协同转化装置，实现对天然气中</w:t>
      </w:r>
      <w:r w:rsidR="00120178" w:rsidRPr="001226C2">
        <w:object w:dxaOrig="440" w:dyaOrig="320">
          <v:shape id="_x0000_i1045" type="#_x0000_t75" style="width:21.4pt;height:16.05pt" o:ole="" fillcolor="#0c9">
            <v:imagedata r:id="rId48" o:title=""/>
          </v:shape>
          <o:OLEObject Type="Embed" ProgID="Equation.DSMT4" ShapeID="_x0000_i1045" DrawAspect="Content" ObjectID="_1590001539" r:id="rId49"/>
        </w:object>
      </w:r>
      <w:r w:rsidR="00FA3326" w:rsidRPr="001226C2">
        <w:t>和</w:t>
      </w:r>
      <w:r w:rsidR="00120178" w:rsidRPr="001226C2">
        <w:object w:dxaOrig="420" w:dyaOrig="320">
          <v:shape id="_x0000_i1046" type="#_x0000_t75" style="width:20.85pt;height:16.05pt" o:ole="" fillcolor="#0c9">
            <v:imagedata r:id="rId50" o:title=""/>
          </v:shape>
          <o:OLEObject Type="Embed" ProgID="Equation.DSMT4" ShapeID="_x0000_i1046" DrawAspect="Content" ObjectID="_1590001540" r:id="rId51"/>
        </w:object>
      </w:r>
      <w:r w:rsidR="00FA3326" w:rsidRPr="001226C2">
        <w:t>的高效去除。示意图如</w:t>
      </w:r>
      <w:r w:rsidR="00FA3326" w:rsidRPr="001226C2">
        <w:rPr>
          <w:rFonts w:hint="eastAsia"/>
        </w:rPr>
        <w:t>右</w:t>
      </w:r>
      <w:r w:rsidR="00FA3326" w:rsidRPr="001226C2">
        <w:t>所示，其中电极分别为</w:t>
      </w:r>
      <w:proofErr w:type="spellStart"/>
      <w:r w:rsidR="00FA3326" w:rsidRPr="001226C2">
        <w:t>ZnO</w:t>
      </w:r>
      <w:proofErr w:type="spellEnd"/>
      <w:r w:rsidR="00FA3326" w:rsidRPr="001226C2">
        <w:t>@</w:t>
      </w:r>
      <w:r w:rsidR="00FA3326" w:rsidRPr="001226C2">
        <w:t>石墨烯（石墨烯包裹的</w:t>
      </w:r>
      <w:proofErr w:type="spellStart"/>
      <w:r w:rsidR="00FA3326" w:rsidRPr="001226C2">
        <w:t>ZnO</w:t>
      </w:r>
      <w:proofErr w:type="spellEnd"/>
      <w:r w:rsidR="00FA3326" w:rsidRPr="001226C2">
        <w:t>）和石墨烯</w:t>
      </w:r>
      <w:r w:rsidR="00FA3326" w:rsidRPr="001226C2">
        <w:rPr>
          <w:rFonts w:hint="eastAsia"/>
        </w:rPr>
        <w:t>，</w:t>
      </w:r>
      <w:r w:rsidR="00FA3326" w:rsidRPr="001226C2">
        <w:t>石墨烯</w:t>
      </w:r>
      <w:r w:rsidR="00FA3326" w:rsidRPr="001226C2">
        <w:rPr>
          <w:rFonts w:hint="eastAsia"/>
        </w:rPr>
        <w:t>电极区发生反应为：</w:t>
      </w:r>
    </w:p>
    <w:p w:rsidR="00FA3326" w:rsidRPr="001226C2" w:rsidRDefault="00FA3326" w:rsidP="00FE7399">
      <w:pPr>
        <w:pStyle w:val="ListParagraph"/>
        <w:adjustRightInd w:val="0"/>
        <w:snapToGrid w:val="0"/>
        <w:spacing w:line="384" w:lineRule="auto"/>
        <w:ind w:leftChars="200" w:left="420" w:firstLineChars="0" w:firstLine="0"/>
        <w:rPr>
          <w:rFonts w:ascii="Times New Roman" w:hAnsi="Times New Roman" w:hint="eastAsia"/>
        </w:rPr>
      </w:pPr>
      <w:r w:rsidRPr="001226C2">
        <w:rPr>
          <w:rFonts w:ascii="Times New Roman" w:hAnsi="Times New Roman" w:hint="eastAsia"/>
          <w:szCs w:val="21"/>
        </w:rPr>
        <w:t>①</w:t>
      </w:r>
      <w:r w:rsidRPr="001226C2">
        <w:rPr>
          <w:rFonts w:ascii="Times New Roman" w:hAnsi="Times New Roman" w:hint="eastAsia"/>
          <w:szCs w:val="21"/>
        </w:rPr>
        <w:t xml:space="preserve"> </w:t>
      </w:r>
      <w:r w:rsidR="00120178" w:rsidRPr="001226C2">
        <w:rPr>
          <w:rFonts w:hint="eastAsia"/>
          <w:position w:val="-6"/>
        </w:rPr>
        <w:object w:dxaOrig="2640" w:dyaOrig="300">
          <v:shape id="_x0000_i1047" type="#_x0000_t75" style="width:131.5pt;height:14.9pt" o:ole="" fillcolor="#0c9">
            <v:imagedata r:id="rId52" o:title=""/>
          </v:shape>
          <o:OLEObject Type="Embed" ProgID="Equation.DSMT4" ShapeID="_x0000_i1047" DrawAspect="Content" ObjectID="_1590001541" r:id="rId53"/>
        </w:object>
      </w:r>
    </w:p>
    <w:p w:rsidR="00FA3326" w:rsidRPr="001226C2" w:rsidRDefault="00FA3326" w:rsidP="00FE7399">
      <w:pPr>
        <w:pStyle w:val="ListParagraph"/>
        <w:adjustRightInd w:val="0"/>
        <w:snapToGrid w:val="0"/>
        <w:spacing w:line="384" w:lineRule="auto"/>
        <w:ind w:leftChars="200" w:left="420" w:firstLineChars="2" w:firstLine="4"/>
        <w:rPr>
          <w:rFonts w:ascii="Times New Roman" w:hAnsi="Times New Roman" w:hint="eastAsia"/>
        </w:rPr>
      </w:pPr>
      <w:r w:rsidRPr="001226C2">
        <w:rPr>
          <w:rFonts w:ascii="Times New Roman" w:hAnsi="Times New Roman" w:hint="eastAsia"/>
          <w:szCs w:val="21"/>
        </w:rPr>
        <w:t>②</w:t>
      </w:r>
      <w:r w:rsidRPr="001226C2">
        <w:rPr>
          <w:rFonts w:ascii="Times New Roman" w:hAnsi="Times New Roman" w:hint="eastAsia"/>
          <w:szCs w:val="21"/>
        </w:rPr>
        <w:t xml:space="preserve"> </w:t>
      </w:r>
      <w:r w:rsidRPr="001226C2">
        <w:rPr>
          <w:rFonts w:hint="eastAsia"/>
          <w:position w:val="-10"/>
        </w:rPr>
        <w:object w:dxaOrig="3760" w:dyaOrig="340">
          <v:shape id="_x0000_i1048" type="#_x0000_t75" style="width:188.05pt;height:17.25pt" o:ole="" fillcolor="#0c9">
            <v:imagedata r:id="rId54" o:title=""/>
          </v:shape>
          <o:OLEObject Type="Embed" ProgID="Equation.DSMT4" ShapeID="_x0000_i1048" DrawAspect="Content" ObjectID="_1590001542" r:id="rId55"/>
        </w:object>
      </w:r>
    </w:p>
    <w:p w:rsidR="00FA3326" w:rsidRPr="001226C2" w:rsidRDefault="00FA3326" w:rsidP="00FE7399">
      <w:pPr>
        <w:pStyle w:val="ListParagraph"/>
        <w:adjustRightInd w:val="0"/>
        <w:snapToGrid w:val="0"/>
        <w:spacing w:line="384" w:lineRule="auto"/>
        <w:ind w:leftChars="200" w:left="420" w:firstLineChars="0" w:firstLine="0"/>
        <w:rPr>
          <w:rFonts w:ascii="Times New Roman" w:hAnsi="Times New Roman" w:hint="eastAsia"/>
        </w:rPr>
      </w:pPr>
      <w:r w:rsidRPr="001226C2">
        <w:rPr>
          <w:rFonts w:ascii="Times New Roman" w:hAnsi="Times New Roman" w:hint="eastAsia"/>
        </w:rPr>
        <w:t>该装置工作时，下列</w:t>
      </w:r>
      <w:r w:rsidR="00895849">
        <w:rPr>
          <w:rFonts w:ascii="Times New Roman" w:hAnsi="Times New Roman" w:hint="eastAsia"/>
        </w:rPr>
        <w:t>叙述</w:t>
      </w:r>
      <w:r w:rsidR="006B5336">
        <w:rPr>
          <w:rFonts w:ascii="Times New Roman" w:hAnsi="Times New Roman" w:hint="eastAsia"/>
        </w:rPr>
        <w:t>错误</w:t>
      </w:r>
      <w:r w:rsidRPr="001226C2">
        <w:rPr>
          <w:rFonts w:ascii="Times New Roman" w:hAnsi="Times New Roman"/>
        </w:rPr>
        <w:t>的是</w:t>
      </w:r>
    </w:p>
    <w:p w:rsidR="00FA3326" w:rsidRPr="001226C2" w:rsidRDefault="00FA3326" w:rsidP="00FE7399">
      <w:pPr>
        <w:tabs>
          <w:tab w:val="left" w:pos="4410"/>
        </w:tabs>
        <w:adjustRightInd w:val="0"/>
        <w:snapToGrid w:val="0"/>
        <w:spacing w:line="384" w:lineRule="auto"/>
        <w:ind w:firstLineChars="200" w:firstLine="420"/>
        <w:rPr>
          <w:rFonts w:hint="eastAsia"/>
          <w:vertAlign w:val="subscript"/>
        </w:rPr>
      </w:pPr>
      <w:r w:rsidRPr="001226C2">
        <w:t>A</w:t>
      </w:r>
      <w:r w:rsidRPr="001226C2">
        <w:t>．</w:t>
      </w:r>
      <w:r w:rsidRPr="001226C2">
        <w:rPr>
          <w:spacing w:val="-6"/>
        </w:rPr>
        <w:t>阴极</w:t>
      </w:r>
      <w:r w:rsidRPr="001226C2">
        <w:rPr>
          <w:rFonts w:hint="eastAsia"/>
          <w:spacing w:val="-6"/>
        </w:rPr>
        <w:t>的</w:t>
      </w:r>
      <w:r w:rsidRPr="001226C2">
        <w:rPr>
          <w:spacing w:val="-6"/>
        </w:rPr>
        <w:t>电极反应</w:t>
      </w:r>
      <w:r w:rsidRPr="001226C2">
        <w:t>：</w:t>
      </w:r>
      <w:r w:rsidRPr="001226C2">
        <w:rPr>
          <w:position w:val="-10"/>
        </w:rPr>
        <w:object w:dxaOrig="2620" w:dyaOrig="340">
          <v:shape id="_x0000_i1049" type="#_x0000_t75" style="width:130.9pt;height:17.25pt" o:ole="" fillcolor="#0c9">
            <v:imagedata r:id="rId56" o:title=""/>
          </v:shape>
          <o:OLEObject Type="Embed" ProgID="Equation.DSMT4" ShapeID="_x0000_i1049" DrawAspect="Content" ObjectID="_1590001543" r:id="rId57"/>
        </w:object>
      </w:r>
    </w:p>
    <w:p w:rsidR="00FA3326" w:rsidRPr="001226C2" w:rsidRDefault="00FA3326" w:rsidP="00FE7399">
      <w:pPr>
        <w:tabs>
          <w:tab w:val="left" w:pos="4410"/>
        </w:tabs>
        <w:adjustRightInd w:val="0"/>
        <w:snapToGrid w:val="0"/>
        <w:spacing w:line="384" w:lineRule="auto"/>
        <w:ind w:firstLineChars="200" w:firstLine="420"/>
      </w:pPr>
      <w:r w:rsidRPr="001226C2">
        <w:t>B</w:t>
      </w:r>
      <w:r w:rsidRPr="001226C2">
        <w:t>．协同转化总反应：</w:t>
      </w:r>
      <w:r w:rsidR="00120178" w:rsidRPr="001226C2">
        <w:rPr>
          <w:position w:val="-10"/>
        </w:rPr>
        <w:object w:dxaOrig="2380" w:dyaOrig="320">
          <v:shape id="_x0000_i1050" type="#_x0000_t75" style="width:116.05pt;height:16.05pt" o:ole="" fillcolor="#0c9">
            <v:imagedata r:id="rId58" o:title=""/>
            <o:lock v:ext="edit" aspectratio="f"/>
          </v:shape>
          <o:OLEObject Type="Embed" ProgID="Equation.DSMT4" ShapeID="_x0000_i1050" DrawAspect="Content" ObjectID="_1590001544" r:id="rId59"/>
        </w:object>
      </w:r>
    </w:p>
    <w:p w:rsidR="00FA3326" w:rsidRPr="001226C2" w:rsidRDefault="00FA3326" w:rsidP="00FE7399">
      <w:pPr>
        <w:tabs>
          <w:tab w:val="left" w:pos="4410"/>
        </w:tabs>
        <w:adjustRightInd w:val="0"/>
        <w:snapToGrid w:val="0"/>
        <w:spacing w:line="384" w:lineRule="auto"/>
        <w:ind w:firstLineChars="200" w:firstLine="420"/>
      </w:pPr>
      <w:r w:rsidRPr="001226C2">
        <w:t>C</w:t>
      </w:r>
      <w:r w:rsidRPr="001226C2">
        <w:t>．石墨烯</w:t>
      </w:r>
      <w:r w:rsidRPr="001226C2">
        <w:rPr>
          <w:rFonts w:hint="eastAsia"/>
        </w:rPr>
        <w:t>上的电势比</w:t>
      </w:r>
      <w:proofErr w:type="spellStart"/>
      <w:r w:rsidRPr="001226C2">
        <w:t>ZnO</w:t>
      </w:r>
      <w:proofErr w:type="spellEnd"/>
      <w:r w:rsidRPr="001226C2">
        <w:t>@</w:t>
      </w:r>
      <w:r w:rsidRPr="001226C2">
        <w:t>石墨烯</w:t>
      </w:r>
      <w:r w:rsidRPr="001226C2">
        <w:rPr>
          <w:rFonts w:hint="eastAsia"/>
        </w:rPr>
        <w:t>上的低</w:t>
      </w:r>
    </w:p>
    <w:p w:rsidR="00FA3326" w:rsidRPr="001226C2" w:rsidRDefault="00FA3326" w:rsidP="00FE7399">
      <w:pPr>
        <w:tabs>
          <w:tab w:val="left" w:pos="4410"/>
        </w:tabs>
        <w:adjustRightInd w:val="0"/>
        <w:snapToGrid w:val="0"/>
        <w:spacing w:line="384" w:lineRule="auto"/>
        <w:ind w:firstLineChars="200" w:firstLine="420"/>
      </w:pPr>
      <w:r w:rsidRPr="001226C2">
        <w:t>D</w:t>
      </w:r>
      <w:r w:rsidRPr="001226C2">
        <w:t>．</w:t>
      </w:r>
      <w:r w:rsidRPr="001226C2">
        <w:rPr>
          <w:rFonts w:hint="eastAsia"/>
        </w:rPr>
        <w:t>若采用</w:t>
      </w:r>
      <w:r w:rsidR="00120178" w:rsidRPr="001226C2">
        <w:rPr>
          <w:rFonts w:hint="eastAsia"/>
          <w:position w:val="-6"/>
        </w:rPr>
        <w:object w:dxaOrig="960" w:dyaOrig="300">
          <v:shape id="_x0000_i1051" type="#_x0000_t75" style="width:48.2pt;height:14.9pt" o:ole="" fillcolor="#0c9">
            <v:imagedata r:id="rId60" o:title=""/>
          </v:shape>
          <o:OLEObject Type="Embed" ProgID="Equation.DSMT4" ShapeID="_x0000_i1051" DrawAspect="Content" ObjectID="_1590001545" r:id="rId61"/>
        </w:object>
      </w:r>
      <w:r w:rsidRPr="001226C2">
        <w:rPr>
          <w:rFonts w:hint="eastAsia"/>
        </w:rPr>
        <w:t>取代</w:t>
      </w:r>
      <w:r w:rsidR="00120178" w:rsidRPr="001226C2">
        <w:rPr>
          <w:rFonts w:hint="eastAsia"/>
          <w:position w:val="-6"/>
        </w:rPr>
        <w:object w:dxaOrig="2200" w:dyaOrig="300">
          <v:shape id="_x0000_i1052" type="#_x0000_t75" style="width:110.1pt;height:14.9pt" o:ole="" fillcolor="#0c9">
            <v:imagedata r:id="rId62" o:title=""/>
            <o:lock v:ext="edit" aspectratio="f"/>
          </v:shape>
          <o:OLEObject Type="Embed" ProgID="Equation.DSMT4" ShapeID="_x0000_i1052" DrawAspect="Content" ObjectID="_1590001546" r:id="rId63"/>
        </w:object>
      </w:r>
      <w:r w:rsidRPr="001226C2">
        <w:t>，</w:t>
      </w:r>
      <w:r w:rsidRPr="001226C2">
        <w:rPr>
          <w:rFonts w:hint="eastAsia"/>
        </w:rPr>
        <w:t>溶液需为酸性</w:t>
      </w:r>
    </w:p>
    <w:p w:rsidR="008A69AD" w:rsidRPr="001226C2" w:rsidRDefault="008A69AD" w:rsidP="00FE7399">
      <w:pPr>
        <w:tabs>
          <w:tab w:val="left" w:pos="2310"/>
          <w:tab w:val="left" w:pos="4200"/>
          <w:tab w:val="left" w:pos="6090"/>
        </w:tabs>
        <w:adjustRightInd w:val="0"/>
        <w:snapToGrid w:val="0"/>
        <w:spacing w:line="384" w:lineRule="auto"/>
        <w:ind w:left="420" w:hangingChars="200" w:hanging="420"/>
        <w:rPr>
          <w:rFonts w:eastAsia="黑体" w:hint="eastAsia"/>
          <w:szCs w:val="21"/>
        </w:rPr>
      </w:pPr>
    </w:p>
    <w:p w:rsidR="008B4254" w:rsidRPr="001226C2" w:rsidRDefault="008B4254" w:rsidP="008D06EE">
      <w:pPr>
        <w:tabs>
          <w:tab w:val="left" w:pos="2310"/>
          <w:tab w:val="left" w:pos="4200"/>
          <w:tab w:val="left" w:pos="6090"/>
        </w:tabs>
        <w:spacing w:afterLines="30"/>
        <w:ind w:left="420" w:hangingChars="200" w:hanging="420"/>
        <w:rPr>
          <w:rFonts w:eastAsia="黑体" w:hint="eastAsia"/>
          <w:szCs w:val="21"/>
        </w:rPr>
      </w:pPr>
      <w:r w:rsidRPr="001226C2">
        <w:rPr>
          <w:rFonts w:eastAsia="黑体" w:hint="eastAsia"/>
          <w:szCs w:val="21"/>
        </w:rPr>
        <w:t>二</w:t>
      </w:r>
      <w:r w:rsidRPr="001226C2">
        <w:rPr>
          <w:rFonts w:ascii="宋体" w:hAnsi="宋体" w:hint="eastAsia"/>
          <w:szCs w:val="21"/>
        </w:rPr>
        <w:t>、</w:t>
      </w:r>
      <w:r w:rsidRPr="001226C2">
        <w:rPr>
          <w:rFonts w:eastAsia="黑体" w:hint="eastAsia"/>
          <w:szCs w:val="21"/>
        </w:rPr>
        <w:t>选择题：本题共</w:t>
      </w:r>
      <w:r w:rsidRPr="001226C2">
        <w:rPr>
          <w:rFonts w:eastAsia="黑体"/>
          <w:szCs w:val="21"/>
        </w:rPr>
        <w:t>8</w:t>
      </w:r>
      <w:r w:rsidRPr="001226C2">
        <w:rPr>
          <w:rFonts w:eastAsia="黑体" w:hint="eastAsia"/>
          <w:szCs w:val="21"/>
        </w:rPr>
        <w:t>小题，每小题</w:t>
      </w:r>
      <w:r w:rsidRPr="001226C2">
        <w:rPr>
          <w:rFonts w:eastAsia="黑体"/>
          <w:szCs w:val="21"/>
        </w:rPr>
        <w:t>6</w:t>
      </w:r>
      <w:r w:rsidRPr="001226C2">
        <w:rPr>
          <w:rFonts w:eastAsia="黑体" w:hint="eastAsia"/>
          <w:szCs w:val="21"/>
        </w:rPr>
        <w:t>分，</w:t>
      </w:r>
      <w:r w:rsidRPr="001226C2">
        <w:rPr>
          <w:rFonts w:eastAsia="黑体"/>
          <w:szCs w:val="21"/>
        </w:rPr>
        <w:t>共</w:t>
      </w:r>
      <w:r w:rsidRPr="001226C2">
        <w:rPr>
          <w:rFonts w:eastAsia="黑体"/>
          <w:szCs w:val="21"/>
        </w:rPr>
        <w:t>48</w:t>
      </w:r>
      <w:r w:rsidRPr="001226C2">
        <w:rPr>
          <w:rFonts w:eastAsia="黑体" w:hint="eastAsia"/>
          <w:szCs w:val="21"/>
        </w:rPr>
        <w:t>分。在每小题给出的四个选项中，</w:t>
      </w:r>
      <w:r w:rsidRPr="001226C2">
        <w:rPr>
          <w:rFonts w:eastAsia="黑体" w:hint="eastAsia"/>
        </w:rPr>
        <w:t>第</w:t>
      </w:r>
      <w:r w:rsidRPr="001226C2">
        <w:rPr>
          <w:rFonts w:eastAsia="黑体"/>
        </w:rPr>
        <w:t>14</w:t>
      </w:r>
      <w:r w:rsidRPr="001226C2">
        <w:rPr>
          <w:rFonts w:eastAsia="黑体" w:hint="eastAsia"/>
          <w:szCs w:val="21"/>
        </w:rPr>
        <w:t>～</w:t>
      </w:r>
      <w:r w:rsidRPr="001226C2">
        <w:rPr>
          <w:rFonts w:eastAsia="黑体"/>
          <w:szCs w:val="21"/>
        </w:rPr>
        <w:t>18</w:t>
      </w:r>
      <w:r w:rsidRPr="001226C2">
        <w:rPr>
          <w:rFonts w:eastAsia="黑体" w:hint="eastAsia"/>
          <w:szCs w:val="21"/>
        </w:rPr>
        <w:t>题</w:t>
      </w:r>
      <w:r w:rsidRPr="001226C2">
        <w:rPr>
          <w:rFonts w:eastAsia="黑体"/>
        </w:rPr>
        <w:t>只有一</w:t>
      </w:r>
      <w:r w:rsidRPr="001226C2">
        <w:rPr>
          <w:rFonts w:eastAsia="黑体" w:hint="eastAsia"/>
        </w:rPr>
        <w:t>项符合题目要求</w:t>
      </w:r>
      <w:r w:rsidRPr="001226C2">
        <w:rPr>
          <w:rFonts w:eastAsia="黑体"/>
        </w:rPr>
        <w:t>，</w:t>
      </w:r>
      <w:r w:rsidRPr="001226C2">
        <w:rPr>
          <w:rFonts w:eastAsia="黑体" w:hint="eastAsia"/>
        </w:rPr>
        <w:t>第</w:t>
      </w:r>
      <w:r w:rsidRPr="001226C2">
        <w:rPr>
          <w:rFonts w:eastAsia="黑体"/>
        </w:rPr>
        <w:t>19</w:t>
      </w:r>
      <w:r w:rsidRPr="001226C2">
        <w:rPr>
          <w:rFonts w:eastAsia="黑体" w:hint="eastAsia"/>
          <w:szCs w:val="21"/>
        </w:rPr>
        <w:t>～</w:t>
      </w:r>
      <w:r w:rsidRPr="001226C2">
        <w:rPr>
          <w:rFonts w:eastAsia="黑体"/>
          <w:szCs w:val="21"/>
        </w:rPr>
        <w:t>21</w:t>
      </w:r>
      <w:r w:rsidRPr="001226C2">
        <w:rPr>
          <w:rFonts w:eastAsia="黑体" w:hint="eastAsia"/>
          <w:szCs w:val="21"/>
        </w:rPr>
        <w:t>题</w:t>
      </w:r>
      <w:r w:rsidRPr="001226C2">
        <w:rPr>
          <w:rFonts w:eastAsia="黑体"/>
        </w:rPr>
        <w:t>有多项</w:t>
      </w:r>
      <w:r w:rsidRPr="001226C2">
        <w:rPr>
          <w:rFonts w:eastAsia="黑体" w:hint="eastAsia"/>
        </w:rPr>
        <w:t>符合题目要求。</w:t>
      </w:r>
      <w:r w:rsidRPr="001226C2">
        <w:rPr>
          <w:rFonts w:eastAsia="黑体" w:hint="eastAsia"/>
          <w:szCs w:val="21"/>
        </w:rPr>
        <w:t>全部选对的得</w:t>
      </w:r>
      <w:r w:rsidRPr="001226C2">
        <w:rPr>
          <w:rFonts w:eastAsia="黑体"/>
          <w:szCs w:val="21"/>
        </w:rPr>
        <w:t>6</w:t>
      </w:r>
      <w:r w:rsidRPr="001226C2">
        <w:rPr>
          <w:rFonts w:eastAsia="黑体" w:hint="eastAsia"/>
          <w:szCs w:val="21"/>
        </w:rPr>
        <w:t>分，选对但不全的得</w:t>
      </w:r>
      <w:r w:rsidRPr="001226C2">
        <w:rPr>
          <w:rFonts w:eastAsia="黑体"/>
          <w:szCs w:val="21"/>
        </w:rPr>
        <w:t>3</w:t>
      </w:r>
      <w:r w:rsidRPr="001226C2">
        <w:rPr>
          <w:rFonts w:eastAsia="黑体" w:hint="eastAsia"/>
          <w:szCs w:val="21"/>
        </w:rPr>
        <w:t>分，有选错的得</w:t>
      </w:r>
      <w:r w:rsidRPr="001226C2">
        <w:rPr>
          <w:rFonts w:eastAsia="黑体"/>
          <w:szCs w:val="21"/>
        </w:rPr>
        <w:t>0</w:t>
      </w:r>
      <w:r w:rsidRPr="001226C2">
        <w:rPr>
          <w:rFonts w:eastAsia="黑体" w:hint="eastAsia"/>
          <w:szCs w:val="21"/>
        </w:rPr>
        <w:t>分。</w:t>
      </w:r>
    </w:p>
    <w:p w:rsidR="003A0BB0" w:rsidRPr="001226C2" w:rsidRDefault="003A0BB0" w:rsidP="00FE7399">
      <w:pPr>
        <w:tabs>
          <w:tab w:val="left" w:pos="2310"/>
          <w:tab w:val="left" w:pos="4200"/>
          <w:tab w:val="left" w:pos="6090"/>
        </w:tabs>
        <w:snapToGrid w:val="0"/>
        <w:spacing w:line="384" w:lineRule="auto"/>
        <w:ind w:left="420" w:hangingChars="200" w:hanging="420"/>
        <w:rPr>
          <w:rFonts w:ascii="宋体" w:hAnsi="宋体"/>
          <w:kern w:val="21"/>
        </w:rPr>
      </w:pPr>
      <w:r w:rsidRPr="001226C2">
        <w:rPr>
          <w:kern w:val="21"/>
        </w:rPr>
        <w:t>1</w:t>
      </w:r>
      <w:r w:rsidRPr="001226C2">
        <w:rPr>
          <w:rFonts w:hint="eastAsia"/>
          <w:kern w:val="21"/>
        </w:rPr>
        <w:t>4</w:t>
      </w:r>
      <w:r w:rsidRPr="001226C2">
        <w:rPr>
          <w:rFonts w:ascii="宋体" w:hAnsi="宋体" w:hint="eastAsia"/>
          <w:kern w:val="21"/>
        </w:rPr>
        <w:t>．高</w:t>
      </w:r>
      <w:r w:rsidR="00580E4E">
        <w:rPr>
          <w:rFonts w:ascii="宋体" w:hAnsi="宋体" w:hint="eastAsia"/>
          <w:kern w:val="21"/>
        </w:rPr>
        <w:t>铁</w:t>
      </w:r>
      <w:r w:rsidRPr="001226C2">
        <w:rPr>
          <w:rFonts w:ascii="宋体" w:hAnsi="宋体" w:hint="eastAsia"/>
          <w:kern w:val="21"/>
        </w:rPr>
        <w:t>列车在启动阶段的运动可看作初速度为零的匀加速直线运动。在启动阶段，列车的动能</w:t>
      </w:r>
    </w:p>
    <w:p w:rsidR="003A0BB0" w:rsidRPr="001226C2" w:rsidRDefault="003A0BB0" w:rsidP="00FE7399">
      <w:pPr>
        <w:tabs>
          <w:tab w:val="left" w:pos="2310"/>
          <w:tab w:val="left" w:pos="4200"/>
          <w:tab w:val="left" w:pos="6090"/>
        </w:tabs>
        <w:adjustRightInd w:val="0"/>
        <w:snapToGrid w:val="0"/>
        <w:spacing w:line="384" w:lineRule="auto"/>
        <w:ind w:firstLineChars="200" w:firstLine="420"/>
        <w:textAlignment w:val="center"/>
        <w:rPr>
          <w:rFonts w:hAnsi="宋体"/>
        </w:rPr>
      </w:pPr>
      <w:r w:rsidRPr="001226C2">
        <w:rPr>
          <w:kern w:val="21"/>
        </w:rPr>
        <w:t>A</w:t>
      </w:r>
      <w:r w:rsidRPr="001226C2">
        <w:rPr>
          <w:rFonts w:hAnsi="宋体" w:hint="eastAsia"/>
        </w:rPr>
        <w:t>．与它所经历的时间成正比</w:t>
      </w:r>
      <w:r w:rsidRPr="001226C2">
        <w:rPr>
          <w:rFonts w:hAnsi="宋体" w:hint="eastAsia"/>
        </w:rPr>
        <w:tab/>
      </w:r>
      <w:r w:rsidRPr="001226C2">
        <w:rPr>
          <w:rFonts w:hint="eastAsia"/>
          <w:kern w:val="21"/>
        </w:rPr>
        <w:t>B</w:t>
      </w:r>
      <w:r w:rsidRPr="001226C2">
        <w:rPr>
          <w:rFonts w:hAnsi="宋体" w:hint="eastAsia"/>
        </w:rPr>
        <w:t>．与它的位移成正比</w:t>
      </w:r>
    </w:p>
    <w:p w:rsidR="003A0BB0" w:rsidRPr="001226C2" w:rsidRDefault="003A0BB0" w:rsidP="00FE7399">
      <w:pPr>
        <w:tabs>
          <w:tab w:val="left" w:pos="2310"/>
          <w:tab w:val="left" w:pos="4200"/>
          <w:tab w:val="left" w:pos="6090"/>
        </w:tabs>
        <w:adjustRightInd w:val="0"/>
        <w:snapToGrid w:val="0"/>
        <w:spacing w:line="384" w:lineRule="auto"/>
        <w:ind w:firstLineChars="200" w:firstLine="420"/>
        <w:textAlignment w:val="center"/>
        <w:rPr>
          <w:rFonts w:hAnsi="宋体" w:hint="eastAsia"/>
        </w:rPr>
      </w:pPr>
      <w:r w:rsidRPr="001226C2">
        <w:rPr>
          <w:rFonts w:hint="eastAsia"/>
          <w:kern w:val="21"/>
        </w:rPr>
        <w:t>C</w:t>
      </w:r>
      <w:r w:rsidRPr="001226C2">
        <w:rPr>
          <w:rFonts w:hAnsi="宋体" w:hint="eastAsia"/>
        </w:rPr>
        <w:t>．与它的速度成正比</w:t>
      </w:r>
      <w:r w:rsidRPr="001226C2">
        <w:rPr>
          <w:rFonts w:hAnsi="宋体" w:hint="eastAsia"/>
        </w:rPr>
        <w:tab/>
      </w:r>
      <w:r w:rsidRPr="001226C2">
        <w:rPr>
          <w:rFonts w:hint="eastAsia"/>
          <w:kern w:val="21"/>
        </w:rPr>
        <w:t>D</w:t>
      </w:r>
      <w:r w:rsidRPr="001226C2">
        <w:rPr>
          <w:rFonts w:hAnsi="宋体" w:hint="eastAsia"/>
        </w:rPr>
        <w:t>．与它的动量成正比</w:t>
      </w:r>
    </w:p>
    <w:p w:rsidR="003A0BB0" w:rsidRPr="001226C2" w:rsidRDefault="003A0BB0" w:rsidP="00FE7399">
      <w:pPr>
        <w:adjustRightInd w:val="0"/>
        <w:snapToGrid w:val="0"/>
        <w:spacing w:line="384" w:lineRule="auto"/>
        <w:ind w:left="420" w:hangingChars="200" w:hanging="420"/>
      </w:pPr>
      <w:r w:rsidRPr="001226C2">
        <w:rPr>
          <w:kern w:val="21"/>
        </w:rPr>
        <w:t>1</w:t>
      </w:r>
      <w:r w:rsidRPr="001226C2">
        <w:rPr>
          <w:rFonts w:hint="eastAsia"/>
          <w:kern w:val="21"/>
        </w:rPr>
        <w:t>5</w:t>
      </w:r>
      <w:r w:rsidRPr="001226C2">
        <w:rPr>
          <w:rFonts w:ascii="宋体" w:hAnsi="宋体" w:cs="Arial" w:hint="eastAsia"/>
          <w:kern w:val="21"/>
        </w:rPr>
        <w:t>．如图，</w:t>
      </w:r>
      <w:r w:rsidRPr="001226C2">
        <w:rPr>
          <w:rFonts w:hint="eastAsia"/>
        </w:rPr>
        <w:t>轻弹簧的下端固定在水平桌面上，上端放有物块</w:t>
      </w:r>
      <w:r w:rsidRPr="001226C2">
        <w:rPr>
          <w:rFonts w:hint="eastAsia"/>
        </w:rPr>
        <w:t>P</w:t>
      </w:r>
      <w:r w:rsidRPr="001226C2">
        <w:rPr>
          <w:rFonts w:hint="eastAsia"/>
        </w:rPr>
        <w:t>，系统处于静止状态</w:t>
      </w:r>
      <w:r w:rsidRPr="001226C2">
        <w:rPr>
          <w:rFonts w:ascii="宋体" w:hint="eastAsia"/>
        </w:rPr>
        <w:t>。</w:t>
      </w:r>
      <w:r w:rsidRPr="001226C2">
        <w:rPr>
          <w:rFonts w:hint="eastAsia"/>
        </w:rPr>
        <w:t>现用一竖直向上的力</w:t>
      </w:r>
      <w:r w:rsidRPr="001226C2">
        <w:rPr>
          <w:i/>
          <w:iCs/>
        </w:rPr>
        <w:t>F</w:t>
      </w:r>
      <w:r w:rsidRPr="001226C2">
        <w:rPr>
          <w:rFonts w:hint="eastAsia"/>
        </w:rPr>
        <w:t>作用在</w:t>
      </w:r>
      <w:r w:rsidRPr="001226C2">
        <w:rPr>
          <w:rFonts w:hint="eastAsia"/>
          <w:iCs/>
        </w:rPr>
        <w:t>P</w:t>
      </w:r>
      <w:r w:rsidRPr="001226C2">
        <w:rPr>
          <w:rFonts w:hint="eastAsia"/>
          <w:iCs/>
        </w:rPr>
        <w:t>上</w:t>
      </w:r>
      <w:r w:rsidRPr="001226C2">
        <w:rPr>
          <w:rFonts w:hint="eastAsia"/>
        </w:rPr>
        <w:t>，使</w:t>
      </w:r>
      <w:r w:rsidRPr="001226C2">
        <w:rPr>
          <w:rFonts w:hint="eastAsia"/>
          <w:iCs/>
        </w:rPr>
        <w:t>其</w:t>
      </w:r>
      <w:r w:rsidRPr="001226C2">
        <w:rPr>
          <w:rFonts w:hint="eastAsia"/>
        </w:rPr>
        <w:t>向上做匀加速直线运动。以</w:t>
      </w:r>
      <w:r w:rsidRPr="001226C2">
        <w:rPr>
          <w:i/>
          <w:iCs/>
        </w:rPr>
        <w:t>x</w:t>
      </w:r>
      <w:r w:rsidRPr="001226C2">
        <w:rPr>
          <w:rFonts w:hint="eastAsia"/>
          <w:iCs/>
        </w:rPr>
        <w:t>表示</w:t>
      </w:r>
      <w:r w:rsidRPr="001226C2">
        <w:rPr>
          <w:rFonts w:hint="eastAsia"/>
          <w:iCs/>
        </w:rPr>
        <w:t>P</w:t>
      </w:r>
      <w:r w:rsidRPr="001226C2">
        <w:rPr>
          <w:rFonts w:hint="eastAsia"/>
          <w:iCs/>
        </w:rPr>
        <w:t>离开静止位置的位移，</w:t>
      </w:r>
      <w:r w:rsidRPr="001226C2">
        <w:rPr>
          <w:rFonts w:hint="eastAsia"/>
        </w:rPr>
        <w:t>在</w:t>
      </w:r>
      <w:r w:rsidRPr="001226C2">
        <w:rPr>
          <w:rFonts w:hint="eastAsia"/>
          <w:iCs/>
        </w:rPr>
        <w:t>弹簧恢复原长前</w:t>
      </w:r>
      <w:r w:rsidRPr="001226C2">
        <w:rPr>
          <w:rFonts w:hint="eastAsia"/>
        </w:rPr>
        <w:t>，下列表示</w:t>
      </w:r>
      <w:r w:rsidRPr="001226C2">
        <w:rPr>
          <w:i/>
          <w:iCs/>
        </w:rPr>
        <w:t>F</w:t>
      </w:r>
      <w:r w:rsidRPr="001226C2">
        <w:rPr>
          <w:rFonts w:hint="eastAsia"/>
        </w:rPr>
        <w:t>和</w:t>
      </w:r>
      <w:r w:rsidRPr="001226C2">
        <w:rPr>
          <w:rFonts w:hint="eastAsia"/>
          <w:i/>
        </w:rPr>
        <w:t>x</w:t>
      </w:r>
      <w:r w:rsidRPr="001226C2">
        <w:rPr>
          <w:rFonts w:hint="eastAsia"/>
        </w:rPr>
        <w:t>之间关系的图像可能正确的是</w:t>
      </w:r>
    </w:p>
    <w:p w:rsidR="003A0BB0" w:rsidRPr="001226C2" w:rsidRDefault="00A81DB2" w:rsidP="00FE7399">
      <w:pPr>
        <w:tabs>
          <w:tab w:val="left" w:pos="2310"/>
          <w:tab w:val="left" w:pos="4200"/>
          <w:tab w:val="left" w:pos="6090"/>
        </w:tabs>
        <w:adjustRightInd w:val="0"/>
        <w:snapToGrid w:val="0"/>
        <w:spacing w:line="384" w:lineRule="auto"/>
        <w:ind w:firstLineChars="200" w:firstLine="420"/>
        <w:textAlignment w:val="center"/>
        <w:rPr>
          <w:rFonts w:hAnsi="宋体" w:hint="eastAsia"/>
        </w:rPr>
      </w:pPr>
      <w:r w:rsidRPr="001226C2">
        <w:rPr>
          <w:noProof/>
          <w:kern w:val="21"/>
        </w:rPr>
        <w:pict>
          <v:group id="_x0000_s1070" style="position:absolute;left:0;text-align:left;margin-left:427.8pt;margin-top:-20.75pt;width:59.85pt;height:65pt;z-index:-251665408" coordorigin="5110,3314" coordsize="1197,1300" wrapcoords="9180 993 8910 2234 9180 4966 6480 5710 6210 10428 7290 12910 6750 14152 6750 16883 -270 19117 -270 21352 21600 21352 21600 19366 20520 18869 12690 16883 13770 6703 12960 5462 10800 4966 10800 1738 10530 993 9180 993">
            <v:rect id="Rectangle 1461" o:spid="_x0000_s1071" alt="宽上对角线" style="position:absolute;left:5117;top:4503;width:1190;height:1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poT8UA&#10;AADaAAAADwAAAGRycy9kb3ducmV2LnhtbESPQWvCQBSE70L/w/IKvZlNA9U2ZhVbKigFaY2X3B7Z&#10;ZxKafZtmV43/visIHoeZ+YbJFoNpxYl611hW8BzFIIhLqxuuFOzz1fgVhPPIGlvLpOBCDhbzh1GG&#10;qbZn/qHTzlciQNilqKD2vkuldGVNBl1kO+LgHWxv0AfZV1L3eA5w08okjifSYMNhocaOPmoqf3dH&#10;o+Dt67KctO/uZf/3mRTTfNt955tCqafHYTkD4Wnw9/CtvdYKErheCT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OmhPxQAAANoAAAAPAAAAAAAAAAAAAAAAAJgCAABkcnMv&#10;ZG93bnJldi54bWxQSwUGAAAAAAQABAD1AAAAigMAAAAA&#10;" fillcolor="black" stroked="f">
              <v:fill r:id="rId64" o:title="" type="pattern"/>
            </v:rect>
            <v:shape id="Freeform 1462" o:spid="_x0000_s1072" style="position:absolute;left:5536;top:3973;width:256;height:528;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AcUA&#10;AADaAAAADwAAAGRycy9kb3ducmV2LnhtbESPQWvCQBSE74L/YXlCL2I2tlBqzCqiLW1vmlqLt2f2&#10;mQSzb0N21fjv3UKhx2FmvmHSeWdqcaHWVZYVjKMYBHFudcWFgu3X2+gFhPPIGmvLpOBGDuazfi/F&#10;RNsrb+iS+UIECLsEFZTeN4mULi/JoItsQxy8o20N+iDbQuoWrwFuavkYx8/SYMVhocSGliXlp+xs&#10;FHzv3ldrtMdsw8Mf93rbfk52h71SD4NuMQXhqfP/4b/2h1bwBL9Xwg2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76YBxQAAANoAAAAPAAAAAAAAAAAAAAAAAJgCAABkcnMv&#10;ZG93bnJldi54bWxQSwUGAAAAAAQABAD1AAAAigM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o:connecttype="custom" o:connectlocs="16,0;28,2;33,6;28,10;16,12;5,12;0,10;5,8;16,8;28,10;33,14;28,17;16,19;5,19;0,17;5,15;16,15;28,17;33,21;28,25;16,27;5,27;0,25;5,23;16,23;28,25;33,29;28,32;16,35;5,34;0,32;5,31;16,30;28,32;33,36;28,40;16,42;5,42;0,40;5,38;16,38;28,40;33,44;28,47;16,50;5,49;0,47;5,46;16,45;28,47;33,51;28,55;16,57" o:connectangles="0,0,0,0,0,0,0,0,0,0,0,0,0,0,0,0,0,0,0,0,0,0,0,0,0,0,0,0,0,0,0,0,0,0,0,0,0,0,0,0,0,0,0,0,0,0,0,0,0,0,0,0,0"/>
            </v:shape>
            <v:shapetype id="_x0000_t202" coordsize="21600,21600" o:spt="202" path="m,l,21600r21600,l21600,xe">
              <v:stroke joinstyle="miter"/>
              <v:path gradientshapeok="t" o:connecttype="rect"/>
            </v:shapetype>
            <v:shape id="Text Box 1463" o:spid="_x0000_s1073" type="#_x0000_t202" style="position:absolute;left:5713;top:3314;width:20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AQVsIA&#10;AADaAAAADwAAAGRycy9kb3ducmV2LnhtbESPQWvCQBSE7wX/w/IEL6VuEiTY1FWkKIi3pr14e2Rf&#10;k2D2bchuk5hf7wpCj8PMfMNsdqNpRE+dqy0riJcRCOLC6ppLBT/fx7c1COeRNTaWScGNHOy2s5cN&#10;ZtoO/EV97ksRIOwyVFB532ZSuqIig25pW+Lg/drOoA+yK6XucAhw08gkilJpsOawUGFLnxUV1/zP&#10;KEjHQ/t6fqdkmIqm58sUx55ipRbzcf8BwtPo/8PP9kkrWMHjSrgBcn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IBBWwgAAANoAAAAPAAAAAAAAAAAAAAAAAJgCAABkcnMvZG93&#10;bnJldi54bWxQSwUGAAAAAAQABAD1AAAAhwMAAAAA&#10;" filled="f" stroked="f">
              <v:textbox style="mso-next-textbox:#Text Box 1463;mso-fit-shape-to-text:t" inset="0,0,0,0">
                <w:txbxContent>
                  <w:p w:rsidR="00131549" w:rsidRPr="00991C5B" w:rsidRDefault="00131549" w:rsidP="003A0BB0">
                    <w:pPr>
                      <w:jc w:val="center"/>
                      <w:rPr>
                        <w:i/>
                      </w:rPr>
                    </w:pPr>
                    <w:r w:rsidRPr="00991C5B">
                      <w:rPr>
                        <w:i/>
                      </w:rPr>
                      <w:t>F</w:t>
                    </w:r>
                  </w:p>
                </w:txbxContent>
              </v:textbox>
            </v:shape>
            <v:line id="Line 1467" o:spid="_x0000_s1074" style="position:absolute;visibility:visible" from="5110,4499" to="6298,4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1468" o:spid="_x0000_s1075" style="position:absolute;flip:y;visibility:visible" from="5657,3380" to="5657,3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3PF8IAAADaAAAADwAAAGRycy9kb3ducmV2LnhtbESPQWvCQBSE74L/YXlCb7qxB1Ojq4RC&#10;Syj0oAmen9lnEsy+DdmtSf59tyD0OMzMN8z+OJpWPKh3jWUF61UEgri0uuFKQZF/LN9AOI+ssbVM&#10;CiZycDzMZ3tMtB34RI+zr0SAsEtQQe19l0jpypoMupXtiIN3s71BH2RfSd3jEOCmla9RtJEGGw4L&#10;NXb0XlN5P/8YBd/Xy5BOmy+Zfk4cD8Wk8zjzSr0sxnQHwtPo/8PPdqYVbOHvSrgB8vA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33PF8IAAADaAAAADwAAAAAAAAAAAAAA&#10;AAChAgAAZHJzL2Rvd25yZXYueG1sUEsFBgAAAAAEAAQA+QAAAJADAAAAAA==&#10;">
              <v:stroke endarrow="classic" endarrowwidth="narrow"/>
            </v:line>
            <v:rect id="Rectangle 1465" o:spid="_x0000_s1076" style="position:absolute;left:5493;top:3679;width:336;height:2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ObsMA&#10;AADaAAAADwAAAGRycy9kb3ducmV2LnhtbESPQWvCQBSE7wX/w/IK3ppNFUJNXUUUpR5jcvH2mn0m&#10;0ezbkF019dd3CwWPw8x8w8yXg2nFjXrXWFbwHsUgiEurG64UFPn27QOE88gaW8uk4IccLBejlzmm&#10;2t45o9vBVyJA2KWooPa+S6V0ZU0GXWQ74uCdbG/QB9lXUvd4D3DTykkcJ9Jgw2Ghxo7WNZWXw9Uo&#10;+G4mBT6yfBeb2Xbq90N+vh43So1fh9UnCE+Df4b/219aQQJ/V8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LObsMAAADaAAAADwAAAAAAAAAAAAAAAACYAgAAZHJzL2Rv&#10;d25yZXYueG1sUEsFBgAAAAAEAAQA9QAAAIgDAAAAAA==&#10;"/>
            <v:shape id="Text Box 1466" o:spid="_x0000_s1077" type="#_x0000_t202" style="position:absolute;left:5509;top:3671;width:299;height:3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k0w8MA&#10;AADaAAAADwAAAGRycy9kb3ducmV2LnhtbESPQWvCQBSE7wX/w/KE3upGD7aNriKiIBTEGA8en9ln&#10;sph9G7Orxn/fFQo9DjPzDTOdd7YWd2q9caxgOEhAEBdOGy4VHPL1xxcIH5A11o5JwZM8zGe9tymm&#10;2j04o/s+lCJC2KeooAqhSaX0RUUW/cA1xNE7u9ZiiLItpW7xEeG2lqMkGUuLhuNChQ0tKyou+5tV&#10;sDhytjLX7WmXnTOT598J/4wvSr33u8UERKAu/If/2hut4BNeV+IN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k0w8MAAADaAAAADwAAAAAAAAAAAAAAAACYAgAAZHJzL2Rv&#10;d25yZXYueG1sUEsFBgAAAAAEAAQA9QAAAIgDAAAAAA==&#10;" filled="f" stroked="f">
              <v:textbox style="mso-next-textbox:#Text Box 1466" inset="0,0,0,0">
                <w:txbxContent>
                  <w:p w:rsidR="00131549" w:rsidRPr="00413542" w:rsidRDefault="00131549" w:rsidP="003A0BB0">
                    <w:pPr>
                      <w:jc w:val="center"/>
                      <w:rPr>
                        <w:color w:val="000000"/>
                      </w:rPr>
                    </w:pPr>
                    <w:r>
                      <w:rPr>
                        <w:rFonts w:hint="eastAsia"/>
                        <w:color w:val="000000"/>
                      </w:rPr>
                      <w:t>P</w:t>
                    </w:r>
                  </w:p>
                </w:txbxContent>
              </v:textbox>
            </v:shape>
            <w10:wrap type="square"/>
          </v:group>
        </w:pict>
      </w:r>
      <w:r w:rsidR="003A0BB0" w:rsidRPr="001226C2">
        <w:rPr>
          <w:noProof/>
        </w:rPr>
      </w:r>
      <w:r w:rsidR="003A0BB0" w:rsidRPr="001226C2">
        <w:pict>
          <v:group id="组合 18" o:spid="_x0000_s1030" style="width:349.4pt;height:69.9pt;mso-position-horizontal-relative:char;mso-position-vertical-relative:line" coordsize="6988,13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">
            <v:shape id="Freeform 10" o:spid="_x0000_s1031" style="position:absolute;left:167;top:120;width:1213;height:819;visibility:visible;mso-wrap-style:square;v-text-anchor:top" coordsize="1379,1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YuasIA&#10;AADaAAAADwAAAGRycy9kb3ducmV2LnhtbESPQWvCQBSE74L/YXlCL6KbBrFtmk1ICwXBk9p6fmRf&#10;N6HZtyG7mvjvu0Khx2FmvmHycrKduNLgW8cKHtcJCOLa6ZaNgs/Tx+oZhA/IGjvHpOBGHspiPssx&#10;027kA12PwYgIYZ+hgiaEPpPS1w1Z9GvXE0fv2w0WQ5SDkXrAMcJtJ9Mk2UqLLceFBnt6b6j+OV6s&#10;AvPEF3rj6mtvDua8XWp928gXpR4WU/UKItAU/sN/7Z1WkML9SrwBsv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hi5qwgAAANoAAAAPAAAAAAAAAAAAAAAAAJgCAABkcnMvZG93&#10;bnJldi54bWxQSwUGAAAAAAQABAD1AAAAhwMAAAAA&#10;" path="m,l,1156r1379,e" filled="f">
              <v:stroke startarrow="classic" startarrowwidth="narrow" endarrow="classic" endarrowwidth="narrow"/>
              <v:path arrowok="t" o:connecttype="custom" o:connectlocs="0,0;0,748;1213,748" o:connectangles="0,0,0"/>
            </v:shape>
            <v:line id="Line 11" o:spid="_x0000_s1032" style="position:absolute;flip:y;visibility:visible" from="170,287" to="1036,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J4+8UAAADaAAAADwAAAGRycy9kb3ducmV2LnhtbESPQWsCMRSE7wX/Q3hCL6VmbYvY1Sgi&#10;CB68VGWlt9fNc7Ps5mVNom7/fVMo9DjMzDfMfNnbVtzIh9qxgvEoA0FcOl1zpeB42DxPQYSIrLF1&#10;TAq+KcByMXiYY67dnT/oto+VSBAOOSowMXa5lKE0ZDGMXEecvLPzFmOSvpLa4z3BbStfsmwiLdac&#10;Fgx2tDZUNvurVSCnu6eLX329NUVzOr2boiy6z51Sj8N+NQMRqY//4b/2Vit4h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J4+8UAAADaAAAADwAAAAAAAAAA&#10;AAAAAAChAgAAZHJzL2Rvd25yZXYueG1sUEsFBgAAAAAEAAQA+QAAAJMDAAAAAA==&#10;"/>
            <v:shape id="Text Box 1436" o:spid="_x0000_s1033" type="#_x0000_t202" style="position:absolute;top:885;width:20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AQVsIA&#10;AADaAAAADwAAAGRycy9kb3ducmV2LnhtbESPQWvCQBSE7wX/w/IEL6VuEiTY1FWkKIi3pr14e2Rf&#10;k2D2bchuk5hf7wpCj8PMfMNsdqNpRE+dqy0riJcRCOLC6ppLBT/fx7c1COeRNTaWScGNHOy2s5cN&#10;ZtoO/EV97ksRIOwyVFB532ZSuqIig25pW+Lg/drOoA+yK6XucAhw08gkilJpsOawUGFLnxUV1/zP&#10;KEjHQ/t6fqdkmIqm58sUx55ipRbzcf8BwtPo/8PP9kkrWMHjSrgBcn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IBBWwgAAANoAAAAPAAAAAAAAAAAAAAAAAJgCAABkcnMvZG93&#10;bnJldi54bWxQSwUGAAAAAAQABAD1AAAAhwMAAAAA&#10;" filled="f" stroked="f">
              <v:textbox style="mso-next-textbox:#Text Box 1436;mso-fit-shape-to-text:t" inset="0,0,0,0">
                <w:txbxContent>
                  <w:p w:rsidR="00131549" w:rsidRPr="009A76C3" w:rsidRDefault="00131549" w:rsidP="003A0BB0">
                    <w:pPr>
                      <w:jc w:val="center"/>
                      <w:rPr>
                        <w:i/>
                      </w:rPr>
                    </w:pPr>
                    <w:r w:rsidRPr="009A76C3">
                      <w:rPr>
                        <w:rFonts w:hint="eastAsia"/>
                        <w:i/>
                      </w:rPr>
                      <w:t>O</w:t>
                    </w:r>
                  </w:p>
                </w:txbxContent>
              </v:textbox>
            </v:shape>
            <v:shape id="Text Box 1437" o:spid="_x0000_s1034" type="#_x0000_t202" style="position:absolute;left:200;width:20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y1zcIA&#10;AADaAAAADwAAAGRycy9kb3ducmV2LnhtbESPQWvCQBSE7wX/w/IEL6VuEjDY1FWkKIi3pr14e2Rf&#10;k2D2bchuk5hf7wpCj8PMfMNsdqNpRE+dqy0riJcRCOLC6ppLBT/fx7c1COeRNTaWScGNHOy2s5cN&#10;ZtoO/EV97ksRIOwyVFB532ZSuqIig25pW+Lg/drOoA+yK6XucAhw08gkilJpsOawUGFLnxUV1/zP&#10;KEjHQ/t6fqdkmIqm58sUx55ipRbzcf8BwtPo/8PP9kkrWMHjSrgBcn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bLXNwgAAANoAAAAPAAAAAAAAAAAAAAAAAJgCAABkcnMvZG93&#10;bnJldi54bWxQSwUGAAAAAAQABAD1AAAAhwMAAAAA&#10;" filled="f" stroked="f">
              <v:textbox style="mso-next-textbox:#Text Box 1437;mso-fit-shape-to-text:t" inset="0,0,0,0">
                <w:txbxContent>
                  <w:p w:rsidR="00131549" w:rsidRPr="00B63014" w:rsidRDefault="00131549" w:rsidP="003A0BB0">
                    <w:pPr>
                      <w:jc w:val="center"/>
                      <w:rPr>
                        <w:rFonts w:hint="eastAsia"/>
                        <w:i/>
                      </w:rPr>
                    </w:pPr>
                    <w:r w:rsidRPr="00B63014">
                      <w:rPr>
                        <w:i/>
                      </w:rPr>
                      <w:t>F</w:t>
                    </w:r>
                  </w:p>
                </w:txbxContent>
              </v:textbox>
            </v:shape>
            <v:shape id="Text Box 1438" o:spid="_x0000_s1035" type="#_x0000_t202" style="position:absolute;left:1322;top:885;width:20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4rusEA&#10;AADaAAAADwAAAGRycy9kb3ducmV2LnhtbESPQYvCMBSE78L+h/AWvIim7UF2a2NZFgXxputlb4/m&#10;2Rabl9LEtvrrjSB4HGa+GSbLR9OInjpXW1YQLyIQxIXVNZcKTn/b+RcI55E1NpZJwY0c5OuPSYap&#10;tgMfqD/6UoQSdikqqLxvUyldUZFBt7AtcfDOtjPog+xKqTscQrlpZBJFS2mw5rBQYUu/FRWX49Uo&#10;WI6bdrb/pmS4F03P//c49hQrNf0cf1YgPI3+HX7ROx04eF4JN0C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i+K7rBAAAA2gAAAA8AAAAAAAAAAAAAAAAAmAIAAGRycy9kb3du&#10;cmV2LnhtbFBLBQYAAAAABAAEAPUAAACGAwAAAAA=&#10;" filled="f" stroked="f">
              <v:textbox style="mso-next-textbox:#Text Box 1438;mso-fit-shape-to-text:t" inset="0,0,0,0">
                <w:txbxContent>
                  <w:p w:rsidR="00131549" w:rsidRPr="00B63014" w:rsidRDefault="00131549" w:rsidP="003A0BB0">
                    <w:pPr>
                      <w:jc w:val="center"/>
                      <w:rPr>
                        <w:i/>
                      </w:rPr>
                    </w:pPr>
                    <w:r w:rsidRPr="00B63014">
                      <w:rPr>
                        <w:i/>
                      </w:rPr>
                      <w:t>x</w:t>
                    </w:r>
                  </w:p>
                </w:txbxContent>
              </v:textbox>
            </v:shape>
            <v:shape id="Text Box 1439" o:spid="_x0000_s1036" type="#_x0000_t202" style="position:absolute;left:638;top:1086;width:20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OIcIA&#10;AADaAAAADwAAAGRycy9kb3ducmV2LnhtbESPQWvCQBSE7wX/w/IEL6VukkNqU1cRUZDeTHvx9si+&#10;JsHs25Bdk5hf7xaEHoeZ+YZZb0fTiJ46V1tWEC8jEMSF1TWXCn6+j28rEM4ja2wsk4I7OdhuZi9r&#10;zLQd+Ex97ksRIOwyVFB532ZSuqIig25pW+Lg/drOoA+yK6XucAhw08gkilJpsOawUGFL+4qKa34z&#10;CtLx0L5+fVAyTEXT82WKY0+xUov5uPsE4Wn0/+Fn+6QVvMPflXAD5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8o4hwgAAANoAAAAPAAAAAAAAAAAAAAAAAJgCAABkcnMvZG93&#10;bnJldi54bWxQSwUGAAAAAAQABAD1AAAAhwMAAAAA&#10;" filled="f" stroked="f">
              <v:textbox style="mso-next-textbox:#Text Box 1439;mso-fit-shape-to-text:t" inset="0,0,0,0">
                <w:txbxContent>
                  <w:p w:rsidR="00131549" w:rsidRPr="00B63014" w:rsidRDefault="00131549" w:rsidP="003A0BB0">
                    <w:pPr>
                      <w:jc w:val="center"/>
                    </w:pPr>
                    <w:r w:rsidRPr="00B63014">
                      <w:t>A</w:t>
                    </w:r>
                  </w:p>
                </w:txbxContent>
              </v:textbox>
            </v:shape>
            <v:line id="Line 17" o:spid="_x0000_s1037" style="position:absolute;flip:y;visibility:visible" from="1996,600" to="296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bqisIAAADaAAAADwAAAGRycy9kb3ducmV2LnhtbERPz2vCMBS+C/sfwhvsIjPdkKHVtIgw&#10;2MHLnFS8vTXPprR5qUmm3X9vDoMdP77f63K0vbiSD61jBS+zDARx7XTLjYLD1/vzAkSIyBp7x6Tg&#10;lwKUxcNkjbl2N/6k6z42IoVwyFGBiXHIpQy1IYth5gbixJ2dtxgT9I3UHm8p3PbyNcvepMWWU4PB&#10;gbaG6m7/YxXIxW568ZvveVd1x+PSVHU1nHZKPT2OmxWISGP8F/+5P7SCtDVdSTdAF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bqisIAAADaAAAADwAAAAAAAAAAAAAA&#10;AAChAgAAZHJzL2Rvd25yZXYueG1sUEsFBgAAAAAEAAQA+QAAAJADAAAAAA==&#10;"/>
            <v:shape id="Freeform 10" o:spid="_x0000_s1038" style="position:absolute;left:1989;top:120;width:1213;height:819;visibility:visible;mso-wrap-style:square;v-text-anchor:top" coordsize="1379,1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K8G8EA&#10;AADaAAAADwAAAGRycy9kb3ducmV2LnhtbESPW4vCMBSE3xf8D+Es+LLYVBEvtVFUEIR98vp8aI5p&#10;2eakNFHrvzcLC/s4zMw3TL7qbC0e1PrKsYJhkoIgLpyu2Cg4n3aDGQgfkDXWjknBizyslr2PHDPt&#10;nnygxzEYESHsM1RQhtBkUvqiJIs+cQ1x9G6utRiibI3ULT4j3NZylKYTabHiuFBiQ9uSip/j3Sow&#10;U77ThteXb3Mw18mX1q+xnCvV/+zWCxCBuvAf/mvvtYI5/F6JN0A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ivBvBAAAA2gAAAA8AAAAAAAAAAAAAAAAAmAIAAGRycy9kb3du&#10;cmV2LnhtbFBLBQYAAAAABAAEAPUAAACGAwAAAAA=&#10;" path="m,l,1156r1379,e" filled="f">
              <v:stroke startarrow="classic" startarrowwidth="narrow" endarrow="classic" endarrowwidth="narrow"/>
              <v:path arrowok="t" o:connecttype="custom" o:connectlocs="0,0;0,748;1213,748" o:connectangles="0,0,0"/>
            </v:shape>
            <v:shape id="Text Box 1442" o:spid="_x0000_s1039" type="#_x0000_t202" style="position:absolute;left:1822;top:885;width:20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xCmsMA&#10;AADbAAAADwAAAGRycy9kb3ducmV2LnhtbESPMWvDQAyF90L+w6FAlxKfncE0ji8hhBZKt7pdugmf&#10;Ypv4dMZ3sd38+moodJN4T+99Ko+L69VEY+g8G8iSFBRx7W3HjYGvz9fNM6gQkS32nsnADwU4HlYP&#10;JRbWz/xBUxUbJSEcCjTQxjgUWoe6JYch8QOxaBc/Ooyyjo22I84S7nq9TdNcO+xYGloc6NxSfa1u&#10;zkC+vAxP7zvazve6n/j7nmWRMmMe18tpDyrSEv/Nf9dvVvCFXn6RAfTh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2xCmsMAAADbAAAADwAAAAAAAAAAAAAAAACYAgAAZHJzL2Rv&#10;d25yZXYueG1sUEsFBgAAAAAEAAQA9QAAAIgDAAAAAA==&#10;" filled="f" stroked="f">
              <v:textbox style="mso-next-textbox:#Text Box 1442;mso-fit-shape-to-text:t" inset="0,0,0,0">
                <w:txbxContent>
                  <w:p w:rsidR="00131549" w:rsidRPr="009A76C3" w:rsidRDefault="00131549" w:rsidP="003A0BB0">
                    <w:pPr>
                      <w:jc w:val="center"/>
                      <w:rPr>
                        <w:i/>
                      </w:rPr>
                    </w:pPr>
                    <w:r w:rsidRPr="009A76C3">
                      <w:rPr>
                        <w:rFonts w:hint="eastAsia"/>
                        <w:i/>
                      </w:rPr>
                      <w:t>O</w:t>
                    </w:r>
                  </w:p>
                </w:txbxContent>
              </v:textbox>
            </v:shape>
            <v:shape id="Text Box 1443" o:spid="_x0000_s1040" type="#_x0000_t202" style="position:absolute;left:2022;width:20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nAb8A&#10;AADbAAAADwAAAGRycy9kb3ducmV2LnhtbERPTYvCMBC9C/6HMMJeRNN4EK1GEXFh8bbqxdvQjG2x&#10;mZQmtl1/vVkQvM3jfc5629tKtNT40rEGNU1AEGfOlJxruJy/JwsQPiAbrByThj/ysN0MB2tMjev4&#10;l9pTyEUMYZ+ihiKEOpXSZwVZ9FNXE0fu5hqLIcIml6bBLobbSs6SZC4tlhwbCqxpX1B2Pz2shnl/&#10;qMfHJc26Z1a1fH0qFUhp/TXqdysQgfrwEb/dPybOV/D/SzxAbl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8IOcBvwAAANsAAAAPAAAAAAAAAAAAAAAAAJgCAABkcnMvZG93bnJl&#10;di54bWxQSwUGAAAAAAQABAD1AAAAhAMAAAAA&#10;" filled="f" stroked="f">
              <v:textbox style="mso-next-textbox:#Text Box 1443;mso-fit-shape-to-text:t" inset="0,0,0,0">
                <w:txbxContent>
                  <w:p w:rsidR="00131549" w:rsidRPr="00B63014" w:rsidRDefault="00131549" w:rsidP="003A0BB0">
                    <w:pPr>
                      <w:jc w:val="center"/>
                      <w:rPr>
                        <w:i/>
                      </w:rPr>
                    </w:pPr>
                    <w:r w:rsidRPr="00B63014">
                      <w:rPr>
                        <w:i/>
                      </w:rPr>
                      <w:t>F</w:t>
                    </w:r>
                  </w:p>
                </w:txbxContent>
              </v:textbox>
            </v:shape>
            <v:shape id="Text Box 1444" o:spid="_x0000_s1041" type="#_x0000_t202" style="position:absolute;left:3144;top:885;width:20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5dsAA&#10;AADbAAAADwAAAGRycy9kb3ducmV2LnhtbERPTWuDQBC9B/Iflin0EuqqB2msq5TQQuktaS65De5E&#10;Je6suFu1/vpuoNDbPN7nFNViejHR6DrLCpIoBkFcW91xo+D89f70DMJ5ZI29ZVLwQw6qcrspMNd2&#10;5iNNJ9+IEMIuRwWt90MupatbMugiOxAH7mpHgz7AsZF6xDmEm16mcZxJgx2HhhYHOrRU307fRkG2&#10;vA27zz2l81r3E1/WJPGUKPX4sLy+gPC0+H/xn/tDh/kp3H8JB8jy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J5dsAAAADbAAAADwAAAAAAAAAAAAAAAACYAgAAZHJzL2Rvd25y&#10;ZXYueG1sUEsFBgAAAAAEAAQA9QAAAIUDAAAAAA==&#10;" filled="f" stroked="f">
              <v:textbox style="mso-next-textbox:#Text Box 1444;mso-fit-shape-to-text:t" inset="0,0,0,0">
                <w:txbxContent>
                  <w:p w:rsidR="00131549" w:rsidRPr="00B63014" w:rsidRDefault="00131549" w:rsidP="003A0BB0">
                    <w:pPr>
                      <w:jc w:val="center"/>
                      <w:rPr>
                        <w:i/>
                      </w:rPr>
                    </w:pPr>
                    <w:r w:rsidRPr="00B63014">
                      <w:rPr>
                        <w:i/>
                      </w:rPr>
                      <w:t>x</w:t>
                    </w:r>
                  </w:p>
                </w:txbxContent>
              </v:textbox>
            </v:shape>
            <v:shape id="Text Box 1445" o:spid="_x0000_s1042" type="#_x0000_t202" style="position:absolute;left:2460;top:1086;width:20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7c7cEA&#10;AADbAAAADwAAAGRycy9kb3ducmV2LnhtbERPTWvCQBC9C/6HZYRepG6SQrCpq4i0UHozevE2ZKdJ&#10;MDsbsmuS5td3BcHbPN7nbHajaURPnastK4hXEQjiwuqaSwXn09frGoTzyBoby6TgjxzstvPZBjNt&#10;Bz5Sn/tShBB2GSqovG8zKV1RkUG3si1x4H5tZ9AH2JVSdziEcNPIJIpSabDm0FBhS4eKimt+MwrS&#10;8bNd/rxTMkxF0/NlimNPsVIvi3H/AcLT6J/ih/tbh/lvcP8lHCC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3O3BAAAA2wAAAA8AAAAAAAAAAAAAAAAAmAIAAGRycy9kb3du&#10;cmV2LnhtbFBLBQYAAAAABAAEAPUAAACGAwAAAAA=&#10;" filled="f" stroked="f">
              <v:textbox style="mso-next-textbox:#Text Box 1445;mso-fit-shape-to-text:t" inset="0,0,0,0">
                <w:txbxContent>
                  <w:p w:rsidR="00131549" w:rsidRPr="00B63014" w:rsidRDefault="00131549" w:rsidP="003A0BB0">
                    <w:pPr>
                      <w:jc w:val="center"/>
                    </w:pPr>
                    <w:r w:rsidRPr="00B63014">
                      <w:t>B</w:t>
                    </w:r>
                  </w:p>
                </w:txbxContent>
              </v:textbox>
            </v:shape>
            <v:shape id="Freeform 10" o:spid="_x0000_s1043" style="position:absolute;left:3811;top:120;width:1213;height:819;visibility:visible;mso-wrap-style:square;v-text-anchor:top" coordsize="1379,1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hEFb8A&#10;AADbAAAADwAAAGRycy9kb3ducmV2LnhtbERPS4vCMBC+C/6HMMJeRFNFfHSbigoLwp58nodmTMs2&#10;k9JErf/eLCzsbT6+52TrztbiQa2vHCuYjBMQxIXTFRsF59PXaAnCB2SNtWNS8CIP67zfyzDV7skH&#10;ehyDETGEfYoKyhCaVEpflGTRj11DHLmbay2GCFsjdYvPGG5rOU2SubRYcWwosaFdScXP8W4VmAXf&#10;acuby7c5mOt8qPVrJldKfQy6zSeIQF34F/+59zrOn8HvL/EAmb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KEQVvwAAANsAAAAPAAAAAAAAAAAAAAAAAJgCAABkcnMvZG93bnJl&#10;di54bWxQSwUGAAAAAAQABAD1AAAAhAMAAAAA&#10;" path="m,l,1156r1379,e" filled="f">
              <v:stroke startarrow="classic" startarrowwidth="narrow" endarrow="classic" endarrowwidth="narrow"/>
              <v:path arrowok="t" o:connecttype="custom" o:connectlocs="0,0;0,748;1213,748" o:connectangles="0,0,0"/>
            </v:shape>
            <v:line id="Line 11" o:spid="_x0000_s1044" style="position:absolute;flip:y;visibility:visible" from="3814,417" to="4694,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B+8MAAADbAAAADwAAAGRycy9kb3ducmV2LnhtbERPTWsCMRC9F/wPYYReSs1aWrGrUUQQ&#10;PHipykpv0824WXYzWZOo23/fFAq9zeN9znzZ21bcyIfasYLxKANBXDpdc6XgeNg8T0GEiKyxdUwK&#10;vinAcjF4mGOu3Z0/6LaPlUghHHJUYGLscilDachiGLmOOHFn5y3GBH0ltcd7CretfMmyibRYc2ow&#10;2NHaUNnsr1aBnO6eLn719doUzen0boqy6D53Sj0O+9UMRKQ+/ov/3Fud5r/B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0gfvDAAAA2wAAAA8AAAAAAAAAAAAA&#10;AAAAoQIAAGRycy9kb3ducmV2LnhtbFBLBQYAAAAABAAEAPkAAACRAwAAAAA=&#10;"/>
            <v:shape id="Text Box 1448" o:spid="_x0000_s1045" type="#_x0000_t202" style="position:absolute;left:3644;top:885;width:20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l/dcAA&#10;AADbAAAADwAAAGRycy9kb3ducmV2LnhtbERPTWuDQBC9B/Iflin0EuqqB2msq5TQQuktaS65De5E&#10;Je6suFu1/vpuoNDbPN7nFNViejHR6DrLCpIoBkFcW91xo+D89f70DMJ5ZI29ZVLwQw6qcrspMNd2&#10;5iNNJ9+IEMIuRwWt90MupatbMugiOxAH7mpHgz7AsZF6xDmEm16mcZxJgx2HhhYHOrRU307fRkG2&#10;vA27zz2l81r3E1/WJPGUKPX4sLy+gPC0+H/xn/tDh/kZ3H8JB8jy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l/dcAAAADbAAAADwAAAAAAAAAAAAAAAACYAgAAZHJzL2Rvd25y&#10;ZXYueG1sUEsFBgAAAAAEAAQA9QAAAIUDAAAAAA==&#10;" filled="f" stroked="f">
              <v:textbox style="mso-next-textbox:#Text Box 1448;mso-fit-shape-to-text:t" inset="0,0,0,0">
                <w:txbxContent>
                  <w:p w:rsidR="00131549" w:rsidRPr="009A76C3" w:rsidRDefault="00131549" w:rsidP="003A0BB0">
                    <w:pPr>
                      <w:jc w:val="center"/>
                      <w:rPr>
                        <w:i/>
                      </w:rPr>
                    </w:pPr>
                    <w:r w:rsidRPr="009A76C3">
                      <w:rPr>
                        <w:rFonts w:hint="eastAsia"/>
                        <w:i/>
                      </w:rPr>
                      <w:t>O</w:t>
                    </w:r>
                  </w:p>
                </w:txbxContent>
              </v:textbox>
            </v:shape>
            <v:shape id="Text Box 1449" o:spid="_x0000_s1046" type="#_x0000_t202" style="position:absolute;left:3844;width:20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Xa7sEA&#10;AADbAAAADwAAAGRycy9kb3ducmV2LnhtbERPTWvCQBC9C/6HZYRepG6SQ7Spq0hpoXgzevE2ZKdJ&#10;MDsbstskza/vCoK3ebzP2e5H04ieOldbVhCvIhDEhdU1lwou56/XDQjnkTU2lknBHznY7+azLWba&#10;DnyiPvelCCHsMlRQed9mUrqiIoNuZVviwP3YzqAPsCul7nAI4aaRSRSl0mDNoaHClj4qKm75r1GQ&#10;jp/t8vhGyTAVTc/XKY49xUq9LMbDOwhPo3+KH+5vHeav4f5LOED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yF2u7BAAAA2wAAAA8AAAAAAAAAAAAAAAAAmAIAAGRycy9kb3du&#10;cmV2LnhtbFBLBQYAAAAABAAEAPUAAACGAwAAAAA=&#10;" filled="f" stroked="f">
              <v:textbox style="mso-next-textbox:#Text Box 1449;mso-fit-shape-to-text:t" inset="0,0,0,0">
                <w:txbxContent>
                  <w:p w:rsidR="00131549" w:rsidRPr="00B63014" w:rsidRDefault="00131549" w:rsidP="003A0BB0">
                    <w:pPr>
                      <w:jc w:val="center"/>
                      <w:rPr>
                        <w:i/>
                      </w:rPr>
                    </w:pPr>
                    <w:r w:rsidRPr="00B63014">
                      <w:rPr>
                        <w:i/>
                      </w:rPr>
                      <w:t>F</w:t>
                    </w:r>
                  </w:p>
                </w:txbxContent>
              </v:textbox>
            </v:shape>
            <v:shape id="Text Box 1450" o:spid="_x0000_s1047" type="#_x0000_t202" style="position:absolute;left:4966;top:885;width:20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brB8AA&#10;AADbAAAADwAAAGRycy9kb3ducmV2LnhtbERPTYvCMBC9L/gfwgheFk3rQWw1LSIuyN7UvextaMa2&#10;2ExKE9uuv34jCN7m8T5nm4+mET11rrasIF5EIIgLq2suFfxcvuZrEM4ja2wsk4I/cpBnk48tptoO&#10;fKL+7EsRQtilqKDyvk2ldEVFBt3CtsSBu9rOoA+wK6XucAjhppHLKFpJgzWHhgpb2ldU3M53o2A1&#10;HtrP74SWw6Noev59xLGnWKnZdNxtQHga/Vv8ch91mJ/A85dwgM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lbrB8AAAADbAAAADwAAAAAAAAAAAAAAAACYAgAAZHJzL2Rvd25y&#10;ZXYueG1sUEsFBgAAAAAEAAQA9QAAAIUDAAAAAA==&#10;" filled="f" stroked="f">
              <v:textbox style="mso-next-textbox:#Text Box 1450;mso-fit-shape-to-text:t" inset="0,0,0,0">
                <w:txbxContent>
                  <w:p w:rsidR="00131549" w:rsidRPr="00B63014" w:rsidRDefault="00131549" w:rsidP="003A0BB0">
                    <w:pPr>
                      <w:jc w:val="center"/>
                      <w:rPr>
                        <w:i/>
                      </w:rPr>
                    </w:pPr>
                    <w:r w:rsidRPr="00B63014">
                      <w:rPr>
                        <w:i/>
                      </w:rPr>
                      <w:t>x</w:t>
                    </w:r>
                  </w:p>
                </w:txbxContent>
              </v:textbox>
            </v:shape>
            <v:shape id="Text Box 1451" o:spid="_x0000_s1048" type="#_x0000_t202" style="position:absolute;left:4282;top:1086;width:20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CIJ78A&#10;AADbAAAADwAAAGRycy9kb3ducmV2LnhtbERPTYvCMBC9C/6HMMJeRNP2IFobi8guyN5WvXgbmrEt&#10;NpPSxLb2128OC3t8vO8sH00jeupcbVlBvI5AEBdW11wquF2/VlsQziNrbCyTgjc5yA/zWYaptgP/&#10;UH/xpQgh7FJUUHnfplK6oiKDbm1b4sA9bGfQB9iVUnc4hHDTyCSKNtJgzaGhwpZOFRXPy8so2Iyf&#10;7fJ7R8kwFU3P9ymOPcVKfSzG4x6Ep9H/i//cZ60gCevDl/AD5OE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AIgnvwAAANsAAAAPAAAAAAAAAAAAAAAAAJgCAABkcnMvZG93bnJl&#10;di54bWxQSwUGAAAAAAQABAD1AAAAhAMAAAAA&#10;" filled="f" stroked="f">
              <v:textbox style="mso-next-textbox:#Text Box 1451;mso-fit-shape-to-text:t" inset="0,0,0,0">
                <w:txbxContent>
                  <w:p w:rsidR="00131549" w:rsidRPr="00B63014" w:rsidRDefault="00131549" w:rsidP="003A0BB0">
                    <w:pPr>
                      <w:jc w:val="center"/>
                    </w:pPr>
                    <w:r w:rsidRPr="00B63014">
                      <w:t>C</w:t>
                    </w:r>
                  </w:p>
                </w:txbxContent>
              </v:textbox>
            </v:shape>
            <v:shape id="Freeform 10" o:spid="_x0000_s1049" style="position:absolute;left:5633;top:120;width:1213;height:819;visibility:visible;mso-wrap-style:square;v-text-anchor:top" coordsize="1379,1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MtMMMA&#10;AADbAAAADwAAAGRycy9kb3ducmV2LnhtbESPT2vCQBTE7wW/w/KEXopuDEVt6hpiQSh48l/Pj+zr&#10;Jph9G7JrjN/eFQo9DjPzG2aVD7YRPXW+dqxgNk1AEJdO12wUnI7byRKED8gaG8ek4E4e8vXoZYWZ&#10;djfeU38IRkQI+wwVVCG0mZS+rMiin7qWOHq/rrMYouyM1B3eItw2Mk2SubRYc1yosKWvisrL4WoV&#10;mAVfacPFeWf25mf+pvX9XX4o9Toeik8QgYbwH/5rf2sF6QyeX+IP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jMtMMMAAADbAAAADwAAAAAAAAAAAAAAAACYAgAAZHJzL2Rv&#10;d25yZXYueG1sUEsFBgAAAAAEAAQA9QAAAIgDAAAAAA==&#10;" path="m,l,1156r1379,e" filled="f">
              <v:stroke startarrow="classic" startarrowwidth="narrow" endarrow="classic" endarrowwidth="narrow"/>
              <v:path arrowok="t" o:connecttype="custom" o:connectlocs="0,0;0,748;1213,748" o:connectangles="0,0,0"/>
            </v:shape>
            <v:line id="Line 11" o:spid="_x0000_s1050" style="position:absolute;flip:y;visibility:visible" from="5632,618" to="617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shape id="Text Box 1454" o:spid="_x0000_s1051" type="#_x0000_t202" style="position:absolute;left:5466;top:885;width:20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IWUMMA&#10;AADbAAAADwAAAGRycy9kb3ducmV2LnhtbESPQWvCQBSE7wX/w/KEXopukkLQ6CpSFEpvTXvx9th9&#10;JsHs25DdJqm/visIPQ4z8w2z3U+2FQP1vnGsIF0mIIi1Mw1XCr6/TosVCB+QDbaOScEvedjvZk9b&#10;LIwb+ZOGMlQiQtgXqKAOoSuk9Lomi37pOuLoXVxvMUTZV9L0OEa4bWWWJLm02HBcqLGjt5r0tfyx&#10;CvLp2L18rCkbb7od+HxL00CpUs/z6bABEWgK/+FH+90oyF7h/iX+AL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IWUMMAAADbAAAADwAAAAAAAAAAAAAAAACYAgAAZHJzL2Rv&#10;d25yZXYueG1sUEsFBgAAAAAEAAQA9QAAAIgDAAAAAA==&#10;" filled="f" stroked="f">
              <v:textbox style="mso-next-textbox:#Text Box 1454;mso-fit-shape-to-text:t" inset="0,0,0,0">
                <w:txbxContent>
                  <w:p w:rsidR="00131549" w:rsidRPr="009A76C3" w:rsidRDefault="00131549" w:rsidP="003A0BB0">
                    <w:pPr>
                      <w:jc w:val="center"/>
                      <w:rPr>
                        <w:i/>
                      </w:rPr>
                    </w:pPr>
                    <w:r w:rsidRPr="009A76C3">
                      <w:rPr>
                        <w:rFonts w:hint="eastAsia"/>
                        <w:i/>
                      </w:rPr>
                      <w:t>O</w:t>
                    </w:r>
                  </w:p>
                </w:txbxContent>
              </v:textbox>
            </v:shape>
            <v:shape id="Text Box 1455" o:spid="_x0000_s1052" type="#_x0000_t202" style="position:absolute;left:5666;width:20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uOJMMA&#10;AADbAAAADwAAAGRycy9kb3ducmV2LnhtbESPQWvCQBSE7wX/w/KEXopuEkrQ6CpSFEpvTXvx9th9&#10;JsHs25DdJqm/visIPQ4z8w2z3U+2FQP1vnGsIF0mIIi1Mw1XCr6/TosVCB+QDbaOScEvedjvZk9b&#10;LIwb+ZOGMlQiQtgXqKAOoSuk9Lomi37pOuLoXVxvMUTZV9L0OEa4bWWWJLm02HBcqLGjt5r0tfyx&#10;CvLp2L18rCkbb7od+HxL00CpUs/z6bABEWgK/+FH+90oyF7h/iX+AL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uOJMMAAADbAAAADwAAAAAAAAAAAAAAAACYAgAAZHJzL2Rv&#10;d25yZXYueG1sUEsFBgAAAAAEAAQA9QAAAIgDAAAAAA==&#10;" filled="f" stroked="f">
              <v:textbox style="mso-next-textbox:#Text Box 1455;mso-fit-shape-to-text:t" inset="0,0,0,0">
                <w:txbxContent>
                  <w:p w:rsidR="00131549" w:rsidRPr="00B63014" w:rsidRDefault="00131549" w:rsidP="003A0BB0">
                    <w:pPr>
                      <w:jc w:val="center"/>
                      <w:rPr>
                        <w:i/>
                      </w:rPr>
                    </w:pPr>
                    <w:r w:rsidRPr="00B63014">
                      <w:rPr>
                        <w:i/>
                      </w:rPr>
                      <w:t>F</w:t>
                    </w:r>
                  </w:p>
                </w:txbxContent>
              </v:textbox>
            </v:shape>
            <v:shape id="Text Box 1456" o:spid="_x0000_s1053" type="#_x0000_t202" style="position:absolute;left:6788;top:885;width:20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crv8MA&#10;AADbAAAADwAAAGRycy9kb3ducmV2LnhtbESPQWvCQBSE7wX/w/KEXopuEmjQ6CpSFEpvTXvx9th9&#10;JsHs25DdJqm/visIPQ4z8w2z3U+2FQP1vnGsIF0mIIi1Mw1XCr6/TosVCB+QDbaOScEvedjvZk9b&#10;LIwb+ZOGMlQiQtgXqKAOoSuk9Lomi37pOuLoXVxvMUTZV9L0OEa4bWWWJLm02HBcqLGjt5r0tfyx&#10;CvLp2L18rCkbb7od+HxL00CpUs/z6bABEWgK/+FH+90oyF7h/iX+AL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crv8MAAADbAAAADwAAAAAAAAAAAAAAAACYAgAAZHJzL2Rv&#10;d25yZXYueG1sUEsFBgAAAAAEAAQA9QAAAIgDAAAAAA==&#10;" filled="f" stroked="f">
              <v:textbox style="mso-next-textbox:#Text Box 1456;mso-fit-shape-to-text:t" inset="0,0,0,0">
                <w:txbxContent>
                  <w:p w:rsidR="00131549" w:rsidRPr="00B63014" w:rsidRDefault="00131549" w:rsidP="003A0BB0">
                    <w:pPr>
                      <w:jc w:val="center"/>
                      <w:rPr>
                        <w:i/>
                      </w:rPr>
                    </w:pPr>
                    <w:r w:rsidRPr="00B63014">
                      <w:rPr>
                        <w:i/>
                      </w:rPr>
                      <w:t>x</w:t>
                    </w:r>
                  </w:p>
                </w:txbxContent>
              </v:textbox>
            </v:shape>
            <v:shape id="Text Box 1457" o:spid="_x0000_s1054" type="#_x0000_t202" style="position:absolute;left:6104;top:1086;width:20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W1yMIA&#10;AADbAAAADwAAAGRycy9kb3ducmV2LnhtbESPT4vCMBTE74LfITzBi6xpeyjabRQRF2Rv/rl4ezRv&#10;27LNS2li2/XTbwTB4zAzv2Hy7Wga0VPnassK4mUEgriwuuZSwfXy9bEC4TyyxsYyKfgjB9vNdJJj&#10;pu3AJ+rPvhQBwi5DBZX3bSalKyoy6Ja2JQ7ej+0M+iC7UuoOhwA3jUyiKJUGaw4LFba0r6j4Pd+N&#10;gnQ8tIvvNSXDo2h6vj3i2FOs1Hw27j5BeBr9O/xqH7WCJIXnl/AD5O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pbXIwgAAANsAAAAPAAAAAAAAAAAAAAAAAJgCAABkcnMvZG93&#10;bnJldi54bWxQSwUGAAAAAAQABAD1AAAAhwMAAAAA&#10;" filled="f" stroked="f">
              <v:textbox style="mso-next-textbox:#Text Box 1457;mso-fit-shape-to-text:t" inset="0,0,0,0">
                <w:txbxContent>
                  <w:p w:rsidR="00131549" w:rsidRPr="00B63014" w:rsidRDefault="00131549" w:rsidP="003A0BB0">
                    <w:pPr>
                      <w:jc w:val="center"/>
                    </w:pPr>
                    <w:r w:rsidRPr="00B63014">
                      <w:t>D</w:t>
                    </w:r>
                  </w:p>
                </w:txbxContent>
              </v:textbox>
            </v:shape>
            <v:line id="Line 1458" o:spid="_x0000_s1055" style="position:absolute;flip:y;visibility:visible" from="6170,618" to="617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6IhEcIAAADbAAAADwAAAGRycy9kb3ducmV2LnhtbESPQWvCQBSE70L/w/IKvemmgWpJXUWK&#10;liJeTJv7S/a5CWbfhuyq8d+7guBxmJlvmPlysK04U+8bxwreJwkI4srpho2C/7/N+BOED8gaW8ek&#10;4EoelouX0Rwz7S68p3MejIgQ9hkqqEPoMil9VZNFP3EdcfQOrrcYouyN1D1eIty2Mk2SqbTYcFyo&#10;saPvmqpjfrIKyvWqMNuyWNuUd/rHfOQly1ypt9dh9QUi0BCe4Uf7VytIZ3D/En+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6IhEcIAAADbAAAADwAAAAAAAAAAAAAA&#10;AAChAgAAZHJzL2Rvd25yZXYueG1sUEsFBgAAAAAEAAQA+QAAAJADAAAAAA==&#10;">
              <v:stroke dashstyle="dash"/>
            </v:line>
            <v:line id="Line 11" o:spid="_x0000_s1056" style="position:absolute;flip:y;visibility:visible" from="6166,621" to="6704,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w10:wrap type="none"/>
            <w10:anchorlock/>
          </v:group>
        </w:pict>
      </w:r>
    </w:p>
    <w:p w:rsidR="003A0BB0" w:rsidRPr="001226C2" w:rsidRDefault="003A0BB0" w:rsidP="004633A3">
      <w:pPr>
        <w:adjustRightInd w:val="0"/>
        <w:snapToGrid w:val="0"/>
        <w:spacing w:line="305" w:lineRule="auto"/>
        <w:ind w:left="391" w:hangingChars="186" w:hanging="391"/>
        <w:textAlignment w:val="center"/>
        <w:rPr>
          <w:spacing w:val="-2"/>
          <w:kern w:val="21"/>
          <w:szCs w:val="21"/>
        </w:rPr>
      </w:pPr>
      <w:r w:rsidRPr="001226C2">
        <w:rPr>
          <w:rFonts w:hint="eastAsia"/>
          <w:noProof/>
          <w:kern w:val="0"/>
        </w:rPr>
        <w:pict>
          <v:group id="_x0000_s1090" style="position:absolute;left:0;text-align:left;margin-left:411.05pt;margin-top:39.6pt;width:96pt;height:65.85pt;z-index:-251663360" coordorigin="8186,8444" coordsize="1920,1317" wrapcoords="12488 4418 1856 15955 2025 16691 19238 16691 19406 16200 17044 12273 13331 4418 12488 4418">
            <v:shape id="Text Box 1528" o:spid="_x0000_s1091" type="#_x0000_t202" style="position:absolute;left:8186;top:9268;width:20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YvCcMA&#10;AADcAAAADwAAAGRycy9kb3ducmV2LnhtbESPQYvCMBSE74L/ITzBi2jaHop2G2URBfG2upe9PZq3&#10;bdnmpTSxrf56Iyx4HGbmGybfjaYRPXWutqwgXkUgiAuray4VfF+PyzUI55E1NpZJwZ0c7LbTSY6Z&#10;tgN/UX/xpQgQdhkqqLxvMyldUZFBt7ItcfB+bWfQB9mVUnc4BLhpZBJFqTRYc1iosKV9RcXf5WYU&#10;pOOhXZw3lAyPoun55xHHnmKl5rPx8wOEp9G/w//tk1awThN4nQlHQG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YvCcMAAADcAAAADwAAAAAAAAAAAAAAAACYAgAAZHJzL2Rv&#10;d25yZXYueG1sUEsFBgAAAAAEAAQA9QAAAIgDAAAAAA==&#10;" filled="f" stroked="f">
              <v:textbox style="mso-next-textbox:#Text Box 1528;mso-fit-shape-to-text:t" inset="0,0,0,0">
                <w:txbxContent>
                  <w:p w:rsidR="00131549" w:rsidRPr="008343FD" w:rsidRDefault="00131549" w:rsidP="003A0BB0">
                    <w:pPr>
                      <w:jc w:val="center"/>
                    </w:pPr>
                    <w:r w:rsidRPr="008343FD">
                      <w:t>a</w:t>
                    </w:r>
                  </w:p>
                </w:txbxContent>
              </v:textbox>
            </v:shape>
            <v:shape id="Text Box 1529" o:spid="_x0000_s1092" type="#_x0000_t202" style="position:absolute;left:9906;top:9276;width:20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KksMA&#10;AADcAAAADwAAAGRycy9kb3ducmV2LnhtbESPQYvCMBSE74L/ITzBi6xpFUq3axRZFMTbqhdvj+Zt&#10;W2xeSpNtq7/eCMIeh5n5hlltBlOLjlpXWVYQzyMQxLnVFRcKLuf9RwrCeWSNtWVScCcHm/V4tMJM&#10;255/qDv5QgQIuwwVlN43mZQuL8mgm9uGOHi/tjXog2wLqVvsA9zUchFFiTRYcVgosaHvkvLb6c8o&#10;SIZdMzt+0qJ/5HXH10cce4qVmk6G7RcIT4P/D7/bB60gTZbwOh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OqKksMAAADcAAAADwAAAAAAAAAAAAAAAACYAgAAZHJzL2Rv&#10;d25yZXYueG1sUEsFBgAAAAAEAAQA9QAAAIgDAAAAAA==&#10;" filled="f" stroked="f">
              <v:textbox style="mso-next-textbox:#Text Box 1529;mso-fit-shape-to-text:t" inset="0,0,0,0">
                <w:txbxContent>
                  <w:p w:rsidR="00131549" w:rsidRPr="008343FD" w:rsidRDefault="00131549" w:rsidP="003A0BB0">
                    <w:pPr>
                      <w:jc w:val="center"/>
                    </w:pPr>
                    <w:r w:rsidRPr="008343FD">
                      <w:t>b</w:t>
                    </w:r>
                  </w:p>
                </w:txbxContent>
              </v:textbox>
            </v:shape>
            <v:shape id="Text Box 1530" o:spid="_x0000_s1093" type="#_x0000_t202" style="position:absolute;left:9238;top:8444;width:20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MS5sMA&#10;AADcAAAADwAAAGRycy9kb3ducmV2LnhtbESPQYvCMBSE74L/ITzBi6xpRUq3axRZFMTbqhdvj+Zt&#10;W2xeSpNtq7/eCMIeh5n5hlltBlOLjlpXWVYQzyMQxLnVFRcKLuf9RwrCeWSNtWVScCcHm/V4tMJM&#10;255/qDv5QgQIuwwVlN43mZQuL8mgm9uGOHi/tjXog2wLqVvsA9zUchFFiTRYcVgosaHvkvLb6c8o&#10;SIZdMzt+0qJ/5HXH10cce4qVmk6G7RcIT4P/D7/bB60gTZbwOh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wMS5sMAAADcAAAADwAAAAAAAAAAAAAAAACYAgAAZHJzL2Rv&#10;d25yZXYueG1sUEsFBgAAAAAEAAQA9QAAAIgDAAAAAA==&#10;" filled="f" stroked="f">
              <v:textbox style="mso-next-textbox:#Text Box 1530;mso-fit-shape-to-text:t" inset="0,0,0,0">
                <w:txbxContent>
                  <w:p w:rsidR="00131549" w:rsidRPr="008343FD" w:rsidRDefault="00131549" w:rsidP="003A0BB0">
                    <w:pPr>
                      <w:jc w:val="center"/>
                    </w:pPr>
                    <w:r w:rsidRPr="008343FD">
                      <w:t>c</w:t>
                    </w:r>
                  </w:p>
                </w:txbxContent>
              </v:textbox>
            </v:shape>
            <v:oval id="Oval 1531" o:spid="_x0000_s1094" style="position:absolute;left:8394;top:9409;width:58;height: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7jfMMA&#10;AADcAAAADwAAAGRycy9kb3ducmV2LnhtbESPQWvCQBSE70L/w/IKvYhuLBhCdBUJWLw2evD4zD6T&#10;YPZt2N2a5N93CwWPw8x8w2z3o+nEk5xvLStYLRMQxJXVLdcKLufjIgPhA7LGzjIpmMjDfvc222Ku&#10;7cDf9CxDLSKEfY4KmhD6XEpfNWTQL21PHL27dQZDlK6W2uEQ4aaTn0mSSoMtx4UGeyoaqh7lj1Hg&#10;5v1UTKfiuLrxV7keMn1NL1qpj/fxsAERaAyv8H/7pBVk6Rr+zs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7jfMMAAADcAAAADwAAAAAAAAAAAAAAAACYAgAAZHJzL2Rv&#10;d25yZXYueG1sUEsFBgAAAAAEAAQA9QAAAIgDAAAAAA==&#10;" fillcolor="black"/>
            <v:shape id="Text Box 1532" o:spid="_x0000_s1095" type="#_x0000_t202" style="position:absolute;left:8316;top:9449;width:20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0pCsMA&#10;AADcAAAADwAAAGRycy9kb3ducmV2LnhtbESPQWuDQBSE74H8h+UFegnNqgexNquE0ELprTaX3B7u&#10;q0rct+Ju1Prru4VCj8PMfMMcy8X0YqLRdZYVxIcIBHFtdceNgsvn62MGwnlkjb1lUvBNDspiuzli&#10;ru3MHzRVvhEBwi5HBa33Qy6lq1sy6A52IA7elx0N+iDHRuoR5wA3vUyiKJUGOw4LLQ50bqm+VXej&#10;IF1ehv37EyXzWvcTX9c49hQr9bBbTs8gPC3+P/zXftMKsjSF3zPhCMj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0pCsMAAADcAAAADwAAAAAAAAAAAAAAAACYAgAAZHJzL2Rv&#10;d25yZXYueG1sUEsFBgAAAAAEAAQA9QAAAIgDAAAAAA==&#10;" filled="f" stroked="f">
              <v:textbox style="mso-next-textbox:#Text Box 1532;mso-fit-shape-to-text:t" inset="0,0,0,0">
                <w:txbxContent>
                  <w:p w:rsidR="00131549" w:rsidRPr="008343FD" w:rsidRDefault="00131549" w:rsidP="003A0BB0">
                    <w:pPr>
                      <w:jc w:val="center"/>
                    </w:pPr>
                  </w:p>
                </w:txbxContent>
              </v:textbox>
            </v:shape>
            <v:shape id="Text Box 1533" o:spid="_x0000_s1096" type="#_x0000_t202" style="position:absolute;left:9782;top:9449;width:20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GMkcQA&#10;AADcAAAADwAAAGRycy9kb3ducmV2LnhtbESPT4vCMBTE7wt+h/AEL8ua1kPtdo0ii4J488/F26N5&#10;2xabl9Jk2+qnN4LgcZiZ3zCL1WBq0VHrKssK4mkEgji3uuJCwfm0/UpBOI+ssbZMCm7kYLUcfSww&#10;07bnA3VHX4gAYZehgtL7JpPS5SUZdFPbEAfvz7YGfZBtIXWLfYCbWs6iKJEGKw4LJTb0W1J+Pf4b&#10;BcmwaT733zTr73nd8eUex55ipSbjYf0DwtPg3+FXe6cVpMkc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RjJHEAAAA3AAAAA8AAAAAAAAAAAAAAAAAmAIAAGRycy9k&#10;b3ducmV2LnhtbFBLBQYAAAAABAAEAPUAAACJAwAAAAA=&#10;" filled="f" stroked="f">
              <v:textbox style="mso-next-textbox:#Text Box 1533;mso-fit-shape-to-text:t" inset="0,0,0,0">
                <w:txbxContent>
                  <w:p w:rsidR="00131549" w:rsidRPr="008343FD" w:rsidRDefault="00131549" w:rsidP="003A0BB0">
                    <w:pPr>
                      <w:jc w:val="center"/>
                    </w:pPr>
                  </w:p>
                </w:txbxContent>
              </v:textbox>
            </v:shape>
            <v:oval id="Oval 1534" o:spid="_x0000_s1097" style="position:absolute;left:9828;top:9410;width:58;height: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9M4sAA&#10;AADcAAAADwAAAGRycy9kb3ducmV2LnhtbERPTYvCMBC9C/6HMIIX0VRhS+kaZSkoXrfrwePYzLZl&#10;m0lJom3//eYgeHy87/1xNJ14kvOtZQXbTQKCuLK65VrB9ee0zkD4gKyxs0wKJvJwPMxne8y1Hfib&#10;nmWoRQxhn6OCJoQ+l9JXDRn0G9sTR+7XOoMhQldL7XCI4aaTuyRJpcGWY0ODPRUNVX/lwyhwq34q&#10;pktx2t75XH4Mmb6lV63UcjF+fYIINIa3+OW+aAVZGtfGM/EIyMM/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I9M4sAAAADcAAAADwAAAAAAAAAAAAAAAACYAgAAZHJzL2Rvd25y&#10;ZXYueG1sUEsFBgAAAAAEAAQA9QAAAIUDAAAAAA==&#10;" fillcolor="black"/>
            <v:oval id="Oval 1535" o:spid="_x0000_s1098" style="position:absolute;left:9308;top:8732;width:58;height: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PpecMA&#10;AADcAAAADwAAAGRycy9kb3ducmV2LnhtbESPQWvCQBSE70L/w/IKXkQ3FhrS6ColYPHa6MHja/aZ&#10;BLNvw+7WJP/eLRQ8DjPzDbPdj6YTd3K+taxgvUpAEFdWt1wrOJ8OywyED8gaO8ukYCIP+93LbIu5&#10;tgN/070MtYgQ9jkqaELocyl91ZBBv7I9cfSu1hkMUbpaaodDhJtOviVJKg22HBca7KloqLqVv0aB&#10;W/RTMR2Lw/qHv8r3IdOX9KyVmr+OnxsQgcbwDP+3j1pBln7A35l4BOTu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8PpecMAAADcAAAADwAAAAAAAAAAAAAAAACYAgAAZHJzL2Rv&#10;d25yZXYueG1sUEsFBgAAAAAEAAQA9QAAAIgDAAAAAA==&#10;" fillcolor="black"/>
            <v:shape id="Text Box 1536" o:spid="_x0000_s1099" type="#_x0000_t202" style="position:absolute;left:9392;top:8525;width:20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GCOMEA&#10;AADcAAAADwAAAGRycy9kb3ducmV2LnhtbERPTWvCQBC9F/wPywheSt0kh6jRVUQUpDfTXrwN2WkS&#10;zM6G7JrE/PruodDj433vDqNpRE+dqy0riJcRCOLC6ppLBd9fl481COeRNTaWScGLHBz2s7cdZtoO&#10;fKM+96UIIewyVFB532ZSuqIig25pW+LA/djOoA+wK6XucAjhppFJFKXSYM2hocKWThUVj/xpFKTj&#10;uX3/3FAyTEXT832KY0+xUov5eNyC8DT6f/Gf+6oVrFdhfjgTjoD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nhgjjBAAAA3AAAAA8AAAAAAAAAAAAAAAAAmAIAAGRycy9kb3du&#10;cmV2LnhtbFBLBQYAAAAABAAEAPUAAACGAwAAAAA=&#10;" filled="f" stroked="f">
              <v:textbox style="mso-next-textbox:#Text Box 1536;mso-fit-shape-to-text:t" inset="0,0,0,0">
                <w:txbxContent>
                  <w:p w:rsidR="00131549" w:rsidRPr="008343FD" w:rsidRDefault="00131549" w:rsidP="003A0BB0">
                    <w:pPr>
                      <w:jc w:val="center"/>
                    </w:pPr>
                  </w:p>
                </w:txbxContent>
              </v:textbox>
            </v:shape>
            <v:group id="Group 1537" o:spid="_x0000_s1100" style="position:absolute;left:8312;top:8674;width:1539;height:850" coordorigin="4706,9345" coordsize="1539,8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EaFMQAAADcAAAADwAAAGRycy9kb3ducmV2LnhtbESPQYvCMBSE78L+h/CE&#10;vWnaXXSlGkXEXTyIoC6It0fzbIvNS2liW/+9EQSPw8x8w8wWnSlFQ7UrLCuIhxEI4tTqgjMF/8ff&#10;wQSE88gaS8uk4E4OFvOP3gwTbVveU3PwmQgQdgkqyL2vEildmpNBN7QVcfAutjbog6wzqWtsA9yU&#10;8iuKxtJgwWEhx4pWOaXXw80o+GuxXX7H62Z7vazu5+Nod9rGpNRnv1tOQXjq/Dv8am+0gslP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HEaFMQAAADcAAAA&#10;DwAAAAAAAAAAAAAAAACqAgAAZHJzL2Rvd25yZXYueG1sUEsFBgAAAAAEAAQA+gAAAJsDAAAAAA==&#10;">
              <v:line id="Line 1538" o:spid="_x0000_s1101" style="position:absolute;visibility:visible" from="4828,10113" to="6245,10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1O9cMAAADcAAAADwAAAGRycy9kb3ducmV2LnhtbESPzYrCMBSF98K8Q7gD7jQdF+pUo8iA&#10;4EJH1MH1pbm21eamJrF23t4IgsvD+fk403lrKtGQ86VlBV/9BARxZnXJuYK/w7I3BuEDssbKMin4&#10;Jw/z2Udniqm2d95Rsw+5iCPsU1RQhFCnUvqsIIO+b2vi6J2sMxiidLnUDu9x3FRykCRDabDkSCiw&#10;pp+Cssv+ZiI3y9fuejxf2tVps15eufn+PWyV6n62iwmIQG14h1/tlVYwHg3g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NTvXDAAAA3AAAAA8AAAAAAAAAAAAA&#10;AAAAoQIAAGRycy9kb3ducmV2LnhtbFBLBQYAAAAABAAEAPkAAACRAwAAAAA=&#10;">
                <v:stroke dashstyle="dash"/>
              </v:line>
              <v:line id="Line 1539" o:spid="_x0000_s1102" style="position:absolute;rotation:53;visibility:visible" from="5561,9770" to="6411,9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YB/sYAAADcAAAADwAAAGRycy9kb3ducmV2LnhtbESPT2sCMRTE70K/Q3gFL1KzVWzt1igq&#10;tOihin/o+bF53WzdvCybqOu3N4LgcZiZ3zCjSWNLcaLaF44VvHYTEMSZ0wXnCva7r5chCB+QNZaO&#10;ScGFPEzGT60RptqdeUOnbchFhLBPUYEJoUql9Jkhi77rKuLo/bnaYoiyzqWu8RzhtpS9JHmTFguO&#10;CwYrmhvKDtujVXDQffxZm84l+f/+3diPwXI2WC2Vaj83008QgZrwCN/bC61g+N6H25l4BOT4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MmAf7GAAAA3AAAAA8AAAAAAAAA&#10;AAAAAAAAoQIAAGRycy9kb3ducmV2LnhtbFBLBQYAAAAABAAEAPkAAACUAwAAAAA=&#10;">
                <v:stroke dashstyle="dash"/>
              </v:line>
              <v:line id="Line 1540" o:spid="_x0000_s1103" style="position:absolute;rotation:143;visibility:visible" from="4706,9771" to="5840,9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d3BMgAAADcAAAADwAAAGRycy9kb3ducmV2LnhtbESPT2sCMRTE74LfITyhN81qqy6rUdpC&#10;aRF68A+ot+fmuVncvGw3qW6/fVMoeBxm5jfMfNnaSlyp8aVjBcNBAoI4d7rkQsFu+9ZPQfiArLFy&#10;TAp+yMNy0e3MMdPuxmu6bkIhIoR9hgpMCHUmpc8NWfQDVxNH7+waiyHKppC6wVuE20qOkmQiLZYc&#10;FwzW9Goov2y+rYLH1dHU6VeyH6/309N5tDu8vH8elHrotc8zEIHacA//tz+0gnT6BH9n4hGQi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wd3BMgAAADcAAAADwAAAAAA&#10;AAAAAAAAAAChAgAAZHJzL2Rvd25yZXYueG1sUEsFBgAAAAAEAAQA+QAAAJYDAAAAAA==&#10;">
                <v:stroke dashstyle="dash"/>
              </v:line>
            </v:group>
            <w10:wrap type="square"/>
          </v:group>
        </w:pict>
      </w:r>
      <w:r w:rsidRPr="001226C2">
        <w:rPr>
          <w:rFonts w:hint="eastAsia"/>
          <w:kern w:val="0"/>
        </w:rPr>
        <w:t>16</w:t>
      </w:r>
      <w:r w:rsidRPr="001226C2">
        <w:rPr>
          <w:kern w:val="0"/>
        </w:rPr>
        <w:t>．</w:t>
      </w:r>
      <w:r w:rsidRPr="001226C2">
        <w:rPr>
          <w:rFonts w:hAnsi="宋体"/>
          <w:spacing w:val="-6"/>
          <w:kern w:val="21"/>
          <w:szCs w:val="21"/>
        </w:rPr>
        <w:t>如图，三个</w:t>
      </w:r>
      <w:r w:rsidRPr="001226C2">
        <w:rPr>
          <w:rFonts w:hAnsi="宋体" w:hint="eastAsia"/>
          <w:spacing w:val="-6"/>
          <w:kern w:val="21"/>
          <w:szCs w:val="21"/>
        </w:rPr>
        <w:t>固定的</w:t>
      </w:r>
      <w:r w:rsidRPr="001226C2">
        <w:rPr>
          <w:rFonts w:hAnsi="宋体"/>
          <w:spacing w:val="-6"/>
          <w:kern w:val="21"/>
          <w:szCs w:val="21"/>
        </w:rPr>
        <w:t>带电小球</w:t>
      </w:r>
      <w:r w:rsidRPr="001226C2">
        <w:rPr>
          <w:spacing w:val="-6"/>
          <w:kern w:val="21"/>
          <w:szCs w:val="21"/>
        </w:rPr>
        <w:t>a</w:t>
      </w:r>
      <w:r w:rsidRPr="001226C2">
        <w:rPr>
          <w:spacing w:val="-6"/>
          <w:kern w:val="21"/>
          <w:szCs w:val="21"/>
        </w:rPr>
        <w:t>、</w:t>
      </w:r>
      <w:r w:rsidRPr="001226C2">
        <w:rPr>
          <w:spacing w:val="-6"/>
          <w:kern w:val="21"/>
          <w:szCs w:val="21"/>
        </w:rPr>
        <w:t>b</w:t>
      </w:r>
      <w:r w:rsidRPr="001226C2">
        <w:rPr>
          <w:rFonts w:hAnsi="宋体"/>
          <w:spacing w:val="-6"/>
          <w:kern w:val="21"/>
          <w:szCs w:val="21"/>
        </w:rPr>
        <w:t>和</w:t>
      </w:r>
      <w:r w:rsidRPr="001226C2">
        <w:rPr>
          <w:spacing w:val="-6"/>
          <w:kern w:val="21"/>
          <w:szCs w:val="21"/>
        </w:rPr>
        <w:t>c</w:t>
      </w:r>
      <w:r w:rsidRPr="001226C2">
        <w:rPr>
          <w:rFonts w:hint="eastAsia"/>
          <w:spacing w:val="-6"/>
          <w:kern w:val="21"/>
          <w:szCs w:val="21"/>
        </w:rPr>
        <w:t>，</w:t>
      </w:r>
      <w:r w:rsidRPr="001226C2">
        <w:rPr>
          <w:rFonts w:hAnsi="宋体" w:hint="eastAsia"/>
          <w:spacing w:val="-6"/>
          <w:kern w:val="21"/>
          <w:szCs w:val="21"/>
        </w:rPr>
        <w:t>相互间的距离分别为</w:t>
      </w:r>
      <w:r w:rsidRPr="001226C2">
        <w:rPr>
          <w:rFonts w:hAnsi="宋体"/>
          <w:spacing w:val="-6"/>
          <w:kern w:val="21"/>
          <w:position w:val="-2"/>
          <w:szCs w:val="21"/>
        </w:rPr>
        <w:object w:dxaOrig="820" w:dyaOrig="300">
          <v:shape id="_x0000_i1054" type="#_x0000_t75" style="width:40.45pt;height:15.45pt" o:ole="">
            <v:imagedata r:id="rId65" o:title=""/>
          </v:shape>
          <o:OLEObject Type="Embed" ProgID="Equation.DSMT4" ShapeID="_x0000_i1054" DrawAspect="Content" ObjectID="_1590001547" r:id="rId66"/>
        </w:object>
      </w:r>
      <w:r w:rsidRPr="001226C2">
        <w:rPr>
          <w:rFonts w:hint="eastAsia"/>
          <w:spacing w:val="-6"/>
          <w:kern w:val="21"/>
          <w:szCs w:val="21"/>
        </w:rPr>
        <w:t>，</w:t>
      </w:r>
      <w:r w:rsidRPr="001226C2">
        <w:rPr>
          <w:rFonts w:hAnsi="宋体"/>
          <w:spacing w:val="-6"/>
          <w:kern w:val="21"/>
          <w:position w:val="-2"/>
          <w:szCs w:val="21"/>
        </w:rPr>
        <w:object w:dxaOrig="820" w:dyaOrig="300">
          <v:shape id="_x0000_i1055" type="#_x0000_t75" style="width:40.45pt;height:15.45pt" o:ole="">
            <v:imagedata r:id="rId67" o:title=""/>
          </v:shape>
          <o:OLEObject Type="Embed" ProgID="Equation.DSMT4" ShapeID="_x0000_i1055" DrawAspect="Content" ObjectID="_1590001548" r:id="rId68"/>
        </w:object>
      </w:r>
      <w:r w:rsidRPr="001226C2">
        <w:rPr>
          <w:rFonts w:hAnsi="宋体" w:hint="eastAsia"/>
          <w:spacing w:val="-4"/>
          <w:kern w:val="21"/>
          <w:szCs w:val="21"/>
        </w:rPr>
        <w:t>，</w:t>
      </w:r>
      <w:r w:rsidRPr="001226C2">
        <w:rPr>
          <w:rFonts w:hAnsi="宋体"/>
          <w:kern w:val="21"/>
          <w:position w:val="-2"/>
          <w:szCs w:val="21"/>
        </w:rPr>
        <w:object w:dxaOrig="820" w:dyaOrig="300">
          <v:shape id="_x0000_i1056" type="#_x0000_t75" style="width:41.05pt;height:15.45pt" o:ole="">
            <v:imagedata r:id="rId69" o:title=""/>
          </v:shape>
          <o:OLEObject Type="Embed" ProgID="Equation.DSMT4" ShapeID="_x0000_i1056" DrawAspect="Content" ObjectID="_1590001549" r:id="rId70"/>
        </w:object>
      </w:r>
      <w:r w:rsidRPr="001226C2">
        <w:rPr>
          <w:rFonts w:hAnsi="宋体" w:hint="eastAsia"/>
          <w:kern w:val="21"/>
          <w:szCs w:val="21"/>
        </w:rPr>
        <w:t>。</w:t>
      </w:r>
      <w:r w:rsidRPr="001226C2">
        <w:rPr>
          <w:rFonts w:hAnsi="宋体"/>
          <w:kern w:val="21"/>
          <w:szCs w:val="21"/>
        </w:rPr>
        <w:t>小球</w:t>
      </w:r>
      <w:r w:rsidRPr="001226C2">
        <w:rPr>
          <w:rFonts w:hAnsi="宋体" w:hint="eastAsia"/>
          <w:kern w:val="21"/>
          <w:szCs w:val="21"/>
        </w:rPr>
        <w:t>c</w:t>
      </w:r>
      <w:r w:rsidRPr="001226C2">
        <w:rPr>
          <w:rFonts w:hAnsi="宋体" w:hint="eastAsia"/>
          <w:kern w:val="21"/>
          <w:szCs w:val="21"/>
        </w:rPr>
        <w:t>所受库仑力的合力的方向平行于</w:t>
      </w:r>
      <w:r w:rsidRPr="001226C2">
        <w:rPr>
          <w:rFonts w:hAnsi="宋体" w:hint="eastAsia"/>
          <w:kern w:val="21"/>
          <w:szCs w:val="21"/>
        </w:rPr>
        <w:t>a</w:t>
      </w:r>
      <w:r w:rsidRPr="001226C2">
        <w:rPr>
          <w:rFonts w:hAnsi="宋体" w:hint="eastAsia"/>
          <w:kern w:val="21"/>
          <w:szCs w:val="21"/>
        </w:rPr>
        <w:t>、</w:t>
      </w:r>
      <w:r w:rsidRPr="001226C2">
        <w:rPr>
          <w:rFonts w:hAnsi="宋体" w:hint="eastAsia"/>
          <w:kern w:val="21"/>
          <w:szCs w:val="21"/>
        </w:rPr>
        <w:t>b</w:t>
      </w:r>
      <w:r w:rsidRPr="001226C2">
        <w:rPr>
          <w:rFonts w:hAnsi="宋体" w:hint="eastAsia"/>
          <w:kern w:val="21"/>
          <w:szCs w:val="21"/>
        </w:rPr>
        <w:t>的连线。设</w:t>
      </w:r>
      <w:r w:rsidRPr="001226C2">
        <w:rPr>
          <w:rFonts w:hAnsi="宋体"/>
          <w:kern w:val="21"/>
          <w:szCs w:val="21"/>
        </w:rPr>
        <w:t>小球</w:t>
      </w:r>
      <w:r w:rsidRPr="001226C2">
        <w:rPr>
          <w:rFonts w:hAnsi="宋体" w:hint="eastAsia"/>
          <w:kern w:val="21"/>
          <w:szCs w:val="21"/>
        </w:rPr>
        <w:t>a</w:t>
      </w:r>
      <w:r w:rsidRPr="001226C2">
        <w:rPr>
          <w:rFonts w:hAnsi="宋体" w:hint="eastAsia"/>
          <w:kern w:val="21"/>
          <w:szCs w:val="21"/>
        </w:rPr>
        <w:t>、</w:t>
      </w:r>
      <w:r w:rsidRPr="001226C2">
        <w:rPr>
          <w:rFonts w:hAnsi="宋体" w:hint="eastAsia"/>
          <w:kern w:val="21"/>
          <w:szCs w:val="21"/>
        </w:rPr>
        <w:t>b</w:t>
      </w:r>
      <w:r w:rsidRPr="001226C2">
        <w:rPr>
          <w:rFonts w:hint="eastAsia"/>
          <w:kern w:val="21"/>
          <w:szCs w:val="21"/>
        </w:rPr>
        <w:t>所</w:t>
      </w:r>
      <w:r w:rsidRPr="001226C2">
        <w:rPr>
          <w:rFonts w:hAnsi="宋体"/>
          <w:kern w:val="21"/>
          <w:szCs w:val="21"/>
        </w:rPr>
        <w:t>带电</w:t>
      </w:r>
      <w:r w:rsidRPr="001226C2">
        <w:rPr>
          <w:rFonts w:hAnsi="宋体" w:hint="eastAsia"/>
          <w:spacing w:val="-2"/>
          <w:kern w:val="21"/>
          <w:szCs w:val="21"/>
        </w:rPr>
        <w:t>荷量</w:t>
      </w:r>
      <w:r w:rsidR="00BB643F">
        <w:rPr>
          <w:rFonts w:hAnsi="宋体" w:hint="eastAsia"/>
          <w:spacing w:val="-2"/>
          <w:kern w:val="21"/>
          <w:szCs w:val="21"/>
        </w:rPr>
        <w:t>的</w:t>
      </w:r>
      <w:r w:rsidRPr="001226C2">
        <w:rPr>
          <w:rFonts w:hint="eastAsia"/>
          <w:spacing w:val="-2"/>
          <w:kern w:val="21"/>
          <w:szCs w:val="21"/>
        </w:rPr>
        <w:t>比值的绝对值为</w:t>
      </w:r>
      <w:r w:rsidRPr="001226C2">
        <w:rPr>
          <w:rFonts w:hint="eastAsia"/>
          <w:i/>
          <w:spacing w:val="-2"/>
          <w:kern w:val="21"/>
          <w:szCs w:val="21"/>
        </w:rPr>
        <w:t>k</w:t>
      </w:r>
      <w:r w:rsidRPr="001226C2">
        <w:rPr>
          <w:rFonts w:hint="eastAsia"/>
          <w:spacing w:val="-2"/>
          <w:kern w:val="21"/>
          <w:szCs w:val="21"/>
        </w:rPr>
        <w:t>，则</w:t>
      </w:r>
    </w:p>
    <w:p w:rsidR="003A0BB0" w:rsidRPr="001226C2" w:rsidRDefault="003A0BB0" w:rsidP="004633A3">
      <w:pPr>
        <w:tabs>
          <w:tab w:val="left" w:pos="2310"/>
          <w:tab w:val="left" w:pos="4200"/>
          <w:tab w:val="left" w:pos="6090"/>
        </w:tabs>
        <w:adjustRightInd w:val="0"/>
        <w:snapToGrid w:val="0"/>
        <w:spacing w:line="305" w:lineRule="auto"/>
        <w:ind w:firstLineChars="200" w:firstLine="420"/>
        <w:textAlignment w:val="center"/>
        <w:rPr>
          <w:rFonts w:hint="eastAsia"/>
          <w:kern w:val="21"/>
          <w:szCs w:val="21"/>
        </w:rPr>
      </w:pPr>
      <w:r w:rsidRPr="001226C2">
        <w:rPr>
          <w:kern w:val="21"/>
          <w:szCs w:val="21"/>
        </w:rPr>
        <w:t>A</w:t>
      </w:r>
      <w:r w:rsidRPr="001226C2">
        <w:rPr>
          <w:rFonts w:hint="eastAsia"/>
          <w:kern w:val="21"/>
          <w:szCs w:val="21"/>
        </w:rPr>
        <w:t>．</w:t>
      </w:r>
      <w:r w:rsidRPr="001226C2">
        <w:rPr>
          <w:rFonts w:hint="eastAsia"/>
          <w:kern w:val="21"/>
          <w:szCs w:val="21"/>
        </w:rPr>
        <w:t>a</w:t>
      </w:r>
      <w:r w:rsidRPr="001226C2">
        <w:rPr>
          <w:rFonts w:hint="eastAsia"/>
          <w:kern w:val="21"/>
          <w:szCs w:val="21"/>
        </w:rPr>
        <w:t>、</w:t>
      </w:r>
      <w:r w:rsidRPr="001226C2">
        <w:rPr>
          <w:rFonts w:hint="eastAsia"/>
          <w:kern w:val="21"/>
          <w:szCs w:val="21"/>
        </w:rPr>
        <w:t>b</w:t>
      </w:r>
      <w:r w:rsidRPr="001226C2">
        <w:rPr>
          <w:rFonts w:hint="eastAsia"/>
          <w:kern w:val="21"/>
          <w:szCs w:val="21"/>
        </w:rPr>
        <w:t>的电荷同号，</w:t>
      </w:r>
      <w:r w:rsidR="00C7080E" w:rsidRPr="001226C2">
        <w:rPr>
          <w:kern w:val="21"/>
          <w:szCs w:val="21"/>
        </w:rPr>
        <w:object w:dxaOrig="620" w:dyaOrig="560">
          <v:shape id="_x0000_i1057" type="#_x0000_t75" style="width:32.75pt;height:27.95pt" o:ole="">
            <v:imagedata r:id="rId71" o:title=""/>
            <o:lock v:ext="edit" aspectratio="f"/>
          </v:shape>
          <o:OLEObject Type="Embed" ProgID="Equation.DSMT4" ShapeID="_x0000_i1057" DrawAspect="Content" ObjectID="_1590001550" r:id="rId72"/>
        </w:object>
      </w:r>
      <w:r w:rsidRPr="001226C2">
        <w:rPr>
          <w:rFonts w:hint="eastAsia"/>
          <w:kern w:val="21"/>
          <w:szCs w:val="21"/>
        </w:rPr>
        <w:tab/>
      </w:r>
      <w:r w:rsidRPr="001226C2">
        <w:rPr>
          <w:kern w:val="21"/>
          <w:szCs w:val="21"/>
        </w:rPr>
        <w:t>B</w:t>
      </w:r>
      <w:r w:rsidRPr="001226C2">
        <w:rPr>
          <w:rFonts w:hint="eastAsia"/>
          <w:kern w:val="21"/>
          <w:szCs w:val="21"/>
        </w:rPr>
        <w:t>．</w:t>
      </w:r>
      <w:r w:rsidRPr="001226C2">
        <w:rPr>
          <w:rFonts w:hint="eastAsia"/>
          <w:kern w:val="21"/>
          <w:szCs w:val="21"/>
        </w:rPr>
        <w:t>a</w:t>
      </w:r>
      <w:r w:rsidRPr="001226C2">
        <w:rPr>
          <w:rFonts w:hint="eastAsia"/>
          <w:kern w:val="21"/>
          <w:szCs w:val="21"/>
        </w:rPr>
        <w:t>、</w:t>
      </w:r>
      <w:r w:rsidRPr="001226C2">
        <w:rPr>
          <w:rFonts w:hint="eastAsia"/>
          <w:kern w:val="21"/>
          <w:szCs w:val="21"/>
        </w:rPr>
        <w:t>b</w:t>
      </w:r>
      <w:r w:rsidRPr="001226C2">
        <w:rPr>
          <w:rFonts w:hint="eastAsia"/>
          <w:kern w:val="21"/>
          <w:szCs w:val="21"/>
        </w:rPr>
        <w:t>的电荷异号，</w:t>
      </w:r>
      <w:r w:rsidR="00C7080E" w:rsidRPr="001226C2">
        <w:rPr>
          <w:kern w:val="21"/>
          <w:szCs w:val="21"/>
        </w:rPr>
        <w:object w:dxaOrig="620" w:dyaOrig="560">
          <v:shape id="_x0000_i1058" type="#_x0000_t75" style="width:32.15pt;height:27.95pt" o:ole="">
            <v:imagedata r:id="rId71" o:title=""/>
            <o:lock v:ext="edit" aspectratio="f"/>
          </v:shape>
          <o:OLEObject Type="Embed" ProgID="Equation.DSMT4" ShapeID="_x0000_i1058" DrawAspect="Content" ObjectID="_1590001551" r:id="rId73"/>
        </w:object>
      </w:r>
    </w:p>
    <w:p w:rsidR="003A0BB0" w:rsidRPr="001226C2" w:rsidRDefault="003A0BB0" w:rsidP="004633A3">
      <w:pPr>
        <w:tabs>
          <w:tab w:val="left" w:pos="2310"/>
          <w:tab w:val="left" w:pos="4200"/>
          <w:tab w:val="left" w:pos="6090"/>
        </w:tabs>
        <w:adjustRightInd w:val="0"/>
        <w:snapToGrid w:val="0"/>
        <w:spacing w:line="305" w:lineRule="auto"/>
        <w:ind w:firstLineChars="200" w:firstLine="420"/>
        <w:textAlignment w:val="center"/>
        <w:rPr>
          <w:rFonts w:hint="eastAsia"/>
          <w:kern w:val="21"/>
          <w:szCs w:val="21"/>
        </w:rPr>
      </w:pPr>
      <w:r w:rsidRPr="001226C2">
        <w:rPr>
          <w:kern w:val="21"/>
          <w:szCs w:val="21"/>
        </w:rPr>
        <w:t>C</w:t>
      </w:r>
      <w:r w:rsidRPr="001226C2">
        <w:rPr>
          <w:rFonts w:hint="eastAsia"/>
          <w:kern w:val="21"/>
          <w:szCs w:val="21"/>
        </w:rPr>
        <w:t>．</w:t>
      </w:r>
      <w:r w:rsidRPr="001226C2">
        <w:rPr>
          <w:rFonts w:hint="eastAsia"/>
          <w:kern w:val="21"/>
          <w:szCs w:val="21"/>
        </w:rPr>
        <w:t>a</w:t>
      </w:r>
      <w:r w:rsidRPr="001226C2">
        <w:rPr>
          <w:rFonts w:hint="eastAsia"/>
          <w:kern w:val="21"/>
          <w:szCs w:val="21"/>
        </w:rPr>
        <w:t>、</w:t>
      </w:r>
      <w:r w:rsidRPr="001226C2">
        <w:rPr>
          <w:rFonts w:hint="eastAsia"/>
          <w:kern w:val="21"/>
          <w:szCs w:val="21"/>
        </w:rPr>
        <w:t>b</w:t>
      </w:r>
      <w:r w:rsidRPr="001226C2">
        <w:rPr>
          <w:rFonts w:hint="eastAsia"/>
          <w:kern w:val="21"/>
          <w:szCs w:val="21"/>
        </w:rPr>
        <w:t>的电荷同号，</w:t>
      </w:r>
      <w:r w:rsidR="00C7080E" w:rsidRPr="001226C2">
        <w:rPr>
          <w:kern w:val="21"/>
          <w:szCs w:val="21"/>
        </w:rPr>
        <w:object w:dxaOrig="639" w:dyaOrig="560">
          <v:shape id="_x0000_i1059" type="#_x0000_t75" style="width:32.15pt;height:27.95pt" o:ole="">
            <v:imagedata r:id="rId74" o:title=""/>
            <o:lock v:ext="edit" aspectratio="f"/>
          </v:shape>
          <o:OLEObject Type="Embed" ProgID="Equation.DSMT4" ShapeID="_x0000_i1059" DrawAspect="Content" ObjectID="_1590001552" r:id="rId75"/>
        </w:object>
      </w:r>
      <w:r w:rsidRPr="001226C2">
        <w:rPr>
          <w:rFonts w:hint="eastAsia"/>
          <w:kern w:val="21"/>
          <w:szCs w:val="21"/>
        </w:rPr>
        <w:tab/>
      </w:r>
      <w:r w:rsidRPr="001226C2">
        <w:rPr>
          <w:kern w:val="21"/>
          <w:szCs w:val="21"/>
        </w:rPr>
        <w:t>D</w:t>
      </w:r>
      <w:r w:rsidRPr="001226C2">
        <w:rPr>
          <w:rFonts w:hint="eastAsia"/>
          <w:kern w:val="21"/>
          <w:szCs w:val="21"/>
        </w:rPr>
        <w:t>．</w:t>
      </w:r>
      <w:r w:rsidRPr="001226C2">
        <w:rPr>
          <w:rFonts w:hint="eastAsia"/>
          <w:kern w:val="21"/>
          <w:szCs w:val="21"/>
        </w:rPr>
        <w:t>a</w:t>
      </w:r>
      <w:r w:rsidRPr="001226C2">
        <w:rPr>
          <w:rFonts w:hint="eastAsia"/>
          <w:kern w:val="21"/>
          <w:szCs w:val="21"/>
        </w:rPr>
        <w:t>、</w:t>
      </w:r>
      <w:r w:rsidRPr="001226C2">
        <w:rPr>
          <w:rFonts w:hint="eastAsia"/>
          <w:kern w:val="21"/>
          <w:szCs w:val="21"/>
        </w:rPr>
        <w:t>b</w:t>
      </w:r>
      <w:r w:rsidRPr="001226C2">
        <w:rPr>
          <w:rFonts w:hint="eastAsia"/>
          <w:kern w:val="21"/>
          <w:szCs w:val="21"/>
        </w:rPr>
        <w:t>的电荷异号，</w:t>
      </w:r>
      <w:r w:rsidR="00C7080E" w:rsidRPr="001226C2">
        <w:rPr>
          <w:kern w:val="21"/>
          <w:szCs w:val="21"/>
        </w:rPr>
        <w:object w:dxaOrig="639" w:dyaOrig="560">
          <v:shape id="_x0000_i1060" type="#_x0000_t75" style="width:33.3pt;height:27.95pt" o:ole="">
            <v:imagedata r:id="rId74" o:title=""/>
            <o:lock v:ext="edit" aspectratio="f"/>
          </v:shape>
          <o:OLEObject Type="Embed" ProgID="Equation.DSMT4" ShapeID="_x0000_i1060" DrawAspect="Content" ObjectID="_1590001553" r:id="rId76"/>
        </w:object>
      </w:r>
    </w:p>
    <w:p w:rsidR="00354C00" w:rsidRPr="00354C00" w:rsidRDefault="00354C00" w:rsidP="004633A3">
      <w:pPr>
        <w:adjustRightInd w:val="0"/>
        <w:snapToGrid w:val="0"/>
        <w:spacing w:line="305" w:lineRule="auto"/>
        <w:ind w:left="391" w:hangingChars="186" w:hanging="391"/>
        <w:textAlignment w:val="center"/>
        <w:rPr>
          <w:szCs w:val="21"/>
        </w:rPr>
      </w:pPr>
      <w:r w:rsidRPr="00354C00">
        <w:pict>
          <v:group id="_x0000_s1971" style="position:absolute;left:0;text-align:left;margin-left:401.3pt;margin-top:71.6pt;width:77.35pt;height:54.45pt;z-index:251659264" coordorigin="8509,11643" coordsize="1547,1089">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972" type="#_x0000_t19" style="position:absolute;left:8699;top:11906;width:1134;height:567" coordsize="43200,21600" adj="11796480,-6708,21600" path="wr,,43200,43200,,21600,43200,21561nfewr,,43200,43200,,21600,43200,21561l21600,21600nsxe">
              <v:path o:connectlocs="0,21600;43200,21561;21600,21600"/>
            </v:shape>
            <v:shapetype id="_x0000_t32" coordsize="21600,21600" o:spt="32" o:oned="t" path="m,l21600,21600e" filled="f">
              <v:path arrowok="t" fillok="f" o:connecttype="none"/>
              <o:lock v:ext="edit" shapetype="t"/>
            </v:shapetype>
            <v:shape id="_x0000_s1973" type="#_x0000_t32" style="position:absolute;left:9262;top:12476;width:567;height:1" o:connectortype="straight"/>
            <v:shape id="_x0000_s1974" type="#_x0000_t32" style="position:absolute;left:9263;top:11909;width:0;height:567" o:connectortype="straight">
              <v:stroke dashstyle="dash"/>
            </v:shape>
            <v:shape id="_x0000_s1975" type="#_x0000_t202" style="position:absolute;left:9193;top:12491;width:248;height:241" filled="f" stroked="f">
              <v:textbox style="mso-next-textbox:#_x0000_s1975;mso-fit-shape-to-text:t" inset="0,0,0,0">
                <w:txbxContent>
                  <w:p w:rsidR="00131549" w:rsidRDefault="00131549" w:rsidP="00354C00">
                    <w:pPr>
                      <w:adjustRightInd w:val="0"/>
                      <w:snapToGrid w:val="0"/>
                    </w:pPr>
                    <w:r>
                      <w:t>O</w:t>
                    </w:r>
                  </w:p>
                </w:txbxContent>
              </v:textbox>
            </v:shape>
            <v:shape id="_x0000_s1976" type="#_x0000_t202" style="position:absolute;left:9879;top:12354;width:177;height:241" filled="f" stroked="f">
              <v:textbox style="mso-next-textbox:#_x0000_s1976;mso-fit-shape-to-text:t" inset="0,0,0,0">
                <w:txbxContent>
                  <w:p w:rsidR="00131549" w:rsidRDefault="00131549" w:rsidP="00354C00">
                    <w:pPr>
                      <w:adjustRightInd w:val="0"/>
                      <w:snapToGrid w:val="0"/>
                    </w:pPr>
                    <w:r>
                      <w:t>P</w:t>
                    </w:r>
                  </w:p>
                </w:txbxContent>
              </v:textbox>
            </v:shape>
            <v:shape id="_x0000_s1977" type="#_x0000_t202" style="position:absolute;left:8509;top:12354;width:248;height:241" filled="f" stroked="f">
              <v:textbox style="mso-next-textbox:#_x0000_s1977;mso-fit-shape-to-text:t" inset="0,0,0,0">
                <w:txbxContent>
                  <w:p w:rsidR="00131549" w:rsidRDefault="00131549" w:rsidP="00354C00">
                    <w:pPr>
                      <w:adjustRightInd w:val="0"/>
                      <w:snapToGrid w:val="0"/>
                    </w:pPr>
                    <w:r>
                      <w:t>S</w:t>
                    </w:r>
                  </w:p>
                </w:txbxContent>
              </v:textbox>
            </v:shape>
            <v:shape id="_x0000_s1978" type="#_x0000_t202" style="position:absolute;left:9174;top:11643;width:248;height:241" filled="f" stroked="f">
              <v:textbox style="mso-next-textbox:#_x0000_s1978;mso-fit-shape-to-text:t" inset="0,0,0,0">
                <w:txbxContent>
                  <w:p w:rsidR="00131549" w:rsidRDefault="00131549" w:rsidP="00354C00">
                    <w:pPr>
                      <w:adjustRightInd w:val="0"/>
                      <w:snapToGrid w:val="0"/>
                    </w:pPr>
                    <w:r>
                      <w:t>Q</w:t>
                    </w:r>
                  </w:p>
                </w:txbxContent>
              </v:textbox>
            </v:shape>
            <v:oval id="_x0000_s1979" style="position:absolute;left:9238;top:12452;width:45;height:45" fillcolor="black"/>
            <v:shape id="_x0000_s1980" type="#_x0000_t32" style="position:absolute;left:9114;top:11946;width:0;height:567;rotation:330" o:connectortype="straight" strokeweight="1pt"/>
            <v:shape id="_x0000_s1981" type="#_x0000_t202" style="position:absolute;left:8829;top:11763;width:187;height:241;mso-wrap-style:none" filled="f" stroked="f">
              <v:textbox style="mso-next-textbox:#_x0000_s1981;mso-fit-shape-to-text:t" inset="0,0,0,0">
                <w:txbxContent>
                  <w:p w:rsidR="00131549" w:rsidRDefault="00131549" w:rsidP="00354C00">
                    <w:pPr>
                      <w:adjustRightInd w:val="0"/>
                      <w:snapToGrid w:val="0"/>
                    </w:pPr>
                    <w:r>
                      <w:t>M</w:t>
                    </w:r>
                  </w:p>
                </w:txbxContent>
              </v:textbox>
            </v:shape>
          </v:group>
        </w:pict>
      </w:r>
      <w:r w:rsidRPr="00354C00">
        <w:rPr>
          <w:szCs w:val="21"/>
        </w:rPr>
        <w:t>17</w:t>
      </w:r>
      <w:r w:rsidRPr="00354C00">
        <w:rPr>
          <w:rFonts w:hint="eastAsia"/>
          <w:szCs w:val="21"/>
        </w:rPr>
        <w:t>．</w:t>
      </w:r>
      <w:r w:rsidRPr="000C39F0">
        <w:rPr>
          <w:rFonts w:hint="eastAsia"/>
          <w:szCs w:val="21"/>
        </w:rPr>
        <w:t>如图，导体轨道</w:t>
      </w:r>
      <w:r w:rsidRPr="000C39F0">
        <w:rPr>
          <w:szCs w:val="21"/>
        </w:rPr>
        <w:t>OPQS</w:t>
      </w:r>
      <w:r w:rsidRPr="000C39F0">
        <w:rPr>
          <w:rFonts w:hint="eastAsia"/>
          <w:szCs w:val="21"/>
        </w:rPr>
        <w:t>固定，其中</w:t>
      </w:r>
      <w:r w:rsidRPr="000C39F0">
        <w:rPr>
          <w:szCs w:val="21"/>
        </w:rPr>
        <w:t>PQS</w:t>
      </w:r>
      <w:r w:rsidRPr="000C39F0">
        <w:rPr>
          <w:rFonts w:hint="eastAsia"/>
          <w:szCs w:val="21"/>
        </w:rPr>
        <w:t>是半圆</w:t>
      </w:r>
      <w:r w:rsidR="000C39F0" w:rsidRPr="000C39F0">
        <w:rPr>
          <w:rFonts w:hint="eastAsia"/>
          <w:szCs w:val="21"/>
        </w:rPr>
        <w:t>弧</w:t>
      </w:r>
      <w:r w:rsidRPr="000C39F0">
        <w:rPr>
          <w:rFonts w:hint="eastAsia"/>
          <w:szCs w:val="21"/>
        </w:rPr>
        <w:t>，</w:t>
      </w:r>
      <w:r w:rsidRPr="000C39F0">
        <w:rPr>
          <w:szCs w:val="21"/>
        </w:rPr>
        <w:t>Q</w:t>
      </w:r>
      <w:r w:rsidRPr="000C39F0">
        <w:rPr>
          <w:rFonts w:hint="eastAsia"/>
          <w:szCs w:val="21"/>
        </w:rPr>
        <w:t>为半圆</w:t>
      </w:r>
      <w:r w:rsidR="000C39F0" w:rsidRPr="000C39F0">
        <w:rPr>
          <w:rFonts w:hint="eastAsia"/>
          <w:szCs w:val="21"/>
        </w:rPr>
        <w:t>弧的</w:t>
      </w:r>
      <w:r w:rsidRPr="000C39F0">
        <w:rPr>
          <w:rFonts w:hint="eastAsia"/>
          <w:szCs w:val="21"/>
        </w:rPr>
        <w:t>中点，</w:t>
      </w:r>
      <w:r w:rsidRPr="000C39F0">
        <w:rPr>
          <w:szCs w:val="21"/>
        </w:rPr>
        <w:t>O</w:t>
      </w:r>
      <w:r w:rsidRPr="000C39F0">
        <w:rPr>
          <w:rFonts w:hint="eastAsia"/>
          <w:szCs w:val="21"/>
        </w:rPr>
        <w:t>为圆心。</w:t>
      </w:r>
      <w:r w:rsidRPr="000C39F0">
        <w:rPr>
          <w:rFonts w:hint="eastAsia"/>
          <w:szCs w:val="21"/>
        </w:rPr>
        <w:lastRenderedPageBreak/>
        <w:t>轨道的电阻忽略不计。</w:t>
      </w:r>
      <w:r w:rsidRPr="000C39F0">
        <w:rPr>
          <w:szCs w:val="21"/>
        </w:rPr>
        <w:t>OM</w:t>
      </w:r>
      <w:r w:rsidRPr="000C39F0">
        <w:rPr>
          <w:rFonts w:hint="eastAsia"/>
          <w:szCs w:val="21"/>
        </w:rPr>
        <w:t>是有一定电阻、可绕</w:t>
      </w:r>
      <w:r w:rsidRPr="000C39F0">
        <w:rPr>
          <w:szCs w:val="21"/>
        </w:rPr>
        <w:t>O</w:t>
      </w:r>
      <w:r w:rsidRPr="000C39F0">
        <w:rPr>
          <w:rFonts w:hint="eastAsia"/>
          <w:szCs w:val="21"/>
        </w:rPr>
        <w:t>转动的金属杆，</w:t>
      </w:r>
      <w:r w:rsidRPr="000C39F0">
        <w:rPr>
          <w:szCs w:val="21"/>
        </w:rPr>
        <w:t>M</w:t>
      </w:r>
      <w:r w:rsidRPr="000C39F0">
        <w:rPr>
          <w:rFonts w:hint="eastAsia"/>
          <w:szCs w:val="21"/>
        </w:rPr>
        <w:t>端位于</w:t>
      </w:r>
      <w:r w:rsidRPr="000C39F0">
        <w:rPr>
          <w:szCs w:val="21"/>
        </w:rPr>
        <w:t>PQS</w:t>
      </w:r>
      <w:r w:rsidRPr="000C39F0">
        <w:rPr>
          <w:rFonts w:hint="eastAsia"/>
          <w:szCs w:val="21"/>
        </w:rPr>
        <w:t>上，</w:t>
      </w:r>
      <w:r w:rsidR="00BB643F" w:rsidRPr="000C39F0">
        <w:rPr>
          <w:szCs w:val="21"/>
        </w:rPr>
        <w:t>OM</w:t>
      </w:r>
      <w:r w:rsidR="000C39F0" w:rsidRPr="000C39F0">
        <w:rPr>
          <w:rFonts w:hint="eastAsia"/>
          <w:szCs w:val="21"/>
        </w:rPr>
        <w:t>与</w:t>
      </w:r>
      <w:r w:rsidRPr="000C39F0">
        <w:rPr>
          <w:rFonts w:hint="eastAsia"/>
          <w:szCs w:val="21"/>
        </w:rPr>
        <w:t>轨</w:t>
      </w:r>
      <w:r w:rsidR="000C39F0" w:rsidRPr="000C39F0">
        <w:rPr>
          <w:rFonts w:hint="eastAsia"/>
          <w:szCs w:val="21"/>
        </w:rPr>
        <w:t>道</w:t>
      </w:r>
      <w:r w:rsidRPr="000C39F0">
        <w:rPr>
          <w:rFonts w:hint="eastAsia"/>
          <w:szCs w:val="21"/>
        </w:rPr>
        <w:t>接触良好。</w:t>
      </w:r>
      <w:r w:rsidR="004633A3" w:rsidRPr="000C39F0">
        <w:rPr>
          <w:rFonts w:hint="eastAsia"/>
          <w:szCs w:val="21"/>
        </w:rPr>
        <w:t>空间存在与</w:t>
      </w:r>
      <w:r w:rsidRPr="000C39F0">
        <w:rPr>
          <w:rFonts w:hint="eastAsia"/>
          <w:szCs w:val="21"/>
        </w:rPr>
        <w:t>半圆所在平面</w:t>
      </w:r>
      <w:r w:rsidR="004633A3" w:rsidRPr="000C39F0">
        <w:rPr>
          <w:rFonts w:hint="eastAsia"/>
          <w:szCs w:val="21"/>
        </w:rPr>
        <w:t>垂直的匀强磁场</w:t>
      </w:r>
      <w:r w:rsidRPr="000C39F0">
        <w:rPr>
          <w:rFonts w:hint="eastAsia"/>
          <w:szCs w:val="21"/>
        </w:rPr>
        <w:t>，磁感应强度的大小为</w:t>
      </w:r>
      <w:r w:rsidRPr="000C39F0">
        <w:rPr>
          <w:i/>
          <w:szCs w:val="21"/>
        </w:rPr>
        <w:t>B</w:t>
      </w:r>
      <w:r w:rsidRPr="000C39F0">
        <w:rPr>
          <w:rFonts w:hint="eastAsia"/>
          <w:szCs w:val="21"/>
        </w:rPr>
        <w:t>。现使</w:t>
      </w:r>
      <w:r w:rsidRPr="000C39F0">
        <w:rPr>
          <w:szCs w:val="21"/>
        </w:rPr>
        <w:t>OM</w:t>
      </w:r>
      <w:r w:rsidRPr="000C39F0">
        <w:rPr>
          <w:rFonts w:hint="eastAsia"/>
          <w:szCs w:val="21"/>
        </w:rPr>
        <w:t>从</w:t>
      </w:r>
      <w:r w:rsidRPr="000C39F0">
        <w:rPr>
          <w:szCs w:val="21"/>
        </w:rPr>
        <w:t>OQ</w:t>
      </w:r>
      <w:r w:rsidRPr="000C39F0">
        <w:rPr>
          <w:rFonts w:hint="eastAsia"/>
          <w:szCs w:val="21"/>
        </w:rPr>
        <w:t>位置以恒定的角速度逆时针转到</w:t>
      </w:r>
      <w:r w:rsidR="004633A3" w:rsidRPr="000C39F0">
        <w:rPr>
          <w:szCs w:val="21"/>
        </w:rPr>
        <w:pict>
          <v:shape id="_x0000_i1061" type="#_x0000_t75" style="width:17.25pt;height:13.1pt">
            <v:imagedata r:id="rId77" o:title=""/>
            <o:lock v:ext="edit" aspectratio="f"/>
          </v:shape>
        </w:pict>
      </w:r>
      <w:r w:rsidRPr="000C39F0">
        <w:rPr>
          <w:rFonts w:hint="eastAsia"/>
          <w:szCs w:val="21"/>
        </w:rPr>
        <w:t>位置并固定（过程</w:t>
      </w:r>
      <w:r w:rsidRPr="000C39F0">
        <w:rPr>
          <w:szCs w:val="21"/>
        </w:rPr>
        <w:t>I</w:t>
      </w:r>
      <w:r w:rsidRPr="000C39F0">
        <w:rPr>
          <w:rFonts w:hint="eastAsia"/>
          <w:szCs w:val="21"/>
        </w:rPr>
        <w:t>）；再使磁感应强度的大小以一定的变化率从</w:t>
      </w:r>
      <w:r w:rsidRPr="000C39F0">
        <w:rPr>
          <w:i/>
          <w:szCs w:val="21"/>
        </w:rPr>
        <w:t>B</w:t>
      </w:r>
      <w:r w:rsidRPr="000C39F0">
        <w:rPr>
          <w:rFonts w:hint="eastAsia"/>
          <w:szCs w:val="21"/>
        </w:rPr>
        <w:t>增加到</w:t>
      </w:r>
      <w:r w:rsidRPr="000C39F0">
        <w:rPr>
          <w:szCs w:val="21"/>
        </w:rPr>
        <w:pict>
          <v:shape id="_x0000_i1062" type="#_x0000_t75" style="width:14.3pt;height:11.9pt">
            <v:imagedata r:id="rId78" o:title=""/>
          </v:shape>
        </w:pict>
      </w:r>
      <w:r w:rsidRPr="000C39F0">
        <w:rPr>
          <w:rFonts w:hint="eastAsia"/>
          <w:szCs w:val="21"/>
        </w:rPr>
        <w:t>（过程</w:t>
      </w:r>
      <w:r w:rsidRPr="000C39F0">
        <w:rPr>
          <w:szCs w:val="21"/>
        </w:rPr>
        <w:t>II</w:t>
      </w:r>
      <w:r w:rsidRPr="000C39F0">
        <w:rPr>
          <w:rFonts w:hint="eastAsia"/>
          <w:szCs w:val="21"/>
        </w:rPr>
        <w:t>）。在过程</w:t>
      </w:r>
      <w:r w:rsidRPr="000C39F0">
        <w:rPr>
          <w:szCs w:val="21"/>
        </w:rPr>
        <w:t>I</w:t>
      </w:r>
      <w:r w:rsidRPr="000C39F0">
        <w:rPr>
          <w:rFonts w:hint="eastAsia"/>
          <w:szCs w:val="21"/>
        </w:rPr>
        <w:t>、</w:t>
      </w:r>
      <w:r w:rsidRPr="000C39F0">
        <w:rPr>
          <w:szCs w:val="21"/>
        </w:rPr>
        <w:t>II</w:t>
      </w:r>
      <w:r w:rsidRPr="000C39F0">
        <w:rPr>
          <w:rFonts w:hint="eastAsia"/>
          <w:szCs w:val="21"/>
        </w:rPr>
        <w:t>中，流过</w:t>
      </w:r>
      <w:r w:rsidR="004633A3" w:rsidRPr="000C39F0">
        <w:rPr>
          <w:szCs w:val="21"/>
        </w:rPr>
        <w:t>O</w:t>
      </w:r>
      <w:r w:rsidR="004633A3" w:rsidRPr="000C39F0">
        <w:rPr>
          <w:rFonts w:hint="eastAsia"/>
          <w:szCs w:val="21"/>
        </w:rPr>
        <w:t>M</w:t>
      </w:r>
      <w:r w:rsidRPr="000C39F0">
        <w:rPr>
          <w:rFonts w:hint="eastAsia"/>
          <w:szCs w:val="21"/>
        </w:rPr>
        <w:t>的电荷量相等，则</w:t>
      </w:r>
      <w:r w:rsidRPr="000C39F0">
        <w:rPr>
          <w:szCs w:val="21"/>
        </w:rPr>
        <w:object w:dxaOrig="300" w:dyaOrig="570">
          <v:shape id="_x0000_i1063" type="#_x0000_t75" style="width:14.9pt;height:28.55pt" o:ole="">
            <v:imagedata r:id="rId79" o:title=""/>
          </v:shape>
          <o:OLEObject Type="Embed" ProgID="Equation.DSMT4" ShapeID="_x0000_i1063" DrawAspect="Content" ObjectID="_1590001554" r:id="rId80"/>
        </w:object>
      </w:r>
      <w:r w:rsidRPr="000C39F0">
        <w:rPr>
          <w:rFonts w:hint="eastAsia"/>
          <w:szCs w:val="21"/>
        </w:rPr>
        <w:t>等于</w:t>
      </w:r>
    </w:p>
    <w:p w:rsidR="00354C00" w:rsidRPr="007B3ACC" w:rsidRDefault="00354C00" w:rsidP="004633A3">
      <w:pPr>
        <w:tabs>
          <w:tab w:val="left" w:pos="2310"/>
          <w:tab w:val="left" w:pos="4200"/>
          <w:tab w:val="left" w:pos="6090"/>
        </w:tabs>
        <w:autoSpaceDN w:val="0"/>
        <w:adjustRightInd w:val="0"/>
        <w:snapToGrid w:val="0"/>
        <w:spacing w:line="305" w:lineRule="auto"/>
        <w:ind w:firstLineChars="200" w:firstLine="420"/>
        <w:textAlignment w:val="center"/>
        <w:rPr>
          <w:szCs w:val="21"/>
        </w:rPr>
      </w:pPr>
      <w:r w:rsidRPr="007B3ACC">
        <w:rPr>
          <w:szCs w:val="21"/>
        </w:rPr>
        <w:t>A</w:t>
      </w:r>
      <w:r w:rsidRPr="007B3ACC">
        <w:rPr>
          <w:rFonts w:hint="eastAsia"/>
          <w:szCs w:val="21"/>
        </w:rPr>
        <w:t>．</w:t>
      </w:r>
      <w:r w:rsidRPr="007B3ACC">
        <w:rPr>
          <w:szCs w:val="21"/>
        </w:rPr>
        <w:object w:dxaOrig="225" w:dyaOrig="570">
          <v:shape id="_x0000_i1064" type="#_x0000_t75" style="width:11.3pt;height:28.55pt" o:ole="">
            <v:imagedata r:id="rId81" o:title=""/>
          </v:shape>
          <o:OLEObject Type="Embed" ProgID="Equation.DSMT4" ShapeID="_x0000_i1064" DrawAspect="Content" ObjectID="_1590001555" r:id="rId82"/>
        </w:object>
      </w:r>
      <w:r w:rsidRPr="007B3ACC">
        <w:rPr>
          <w:szCs w:val="21"/>
        </w:rPr>
        <w:tab/>
        <w:t>B</w:t>
      </w:r>
      <w:r w:rsidRPr="007B3ACC">
        <w:rPr>
          <w:rFonts w:hint="eastAsia"/>
          <w:szCs w:val="21"/>
        </w:rPr>
        <w:t>．</w:t>
      </w:r>
      <w:r w:rsidRPr="007B3ACC">
        <w:rPr>
          <w:szCs w:val="21"/>
        </w:rPr>
        <w:object w:dxaOrig="225" w:dyaOrig="570">
          <v:shape id="_x0000_i1065" type="#_x0000_t75" style="width:11.3pt;height:28.55pt" o:ole="">
            <v:imagedata r:id="rId83" o:title=""/>
          </v:shape>
          <o:OLEObject Type="Embed" ProgID="Equation.DSMT4" ShapeID="_x0000_i1065" DrawAspect="Content" ObjectID="_1590001556" r:id="rId84"/>
        </w:object>
      </w:r>
      <w:r w:rsidRPr="007B3ACC">
        <w:rPr>
          <w:szCs w:val="21"/>
        </w:rPr>
        <w:tab/>
        <w:t>C</w:t>
      </w:r>
      <w:r w:rsidRPr="007B3ACC">
        <w:rPr>
          <w:rFonts w:hint="eastAsia"/>
          <w:szCs w:val="21"/>
        </w:rPr>
        <w:t>．</w:t>
      </w:r>
      <w:r w:rsidRPr="007B3ACC">
        <w:rPr>
          <w:szCs w:val="21"/>
        </w:rPr>
        <w:object w:dxaOrig="225" w:dyaOrig="570">
          <v:shape id="_x0000_i1066" type="#_x0000_t75" style="width:11.3pt;height:28.55pt" o:ole="">
            <v:imagedata r:id="rId85" o:title=""/>
          </v:shape>
          <o:OLEObject Type="Embed" ProgID="Equation.DSMT4" ShapeID="_x0000_i1066" DrawAspect="Content" ObjectID="_1590001557" r:id="rId86"/>
        </w:object>
      </w:r>
      <w:r w:rsidRPr="007B3ACC">
        <w:rPr>
          <w:szCs w:val="21"/>
        </w:rPr>
        <w:tab/>
        <w:t>D</w:t>
      </w:r>
      <w:r w:rsidRPr="007B3ACC">
        <w:rPr>
          <w:rFonts w:hint="eastAsia"/>
          <w:szCs w:val="21"/>
        </w:rPr>
        <w:t>．</w:t>
      </w:r>
      <w:r w:rsidRPr="007B3ACC">
        <w:rPr>
          <w:szCs w:val="21"/>
        </w:rPr>
        <w:t>2</w:t>
      </w:r>
    </w:p>
    <w:p w:rsidR="003A0BB0" w:rsidRPr="001226C2" w:rsidRDefault="003A0BB0" w:rsidP="004633A3">
      <w:pPr>
        <w:tabs>
          <w:tab w:val="left" w:pos="3828"/>
          <w:tab w:val="left" w:pos="6663"/>
        </w:tabs>
        <w:adjustRightInd w:val="0"/>
        <w:snapToGrid w:val="0"/>
        <w:spacing w:line="305" w:lineRule="auto"/>
        <w:ind w:leftChars="12" w:left="445" w:hangingChars="200" w:hanging="420"/>
        <w:rPr>
          <w:szCs w:val="21"/>
        </w:rPr>
      </w:pPr>
      <w:r w:rsidRPr="001226C2">
        <w:rPr>
          <w:noProof/>
          <w:szCs w:val="21"/>
        </w:rPr>
        <w:pict>
          <v:group id="_x0000_s1078" style="position:absolute;left:0;text-align:left;margin-left:390pt;margin-top:45.65pt;width:91.35pt;height:53.55pt;z-index:251652096" coordorigin="8279,2558" coordsize="1827,1071">
            <v:line id="Line 133" o:spid="_x0000_s1079" style="position:absolute;visibility:visible" from="8491,3271" to="9398,3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Ke68QAAADcAAAADwAAAGRycy9kb3ducmV2LnhtbESPQWvCQBSE7wX/w/KE3upGRSmpq4ig&#10;lt6MIvT2yD6TNNm3cXej6b93hUKPw8x8wyxWvWnEjZyvLCsYjxIQxLnVFRcKTsft2zsIH5A1NpZJ&#10;wS95WC0HLwtMtb3zgW5ZKESEsE9RQRlCm0rp85IM+pFtiaN3sc5giNIVUju8R7hp5CRJ5tJgxXGh&#10;xJY2JeV11hkF5y7j75966xrsdvv95Xyt/fRLqddhv/4AEagP/+G/9qdWMJnN4XkmH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kp7rxAAAANwAAAAPAAAAAAAAAAAA&#10;AAAAAKECAABkcnMvZG93bnJldi54bWxQSwUGAAAAAAQABAD5AAAAkgMAAAAA&#10;" strokeweight="1pt"/>
            <v:shape id="Arc 134" o:spid="_x0000_s1080" style="position:absolute;left:9394;top:2818;width:454;height:454;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GjVcYA&#10;AADcAAAADwAAAGRycy9kb3ducmV2LnhtbESPQWvCQBSE74X+h+UJvYhuFExKdJVgsVRKoY1evD2y&#10;zySYfRuyWxP/vVsQehxm5htmtRlMI67Uudqygtk0AkFcWF1zqeB42E1eQTiPrLGxTApu5GCzfn5a&#10;Yaptzz90zX0pAoRdigoq79tUSldUZNBNbUscvLPtDPogu1LqDvsAN42cR1EsDdYcFipsaVtRccl/&#10;jYL3ITvF3199Uo+3s12cvPWf+T5T6mU0ZEsQngb/H360P7SC+SKBvzPhCMj1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rGjVcYAAADcAAAADwAAAAAAAAAAAAAAAACYAgAAZHJz&#10;L2Rvd25yZXYueG1sUEsFBgAAAAAEAAQA9QAAAIsDAAAAAA==&#10;" path="m-1,nfc11929,,21600,9670,21600,21600em-1,nsc11929,,21600,9670,21600,21600l,21600,-1,xe" filled="f" strokeweight="1pt">
              <v:path arrowok="t" o:extrusionok="f" o:connecttype="custom" o:connectlocs="0,0;454,454;0,454" o:connectangles="0,0,0"/>
            </v:shape>
            <v:oval id="Oval 135" o:spid="_x0000_s1081" style="position:absolute;left:8460;top:3154;width:102;height:1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EricAA&#10;AADcAAAADwAAAGRycy9kb3ducmV2LnhtbERPTWvCQBC9F/wPywje6kZDRKKriFLQQw9N633Ijkkw&#10;Oxuy0xj/vXso9Ph439v96Fo1UB8azwYW8wQUceltw5WBn++P9zWoIMgWW89k4EkB9rvJ2xZz6x/8&#10;RUMhlYohHHI0UIt0udahrMlhmPuOOHI33zuUCPtK2x4fMdy1epkkK+2w4dhQY0fHmsp78esMnKpD&#10;sRp0Kll6O50lu18/L+nCmNl0PGxACY3yL/5zn62BZRbXxjPxCO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0EricAAAADcAAAADwAAAAAAAAAAAAAAAACYAgAAZHJzL2Rvd25y&#10;ZXYueG1sUEsFBgAAAAAEAAQA9QAAAIUDAAAAAA==&#10;">
              <v:fill color2="fill darken(118)" recolor="t" rotate="t" focusposition=".5,.5" focussize="" method="linear sigma" focus="100%" type="gradientRadial"/>
            </v:oval>
            <v:line id="Line 136" o:spid="_x0000_s1082" style="position:absolute;visibility:visible" from="8286,3283" to="10048,3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XnIscAAADcAAAADwAAAGRycy9kb3ducmV2LnhtbESPQWvCQBSE7wX/w/IKvdVNLQ01uoq0&#10;FLSHolbQ4zP7TGKzb8PuNkn/vSsUPA4z8w0znfemFi05X1lW8DRMQBDnVldcKNh9fzy+gvABWWNt&#10;mRT8kYf5bHA3xUzbjjfUbkMhIoR9hgrKEJpMSp+XZNAPbUMcvZN1BkOUrpDaYRfhppajJEmlwYrj&#10;QokNvZWU/2x/jYKv5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VecixwAAANwAAAAPAAAAAAAA&#10;AAAAAAAAAKECAABkcnMvZG93bnJldi54bWxQSwUGAAAAAAQABAD5AAAAlQMAAAAA&#10;"/>
            <v:rect id="Rectangle 137" o:spid="_x0000_s1083" alt="宽下对角线" style="position:absolute;left:8279;top:3289;width:1767;height: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onWsIA&#10;AADcAAAADwAAAGRycy9kb3ducmV2LnhtbERPz2vCMBS+D/wfwhO8zVSdRbqmIsJA2Gkqm8dH85Z2&#10;a15qk7Xdf28OgseP73e+HW0jeup87VjBYp6AIC6drtkoOJ/enjcgfEDW2DgmBf/kYVtMnnLMtBv4&#10;g/pjMCKGsM9QQRVCm0npy4os+rlriSP37TqLIcLOSN3hEMNtI5dJkkqLNceGClvaV1T+Hv+sgh+T&#10;4vi+tl+X1eElOV33w7X/NErNpuPuFUSgMTzEd/dBK1imcX48E4+ALG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idawgAAANwAAAAPAAAAAAAAAAAAAAAAAJgCAABkcnMvZG93&#10;bnJldi54bWxQSwUGAAAAAAQABAD1AAAAhwMAAAAA&#10;" fillcolor="black" stroked="f">
              <v:fill r:id="rId87" o:title="" type="pattern"/>
            </v:rect>
            <v:shape id="Text Box 138" o:spid="_x0000_s1084" type="#_x0000_t202" style="position:absolute;left:8364;top:3350;width:302;height:2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hwqMQA&#10;AADcAAAADwAAAGRycy9kb3ducmV2LnhtbESPQWvCQBSE7wX/w/IEb3Wjh9BGVxFREARpjAePz+wz&#10;Wcy+jdlV03/fLRR6HGbmG2a+7G0jntR541jBZJyAIC6dNlwpOBXb9w8QPiBrbByTgm/ysFwM3uaY&#10;affinJ7HUIkIYZ+hgjqENpPSlzVZ9GPXEkfv6jqLIcqukrrDV4TbRk6TJJUWDceFGlta11Tejg+r&#10;YHXmfGPuh8tXfs1NUXwmvE9vSo2G/WoGIlAf/sN/7Z1WME0n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ocKjEAAAA3AAAAA8AAAAAAAAAAAAAAAAAmAIAAGRycy9k&#10;b3ducmV2LnhtbFBLBQYAAAAABAAEAPUAAACJAwAAAAA=&#10;" filled="f" stroked="f">
              <o:lock v:ext="edit" aspectratio="t"/>
              <v:textbox inset="0,0,0,0">
                <w:txbxContent>
                  <w:p w:rsidR="00131549" w:rsidRPr="00E31BFE" w:rsidRDefault="00131549" w:rsidP="003A0BB0">
                    <w:pPr>
                      <w:adjustRightInd w:val="0"/>
                      <w:snapToGrid w:val="0"/>
                      <w:jc w:val="center"/>
                      <w:rPr>
                        <w:rFonts w:hint="eastAsia"/>
                      </w:rPr>
                    </w:pPr>
                    <w:r w:rsidRPr="00E31BFE">
                      <w:t>a</w:t>
                    </w:r>
                  </w:p>
                </w:txbxContent>
              </v:textbox>
            </v:shape>
            <v:shape id="Text Box 139" o:spid="_x0000_s1085" type="#_x0000_t202" style="position:absolute;left:9266;top:3369;width:302;height:2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u38QA&#10;AADcAAAADwAAAGRycy9kb3ducmV2LnhtbESPQWvCQBSE74X+h+UVeqsbcwiauoqIhYJQjPHg8TX7&#10;TBazb2N21fTfdwXB4zAz3zCzxWBbcaXeG8cKxqMEBHHltOFawb78+piA8AFZY+uYFPyRh8X89WWG&#10;uXY3Lui6C7WIEPY5KmhC6HIpfdWQRT9yHXH0jq63GKLsa6l7vEW4bWWaJJm0aDguNNjRqqHqtLtY&#10;BcsDF2tz/vndFsfClOU04U12Uur9bVh+ggg0hGf40f7WCtIshfuZe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67t/EAAAA3AAAAA8AAAAAAAAAAAAAAAAAmAIAAGRycy9k&#10;b3ducmV2LnhtbFBLBQYAAAAABAAEAPUAAACJAwAAAAA=&#10;" filled="f" stroked="f">
              <o:lock v:ext="edit" aspectratio="t"/>
              <v:textbox style="mso-fit-shape-to-text:t" inset="0,0,0,0">
                <w:txbxContent>
                  <w:p w:rsidR="00131549" w:rsidRPr="008343FD" w:rsidRDefault="00131549" w:rsidP="003A0BB0">
                    <w:pPr>
                      <w:adjustRightInd w:val="0"/>
                      <w:snapToGrid w:val="0"/>
                      <w:jc w:val="center"/>
                      <w:rPr>
                        <w:rFonts w:hint="eastAsia"/>
                      </w:rPr>
                    </w:pPr>
                    <w:r w:rsidRPr="008343FD">
                      <w:t>b</w:t>
                    </w:r>
                  </w:p>
                </w:txbxContent>
              </v:textbox>
            </v:shape>
            <v:shape id="Text Box 140" o:spid="_x0000_s1086" type="#_x0000_t202" style="position:absolute;left:9804;top:2665;width:302;height:2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LRMUA&#10;AADcAAAADwAAAGRycy9kb3ducmV2LnhtbESPQWvCQBSE7wX/w/KE3upGC6FGVxFpQSgUYzx4fGaf&#10;yWL2bcyumv77rlDwOMzMN8x82dtG3KjzxrGC8SgBQVw6bbhSsC++3j5A+ICssXFMCn7Jw3IxeJlj&#10;pt2dc7rtQiUihH2GCuoQ2kxKX9Zk0Y9cSxy9k+sshii7SuoO7xFuGzlJklRaNBwXamxpXVN53l2t&#10;gtWB809z+Tlu81NuimKa8Hd6Vup12K9mIAL14Rn+b2+0gk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9ktExQAAANwAAAAPAAAAAAAAAAAAAAAAAJgCAABkcnMv&#10;ZG93bnJldi54bWxQSwUGAAAAAAQABAD1AAAAigMAAAAA&#10;" filled="f" stroked="f">
              <o:lock v:ext="edit" aspectratio="t"/>
              <v:textbox inset="0,0,0,0">
                <w:txbxContent>
                  <w:p w:rsidR="00131549" w:rsidRPr="008343FD" w:rsidRDefault="00131549" w:rsidP="003A0BB0">
                    <w:pPr>
                      <w:jc w:val="center"/>
                    </w:pPr>
                    <w:r w:rsidRPr="008343FD">
                      <w:t>c</w:t>
                    </w:r>
                  </w:p>
                </w:txbxContent>
              </v:textbox>
            </v:shape>
            <v:line id="Line 142" o:spid="_x0000_s1087" style="position:absolute;flip:y;visibility:visible" from="9388,2824" to="9388,3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iq98IAAADcAAAADwAAAGRycy9kb3ducmV2LnhtbESPQYvCMBSE7wv+h/CEva2pBWWpRhFR&#10;EdmLVe+vzTMtNi+lidr992ZB2OMwM98w82VvG/GgzteOFYxHCQji0umajYLzafv1DcIHZI2NY1Lw&#10;Sx6Wi8HHHDPtnnykRx6MiBD2GSqoQmgzKX1ZkUU/ci1x9K6usxii7IzUHT4j3DYyTZKptFhzXKiw&#10;pXVF5S2/WwXFZnUxh+KysSn/6J2Z5AXLXKnPYb+agQjUh//wu73XCtLpBP7OxCMgF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eiq98IAAADcAAAADwAAAAAAAAAAAAAA&#10;AAChAgAAZHJzL2Rvd25yZXYueG1sUEsFBgAAAAAEAAQA+QAAAJADAAAAAA==&#10;">
              <v:stroke dashstyle="dash"/>
            </v:line>
            <v:line id="Line 143" o:spid="_x0000_s1088" style="position:absolute;flip:x;visibility:visible" from="9376,2824" to="9854,2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aRG8QAAADcAAAADwAAAGRycy9kb3ducmV2LnhtbESPQWvCQBSE70L/w/IK3nTTgFpSN0GK&#10;FSm9GJv7S/Z1E5p9G7Krxn/fLRR6HGbmG2ZbTLYXVxp951jB0zIBQdw43bFR8Hl+WzyD8AFZY++Y&#10;FNzJQ5E/zLaYaXfjE13LYESEsM9QQRvCkEnpm5Ys+qUbiKP35UaLIcrRSD3iLcJtL9MkWUuLHceF&#10;Fgd6ban5Li9WQb3fVea9rvY25Q99MKuyZlkqNX+cdi8gAk3hP/zXPmoF6XoDv2fiEZD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dpEbxAAAANwAAAAPAAAAAAAAAAAA&#10;AAAAAKECAABkcnMvZG93bnJldi54bWxQSwUGAAAAAAQABAD5AAAAkgMAAAAA&#10;">
              <v:stroke dashstyle="dash"/>
            </v:line>
            <v:shape id="Text Box 144" o:spid="_x0000_s1089" type="#_x0000_t202" style="position:absolute;left:9484;top:2558;width:251;height:2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LZNcEA&#10;AADcAAAADwAAAGRycy9kb3ducmV2LnhtbERPTYvCMBC9C/sfwgjeNNVD0a5RRFZYEBZrPexxbMY2&#10;2Exqk9XuvzcHwePjfS/XvW3EnTpvHCuYThIQxKXThisFp2I3noPwAVlj45gU/JOH9epjsMRMuwfn&#10;dD+GSsQQ9hkqqENoMyl9WZNFP3EtceQurrMYIuwqqTt8xHDbyFmSpNKi4dhQY0vbmsrr8c8q2Pxy&#10;/mVuP+dDfslNUSwS3qdXpUbDfvMJIlAf3uKX+1srmKV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S2TXBAAAA3AAAAA8AAAAAAAAAAAAAAAAAmAIAAGRycy9kb3du&#10;cmV2LnhtbFBLBQYAAAAABAAEAPUAAACGAwAAAAA=&#10;" filled="f" stroked="f">
              <o:lock v:ext="edit" aspectratio="t"/>
              <v:textbox inset="0,0,0,0">
                <w:txbxContent>
                  <w:p w:rsidR="00131549" w:rsidRPr="008343FD" w:rsidRDefault="00131549" w:rsidP="003A0BB0">
                    <w:pPr>
                      <w:jc w:val="center"/>
                      <w:rPr>
                        <w:i/>
                      </w:rPr>
                    </w:pPr>
                    <w:r w:rsidRPr="008343FD">
                      <w:rPr>
                        <w:i/>
                      </w:rPr>
                      <w:t>R</w:t>
                    </w:r>
                  </w:p>
                </w:txbxContent>
              </v:textbox>
            </v:shape>
            <w10:wrap type="square"/>
          </v:group>
        </w:pict>
      </w:r>
      <w:r w:rsidRPr="001226C2">
        <w:rPr>
          <w:szCs w:val="21"/>
        </w:rPr>
        <w:t>18</w:t>
      </w:r>
      <w:r w:rsidRPr="001226C2">
        <w:rPr>
          <w:szCs w:val="21"/>
        </w:rPr>
        <w:t>．如图，</w:t>
      </w:r>
      <w:proofErr w:type="spellStart"/>
      <w:r w:rsidRPr="001226C2">
        <w:rPr>
          <w:szCs w:val="21"/>
        </w:rPr>
        <w:t>abc</w:t>
      </w:r>
      <w:proofErr w:type="spellEnd"/>
      <w:r w:rsidRPr="001226C2">
        <w:rPr>
          <w:szCs w:val="21"/>
        </w:rPr>
        <w:t>是竖直面内的光滑固定轨道，</w:t>
      </w:r>
      <w:proofErr w:type="spellStart"/>
      <w:r w:rsidRPr="001226C2">
        <w:rPr>
          <w:szCs w:val="21"/>
        </w:rPr>
        <w:t>ab</w:t>
      </w:r>
      <w:proofErr w:type="spellEnd"/>
      <w:r w:rsidRPr="001226C2">
        <w:rPr>
          <w:szCs w:val="21"/>
        </w:rPr>
        <w:t>水平，长度为</w:t>
      </w:r>
      <w:r w:rsidRPr="001226C2">
        <w:rPr>
          <w:position w:val="-4"/>
          <w:szCs w:val="21"/>
        </w:rPr>
        <w:object w:dxaOrig="320" w:dyaOrig="240">
          <v:shape id="_x0000_i1067" type="#_x0000_t75" style="width:16.05pt;height:12.5pt" o:ole="">
            <v:imagedata r:id="rId88" o:title=""/>
          </v:shape>
          <o:OLEObject Type="Embed" ProgID="Equation.DSMT4" ShapeID="_x0000_i1067" DrawAspect="Content" ObjectID="_1590001558" r:id="rId89"/>
        </w:object>
      </w:r>
      <w:r w:rsidRPr="001226C2">
        <w:rPr>
          <w:szCs w:val="21"/>
        </w:rPr>
        <w:t>；</w:t>
      </w:r>
      <w:proofErr w:type="spellStart"/>
      <w:r w:rsidRPr="001226C2">
        <w:rPr>
          <w:szCs w:val="21"/>
        </w:rPr>
        <w:t>bc</w:t>
      </w:r>
      <w:proofErr w:type="spellEnd"/>
      <w:r w:rsidRPr="001226C2">
        <w:rPr>
          <w:szCs w:val="21"/>
        </w:rPr>
        <w:t>是半径为</w:t>
      </w:r>
      <w:r w:rsidRPr="001226C2">
        <w:rPr>
          <w:position w:val="-4"/>
          <w:szCs w:val="21"/>
        </w:rPr>
        <w:object w:dxaOrig="220" w:dyaOrig="240">
          <v:shape id="_x0000_i1068" type="#_x0000_t75" style="width:11.3pt;height:12.5pt" o:ole="">
            <v:imagedata r:id="rId90" o:title=""/>
          </v:shape>
          <o:OLEObject Type="Embed" ProgID="Equation.DSMT4" ShapeID="_x0000_i1068" DrawAspect="Content" ObjectID="_1590001559" r:id="rId91"/>
        </w:object>
      </w:r>
      <w:r w:rsidRPr="001226C2">
        <w:rPr>
          <w:szCs w:val="21"/>
        </w:rPr>
        <w:t>的四分之一圆弧</w:t>
      </w:r>
      <w:r w:rsidR="004633A3">
        <w:rPr>
          <w:rFonts w:hint="eastAsia"/>
          <w:szCs w:val="21"/>
        </w:rPr>
        <w:t>，与</w:t>
      </w:r>
      <w:proofErr w:type="spellStart"/>
      <w:r w:rsidR="004633A3">
        <w:rPr>
          <w:rFonts w:hint="eastAsia"/>
          <w:szCs w:val="21"/>
        </w:rPr>
        <w:t>ab</w:t>
      </w:r>
      <w:proofErr w:type="spellEnd"/>
      <w:r w:rsidR="004633A3">
        <w:rPr>
          <w:rFonts w:hint="eastAsia"/>
          <w:szCs w:val="21"/>
        </w:rPr>
        <w:t>相切于</w:t>
      </w:r>
      <w:r w:rsidR="004633A3">
        <w:rPr>
          <w:rFonts w:hint="eastAsia"/>
          <w:szCs w:val="21"/>
        </w:rPr>
        <w:t>b</w:t>
      </w:r>
      <w:r w:rsidR="004633A3">
        <w:rPr>
          <w:rFonts w:hint="eastAsia"/>
          <w:szCs w:val="21"/>
        </w:rPr>
        <w:t>点</w:t>
      </w:r>
      <w:r w:rsidRPr="001226C2">
        <w:rPr>
          <w:szCs w:val="21"/>
        </w:rPr>
        <w:t>。一质量为</w:t>
      </w:r>
      <w:r w:rsidRPr="001226C2">
        <w:rPr>
          <w:position w:val="-6"/>
          <w:szCs w:val="21"/>
        </w:rPr>
        <w:object w:dxaOrig="240" w:dyaOrig="195">
          <v:shape id="_x0000_i1069" type="#_x0000_t75" style="width:11.9pt;height:9.5pt" o:ole="">
            <v:imagedata r:id="rId92" o:title=""/>
          </v:shape>
          <o:OLEObject Type="Embed" ProgID="Equation.DSMT4" ShapeID="_x0000_i1069" DrawAspect="Content" ObjectID="_1590001560" r:id="rId93"/>
        </w:object>
      </w:r>
      <w:r w:rsidRPr="001226C2">
        <w:rPr>
          <w:szCs w:val="21"/>
        </w:rPr>
        <w:t>的小球，始终受到与重力大小相等的水平外力的作用，自</w:t>
      </w:r>
      <w:r w:rsidRPr="001226C2">
        <w:rPr>
          <w:szCs w:val="21"/>
        </w:rPr>
        <w:t>a</w:t>
      </w:r>
      <w:r w:rsidRPr="001226C2">
        <w:rPr>
          <w:szCs w:val="21"/>
        </w:rPr>
        <w:t>点处从静止开始向右运动。重力加速度大小为</w:t>
      </w:r>
      <w:r w:rsidRPr="001226C2">
        <w:rPr>
          <w:position w:val="-10"/>
          <w:szCs w:val="21"/>
        </w:rPr>
        <w:object w:dxaOrig="195" w:dyaOrig="240">
          <v:shape id="_x0000_i1070" type="#_x0000_t75" style="width:9.5pt;height:11.9pt" o:ole="">
            <v:imagedata r:id="rId94" o:title=""/>
          </v:shape>
          <o:OLEObject Type="Embed" ProgID="Equation.DSMT4" ShapeID="_x0000_i1070" DrawAspect="Content" ObjectID="_1590001561" r:id="rId95"/>
        </w:object>
      </w:r>
      <w:r w:rsidRPr="001226C2">
        <w:rPr>
          <w:szCs w:val="21"/>
        </w:rPr>
        <w:t>。小球</w:t>
      </w:r>
      <w:r w:rsidRPr="001226C2">
        <w:rPr>
          <w:rFonts w:hint="eastAsia"/>
          <w:szCs w:val="21"/>
        </w:rPr>
        <w:t>从</w:t>
      </w:r>
      <w:r w:rsidRPr="001226C2">
        <w:rPr>
          <w:rFonts w:hint="eastAsia"/>
          <w:szCs w:val="21"/>
        </w:rPr>
        <w:t>a</w:t>
      </w:r>
      <w:r w:rsidRPr="001226C2">
        <w:rPr>
          <w:rFonts w:hint="eastAsia"/>
          <w:szCs w:val="21"/>
        </w:rPr>
        <w:t>点</w:t>
      </w:r>
      <w:r w:rsidR="00887567">
        <w:rPr>
          <w:rFonts w:hint="eastAsia"/>
          <w:szCs w:val="21"/>
        </w:rPr>
        <w:t>开始</w:t>
      </w:r>
      <w:r w:rsidRPr="001226C2">
        <w:rPr>
          <w:rFonts w:hint="eastAsia"/>
          <w:szCs w:val="21"/>
        </w:rPr>
        <w:t>运动</w:t>
      </w:r>
      <w:r w:rsidR="00887567">
        <w:rPr>
          <w:rFonts w:hint="eastAsia"/>
          <w:szCs w:val="21"/>
        </w:rPr>
        <w:t>到其</w:t>
      </w:r>
      <w:r w:rsidRPr="001226C2">
        <w:rPr>
          <w:rFonts w:hint="eastAsia"/>
          <w:szCs w:val="21"/>
        </w:rPr>
        <w:t>轨迹</w:t>
      </w:r>
      <w:r w:rsidRPr="001226C2">
        <w:rPr>
          <w:szCs w:val="21"/>
        </w:rPr>
        <w:t>最高点，</w:t>
      </w:r>
      <w:r w:rsidRPr="001226C2">
        <w:rPr>
          <w:rFonts w:hAnsi="宋体" w:hint="eastAsia"/>
          <w:szCs w:val="21"/>
        </w:rPr>
        <w:t>机械能的增量为</w:t>
      </w:r>
    </w:p>
    <w:p w:rsidR="00A81DB2" w:rsidRDefault="003A0BB0" w:rsidP="004633A3">
      <w:pPr>
        <w:tabs>
          <w:tab w:val="left" w:pos="2310"/>
          <w:tab w:val="left" w:pos="4200"/>
          <w:tab w:val="left" w:pos="6090"/>
        </w:tabs>
        <w:adjustRightInd w:val="0"/>
        <w:snapToGrid w:val="0"/>
        <w:spacing w:line="305" w:lineRule="auto"/>
        <w:ind w:firstLineChars="200" w:firstLine="420"/>
        <w:rPr>
          <w:rFonts w:hint="eastAsia"/>
          <w:szCs w:val="21"/>
        </w:rPr>
      </w:pPr>
      <w:r w:rsidRPr="001226C2">
        <w:rPr>
          <w:szCs w:val="21"/>
        </w:rPr>
        <w:t>A</w:t>
      </w:r>
      <w:r w:rsidRPr="001226C2">
        <w:rPr>
          <w:szCs w:val="21"/>
        </w:rPr>
        <w:t>．</w:t>
      </w:r>
      <w:r w:rsidR="00C7080E" w:rsidRPr="001226C2">
        <w:rPr>
          <w:position w:val="-10"/>
          <w:szCs w:val="21"/>
        </w:rPr>
        <w:object w:dxaOrig="580" w:dyaOrig="300">
          <v:shape id="_x0000_i1071" type="#_x0000_t75" style="width:29.15pt;height:15.45pt" o:ole="">
            <v:imagedata r:id="rId96" o:title=""/>
          </v:shape>
          <o:OLEObject Type="Embed" ProgID="Equation.DSMT4" ShapeID="_x0000_i1071" DrawAspect="Content" ObjectID="_1590001562" r:id="rId97"/>
        </w:object>
      </w:r>
      <w:r w:rsidRPr="001226C2">
        <w:rPr>
          <w:szCs w:val="21"/>
        </w:rPr>
        <w:tab/>
      </w:r>
    </w:p>
    <w:p w:rsidR="00A81DB2" w:rsidRDefault="003A0BB0" w:rsidP="004633A3">
      <w:pPr>
        <w:tabs>
          <w:tab w:val="left" w:pos="2310"/>
          <w:tab w:val="left" w:pos="4200"/>
          <w:tab w:val="left" w:pos="6090"/>
        </w:tabs>
        <w:adjustRightInd w:val="0"/>
        <w:snapToGrid w:val="0"/>
        <w:spacing w:line="305" w:lineRule="auto"/>
        <w:ind w:firstLineChars="200" w:firstLine="420"/>
        <w:rPr>
          <w:rFonts w:hint="eastAsia"/>
          <w:szCs w:val="21"/>
        </w:rPr>
      </w:pPr>
      <w:r w:rsidRPr="001226C2">
        <w:rPr>
          <w:szCs w:val="21"/>
        </w:rPr>
        <w:t>B</w:t>
      </w:r>
      <w:r w:rsidRPr="001226C2">
        <w:rPr>
          <w:szCs w:val="21"/>
        </w:rPr>
        <w:t>．</w:t>
      </w:r>
      <w:r w:rsidRPr="001226C2">
        <w:rPr>
          <w:position w:val="-10"/>
          <w:szCs w:val="21"/>
        </w:rPr>
        <w:object w:dxaOrig="585" w:dyaOrig="300">
          <v:shape id="_x0000_i1072" type="#_x0000_t75" style="width:29.15pt;height:15.45pt" o:ole="">
            <v:imagedata r:id="rId98" o:title=""/>
          </v:shape>
          <o:OLEObject Type="Embed" ProgID="Equation.DSMT4" ShapeID="_x0000_i1072" DrawAspect="Content" ObjectID="_1590001563" r:id="rId99"/>
        </w:object>
      </w:r>
      <w:r w:rsidRPr="001226C2">
        <w:rPr>
          <w:szCs w:val="21"/>
        </w:rPr>
        <w:tab/>
      </w:r>
    </w:p>
    <w:p w:rsidR="00A81DB2" w:rsidRDefault="003A0BB0" w:rsidP="004633A3">
      <w:pPr>
        <w:tabs>
          <w:tab w:val="left" w:pos="2310"/>
          <w:tab w:val="left" w:pos="4200"/>
          <w:tab w:val="left" w:pos="6090"/>
        </w:tabs>
        <w:adjustRightInd w:val="0"/>
        <w:snapToGrid w:val="0"/>
        <w:spacing w:line="305" w:lineRule="auto"/>
        <w:ind w:firstLineChars="200" w:firstLine="420"/>
        <w:rPr>
          <w:rFonts w:hint="eastAsia"/>
          <w:szCs w:val="21"/>
        </w:rPr>
      </w:pPr>
      <w:r w:rsidRPr="001226C2">
        <w:rPr>
          <w:szCs w:val="21"/>
        </w:rPr>
        <w:t>C</w:t>
      </w:r>
      <w:r w:rsidRPr="001226C2">
        <w:rPr>
          <w:szCs w:val="21"/>
        </w:rPr>
        <w:t>．</w:t>
      </w:r>
      <w:r w:rsidRPr="001226C2">
        <w:rPr>
          <w:position w:val="-10"/>
          <w:szCs w:val="21"/>
        </w:rPr>
        <w:object w:dxaOrig="555" w:dyaOrig="300">
          <v:shape id="_x0000_i1073" type="#_x0000_t75" style="width:27.35pt;height:15.45pt" o:ole="">
            <v:imagedata r:id="rId100" o:title=""/>
          </v:shape>
          <o:OLEObject Type="Embed" ProgID="Equation.DSMT4" ShapeID="_x0000_i1073" DrawAspect="Content" ObjectID="_1590001564" r:id="rId101"/>
        </w:object>
      </w:r>
      <w:r w:rsidRPr="001226C2">
        <w:rPr>
          <w:szCs w:val="21"/>
        </w:rPr>
        <w:tab/>
      </w:r>
    </w:p>
    <w:p w:rsidR="003A0BB0" w:rsidRPr="001226C2" w:rsidRDefault="003A0BB0" w:rsidP="004633A3">
      <w:pPr>
        <w:tabs>
          <w:tab w:val="left" w:pos="2310"/>
          <w:tab w:val="left" w:pos="4200"/>
          <w:tab w:val="left" w:pos="6090"/>
        </w:tabs>
        <w:adjustRightInd w:val="0"/>
        <w:snapToGrid w:val="0"/>
        <w:spacing w:line="305" w:lineRule="auto"/>
        <w:ind w:firstLineChars="200" w:firstLine="420"/>
      </w:pPr>
      <w:r w:rsidRPr="001226C2">
        <w:rPr>
          <w:szCs w:val="21"/>
        </w:rPr>
        <w:t>D</w:t>
      </w:r>
      <w:r w:rsidRPr="001226C2">
        <w:rPr>
          <w:szCs w:val="21"/>
        </w:rPr>
        <w:t>．</w:t>
      </w:r>
      <w:r w:rsidRPr="001226C2">
        <w:rPr>
          <w:position w:val="-10"/>
          <w:szCs w:val="21"/>
        </w:rPr>
        <w:object w:dxaOrig="585" w:dyaOrig="300">
          <v:shape id="_x0000_i1074" type="#_x0000_t75" style="width:29.15pt;height:15.45pt" o:ole="">
            <v:imagedata r:id="rId102" o:title=""/>
          </v:shape>
          <o:OLEObject Type="Embed" ProgID="Equation.DSMT4" ShapeID="_x0000_i1074" DrawAspect="Content" ObjectID="_1590001565" r:id="rId103"/>
        </w:object>
      </w:r>
    </w:p>
    <w:p w:rsidR="003A0BB0" w:rsidRDefault="007209D6" w:rsidP="004633A3">
      <w:pPr>
        <w:adjustRightInd w:val="0"/>
        <w:snapToGrid w:val="0"/>
        <w:spacing w:line="305" w:lineRule="auto"/>
        <w:ind w:left="391" w:hangingChars="186" w:hanging="391"/>
        <w:textAlignment w:val="center"/>
        <w:rPr>
          <w:rFonts w:hint="eastAsia"/>
        </w:rPr>
      </w:pPr>
      <w:r>
        <w:rPr>
          <w:rFonts w:hint="eastAsia"/>
          <w:noProof/>
        </w:rPr>
        <w:pict>
          <v:group id="_x0000_s2015" style="position:absolute;left:0;text-align:left;margin-left:378.35pt;margin-top:37.35pt;width:113.55pt;height:100.35pt;z-index:251661312" coordorigin="7566,10719" coordsize="2271,2007">
            <v:rect id="Rectangle 1475" o:spid="_x0000_s1114" style="position:absolute;left:8559;top:11181;width:173;height:2160;rotation:9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" filled="f"/>
            <v:group id="Group 1476" o:spid="_x0000_s1115" style="position:absolute;left:7776;top:11942;width:938;height:81" coordorigin="5974,5053" coordsize="93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">
              <v:oval id="Oval 1477" o:spid="_x0000_s1116" style="position:absolute;left:6857;top:5080;width:55;height:54;rotation:5720973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9QF8EA&#10;AADaAAAADwAAAGRycy9kb3ducmV2LnhtbESPQYvCMBSE74L/ITzBm6aKyNI1LSoK3ly14h7fNm/b&#10;YvNSmqj132+EBY/DzHzDLNLO1OJOrassK5iMIxDEudUVFwqy03b0AcJ5ZI21ZVLwJAdp0u8tMNb2&#10;wQe6H30hAoRdjApK75tYSpeXZNCNbUMcvF/bGvRBtoXULT4C3NRyGkVzabDisFBiQ+uS8uvxZhRo&#10;s8o3P/X1/LW8ZPu5N7NMT7+VGg665ScIT51/h//bO61gBq8r4QbI5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BvUBfBAAAA2gAAAA8AAAAAAAAAAAAAAAAAmAIAAGRycy9kb3du&#10;cmV2LnhtbFBLBQYAAAAABAAEAPUAAACGAwAAAAA=&#10;">
                <v:stroke endarrowwidth="narrow" endarrowlength="short"/>
              </v:oval>
              <v:oval id="Oval 1478" o:spid="_x0000_s1117" style="position:absolute;left:5974;top:5053;width:55;height:55;rotation:5720973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P1jMMA&#10;AADaAAAADwAAAGRycy9kb3ducmV2LnhtbESPQWvCQBSE74L/YXmCN90oNkiajai00FttjLTH1+wz&#10;CWbfhuxW03/fFQoeh5n5hkk3g2nFlXrXWFawmEcgiEurG64UFMfX2RqE88gaW8uk4JccbLLxKMVE&#10;2xt/0DX3lQgQdgkqqL3vEildWZNBN7cdcfDOtjfog+wrqXu8Bbhp5TKKYmmw4bBQY0f7mspL/mMU&#10;aLMrX77by+mw/SzeY29WhV5+KTWdDNtnEJ4G/wj/t9+0gie4Xwk3QG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P1jMMAAADaAAAADwAAAAAAAAAAAAAAAACYAgAAZHJzL2Rv&#10;d25yZXYueG1sUEsFBgAAAAAEAAQA9QAAAIgDAAAAAA==&#10;">
                <v:stroke endarrowwidth="narrow" endarrowlength="short"/>
              </v:oval>
            </v:group>
            <v:shape id="Freeform 1481" o:spid="_x0000_s1120" style="position:absolute;left:8476;top:12157;width:348;height:64;rotation:90;visibility:visible;mso-wrap-style:square;mso-wrap-distance-left:9pt;mso-wrap-distance-top:0;mso-wrap-distance-right:9pt;mso-wrap-distance-bottom:0;mso-position-horizontal:absolute;mso-position-horizontal-relative:text;mso-position-vertical:absolute;mso-position-vertical-relative:text;v-text-anchor:top" coordsize="50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" path="m,l348,,480,r22,24l479,43e" filled="f" strokeweight="1pt">
              <v:path arrowok="t" o:connecttype="custom" o:connectlocs="0,0;106088,0;146586,0;153189,34024;146146,60487" o:connectangles="0,0,0,0,0"/>
            </v:shape>
            <v:group id="Group 1482" o:spid="_x0000_s1121" style="position:absolute;left:7804;top:12135;width:842;height:234" coordorigin="5998,5454" coordsize="842,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">
              <v:shape id="Freeform 1483" o:spid="_x0000_s1122" style="position:absolute;left:6644;top:5492;width:234;height:158;rotation:90;visibility:visible;mso-wrap-style:square;v-text-anchor:top" coordsize="192,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IG8QA&#10;AADbAAAADwAAAGRycy9kb3ducmV2LnhtbESPQWvCQBCF74X+h2WE3upGKUWja0gFSemh2FTvQ3ZM&#10;otnZkF01/fedQ6G3Gd6b975ZZ6Pr1I2G0Ho2MJsmoIgrb1uuDRy+d88LUCEiW+w8k4EfCpBtHh/W&#10;mFp/5y+6lbFWEsIhRQNNjH2qdagachimvicW7eQHh1HWodZ2wLuEu07Pk+RVO2xZGhrsadtQdSmv&#10;zkDxWRTzY0mxwDGvP/Zvy/PLbmnM02TMV6AijfHf/Hf9bgV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LiBvEAAAA2wAAAA8AAAAAAAAAAAAAAAAAmAIAAGRycy9k&#10;b3ducmV2LnhtbFBLBQYAAAAABAAEAPUAAACJAwAAAAA=&#10;" path="m26,c7,5,,26,15,42v16,17,91,29,116,35c139,79,146,82,154,84v8,2,23,8,23,8c185,104,189,113,192,127v-3,14,,10,-7,15e" filled="f" strokeweight="1pt">
                <v:path arrowok="t" o:connecttype="custom" o:connectlocs="39,0;22,52;195,96;229,103;263,113;285,157;274,176" o:connectangles="0,0,0,0,0,0,0"/>
              </v:shape>
              <v:shape id="Freeform 1484" o:spid="_x0000_s1123" style="position:absolute;left:6583;top:5493;width:234;height:156;rotation:90;visibility:visible;mso-wrap-style:square;v-text-anchor:top" coordsize="192,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ctgMAA&#10;AADbAAAADwAAAGRycy9kb3ducmV2LnhtbERPTYvCMBC9C/6HMII3myoiWo2iC1LxsLhV70MzttVm&#10;Upqs1n+/WVjY2zze56w2nanFk1pXWVYwjmIQxLnVFRcKLuf9aA7CeWSNtWVS8CYHm3W/t8JE2xd/&#10;0TPzhQgh7BJUUHrfJFK6vCSDLrINceButjXoA2wLqVt8hXBTy0kcz6TBikNDiQ19lJQ/sm+jIP1M&#10;08k1I59ity2Op93iPt0vlBoOuu0ShKfO/4v/3Acd5o/h95dwgF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0ctgMAAAADbAAAADwAAAAAAAAAAAAAAAACYAgAAZHJzL2Rvd25y&#10;ZXYueG1sUEsFBgAAAAAEAAQA9QAAAIUDAAAAAA==&#10;" path="m26,c7,5,,26,15,42v16,17,91,29,116,35c139,79,146,82,154,84v8,2,23,8,23,8c185,104,189,113,192,127v-3,14,,10,-7,15e" filled="f" strokeweight="1pt">
                <v:path arrowok="t" o:connecttype="custom" o:connectlocs="39,0;22,51;195,93;229,101;263,111;285,154;274,171" o:connectangles="0,0,0,0,0,0,0"/>
              </v:shape>
              <v:shape id="Freeform 1485" o:spid="_x0000_s1124" style="position:absolute;left:6459;top:5492;width:234;height:158;rotation:90;visibility:visible;mso-wrap-style:square;v-text-anchor:top" coordsize="192,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Wz98AA&#10;AADbAAAADwAAAGRycy9kb3ducmV2LnhtbERPTYvCMBC9L/gfwgje1tQii3aNooJU9iBad+9DM9tW&#10;m0lpotZ/bwTB2zze58wWnanFlVpXWVYwGkYgiHOrKy4U/B43nxMQziNrrC2Tgjs5WMx7HzNMtL3x&#10;ga6ZL0QIYZeggtL7JpHS5SUZdEPbEAfu37YGfYBtIXWLtxBuahlH0Zc0WHFoKLGhdUn5ObsYBeku&#10;TeO/jHyK3bL42a+mp/FmqtSg3y2/QXjq/Fv8cm91mB/D85dwgJw/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5Wz98AAAADbAAAADwAAAAAAAAAAAAAAAACYAgAAZHJzL2Rvd25y&#10;ZXYueG1sUEsFBgAAAAAEAAQA9QAAAIUDAAAAAA==&#10;" path="m26,c7,5,,26,15,42v16,17,91,29,116,35c139,79,146,82,154,84v8,2,23,8,23,8c185,104,189,113,192,127v-3,14,,10,-7,15e" filled="f" strokeweight="1pt">
                <v:path arrowok="t" o:connecttype="custom" o:connectlocs="39,0;22,52;195,96;229,103;263,113;285,157;274,176" o:connectangles="0,0,0,0,0,0,0"/>
              </v:shape>
              <v:shape id="Freeform 1486" o:spid="_x0000_s1125" style="position:absolute;left:6335;top:5492;width:234;height:158;rotation:90;visibility:visible;mso-wrap-style:square;v-text-anchor:top" coordsize="192,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kWbMIA&#10;AADbAAAADwAAAGRycy9kb3ducmV2LnhtbERPTWvCQBC9C/6HZQre6qaxSI2uIQohpQfRtL0P2TFJ&#10;m50N2VXTf98tFLzN433OJh1NJ640uNaygqd5BIK4srrlWsHHe/74AsJ5ZI2dZVLwQw7S7XSywUTb&#10;G5/oWvpahBB2CSpovO8TKV3VkEE3tz1x4M52MOgDHGqpB7yFcNPJOIqW0mDLoaHBnvYNVd/lxSgo&#10;DkURf5bkCxyz+u24W3095yulZg9jtgbhafR38b/7VYf5C/j7JRw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2RZswgAAANsAAAAPAAAAAAAAAAAAAAAAAJgCAABkcnMvZG93&#10;bnJldi54bWxQSwUGAAAAAAQABAD1AAAAhwMAAAAA&#10;" path="m26,c7,5,,26,15,42v16,17,91,29,116,35c139,79,146,82,154,84v8,2,23,8,23,8c185,104,189,113,192,127v-3,14,,10,-7,15e" filled="f" strokeweight="1pt">
                <v:path arrowok="t" o:connecttype="custom" o:connectlocs="39,0;22,52;195,96;229,103;263,113;285,157;274,176" o:connectangles="0,0,0,0,0,0,0"/>
              </v:shape>
              <v:shape id="Freeform 1487" o:spid="_x0000_s1126" style="position:absolute;left:6210;top:5492;width:234;height:158;rotation:90;visibility:visible;mso-wrap-style:square;v-text-anchor:top" coordsize="192,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COGMAA&#10;AADbAAAADwAAAGRycy9kb3ducmV2LnhtbERPTYvCMBC9L/gfwgh726aKyFqNooJUPCxr1fvQjG21&#10;mZQmq/XfbwTB2zze58wWnanFjVpXWVYwiGIQxLnVFRcKjofN1zcI55E11pZJwYMcLOa9jxkm2t55&#10;T7fMFyKEsEtQQel9k0jp8pIMusg2xIE729agD7AtpG7xHsJNLYdxPJYGKw4NJTa0Lim/Zn9GQfqT&#10;psNTRj7FblnsfleTy2gzUeqz3y2nIDx1/i1+ubc6zB/B85dwgJ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zCOGMAAAADbAAAADwAAAAAAAAAAAAAAAACYAgAAZHJzL2Rvd25y&#10;ZXYueG1sUEsFBgAAAAAEAAQA9QAAAIUDAAAAAA==&#10;" path="m26,c7,5,,26,15,42v16,17,91,29,116,35c139,79,146,82,154,84v8,2,23,8,23,8c185,104,189,113,192,127v-3,14,,10,-7,15e" filled="f" strokeweight="1pt">
                <v:path arrowok="t" o:connecttype="custom" o:connectlocs="39,0;22,52;195,96;229,103;263,113;285,157;274,176" o:connectangles="0,0,0,0,0,0,0"/>
              </v:shape>
              <v:shape id="Freeform 1488" o:spid="_x0000_s1127" style="position:absolute;left:6085;top:5492;width:234;height:158;rotation:90;visibility:visible;mso-wrap-style:square;v-text-anchor:top" coordsize="192,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wrg8IA&#10;AADbAAAADwAAAGRycy9kb3ducmV2LnhtbERPTWvCQBC9C/6HZQre6qbBSo2uIQohpQfRtL0P2TFJ&#10;m50N2VXTf98tFLzN433OJh1NJ640uNaygqd5BIK4srrlWsHHe/74AsJ5ZI2dZVLwQw7S7XSywUTb&#10;G5/oWvpahBB2CSpovO8TKV3VkEE3tz1x4M52MOgDHGqpB7yFcNPJOIqW0mDLoaHBnvYNVd/lxSgo&#10;DkURf5bkCxyz+u24W30t8pVSs4cxW4PwNPq7+N/9qsP8Z/j7JRw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fCuDwgAAANsAAAAPAAAAAAAAAAAAAAAAAJgCAABkcnMvZG93&#10;bnJldi54bWxQSwUGAAAAAAQABAD1AAAAhwMAAAAA&#10;" path="m26,c7,5,,26,15,42v16,17,91,29,116,35c139,79,146,82,154,84v8,2,23,8,23,8c185,104,189,113,192,127v-3,14,,10,-7,15e" filled="f" strokeweight="1pt">
                <v:path arrowok="t" o:connecttype="custom" o:connectlocs="39,0;22,52;195,96;229,103;263,113;285,157;274,176" o:connectangles="0,0,0,0,0,0,0"/>
              </v:shape>
              <v:shape id="Freeform 1489" o:spid="_x0000_s1128" style="position:absolute;left:5960;top:5492;width:234;height:158;rotation:90;visibility:visible;mso-wrap-style:square;v-text-anchor:top" coordsize="192,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619MAA&#10;AADbAAAADwAAAGRycy9kb3ducmV2LnhtbERPTYvCMBC9C/6HMII3myoiazWKClLZw7JWvQ/N2Fab&#10;SWmidv/9ZmHB2zze5yzXnanFk1pXWVYwjmIQxLnVFRcKzqf96AOE88gaa8uk4IccrFf93hITbV98&#10;pGfmCxFC2CWooPS+SaR0eUkGXWQb4sBdbWvQB9gWUrf4CuGmlpM4nkmDFYeGEhvalZTfs4dRkH6l&#10;6eSSkU+x2xSf39v5bbqfKzUcdJsFCE+df4v/3Qcd5s/g75dwgFz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K619MAAAADbAAAADwAAAAAAAAAAAAAAAACYAgAAZHJzL2Rvd25y&#10;ZXYueG1sUEsFBgAAAAAEAAQA9QAAAIUDAAAAAA==&#10;" path="m26,c7,5,,26,15,42v16,17,91,29,116,35c139,79,146,82,154,84v8,2,23,8,23,8c185,104,189,113,192,127v-3,14,,10,-7,15e" filled="f" strokeweight="1pt">
                <v:path arrowok="t" o:connecttype="custom" o:connectlocs="39,0;22,52;195,96;229,103;263,113;285,157;274,176" o:connectangles="0,0,0,0,0,0,0"/>
              </v:shape>
              <v:shape id="Freeform 1490" o:spid="_x0000_s1129" style="position:absolute;left:6522;top:5492;width:234;height:158;rotation:90;visibility:visible;mso-wrap-style:square;v-text-anchor:top" coordsize="192,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b8IA&#10;AADbAAAADwAAAGRycy9kb3ducmV2LnhtbERPTWvCQBC9C/6HZQre6qZBao2uIQohpQfRtL0P2TFJ&#10;m50N2VXTf98tFLzN433OJh1NJ640uNaygqd5BIK4srrlWsHHe/74AsJ5ZI2dZVLwQw7S7XSywUTb&#10;G5/oWvpahBB2CSpovO8TKV3VkEE3tz1x4M52MOgDHGqpB7yFcNPJOIqepcGWQ0ODPe0bqr7Li1FQ&#10;HIoi/izJFzhm9dtxt/pa5CulZg9jtgbhafR38b/7VYf5S/j7JRw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4hBvwgAAANsAAAAPAAAAAAAAAAAAAAAAAJgCAABkcnMvZG93&#10;bnJldi54bWxQSwUGAAAAAAQABAD1AAAAhwMAAAAA&#10;" path="m26,c7,5,,26,15,42v16,17,91,29,116,35c139,79,146,82,154,84v8,2,23,8,23,8c185,104,189,113,192,127v-3,14,,10,-7,15e" filled="f" strokeweight="1pt">
                <v:path arrowok="t" o:connecttype="custom" o:connectlocs="39,0;22,52;195,96;229,103;263,113;285,157;274,176" o:connectangles="0,0,0,0,0,0,0"/>
              </v:shape>
              <v:shape id="Freeform 1491" o:spid="_x0000_s1130" style="position:absolute;left:6397;top:5492;width:234;height:158;rotation:90;visibility:visible;mso-wrap-style:square;v-text-anchor:top" coordsize="192,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2EHcQA&#10;AADbAAAADwAAAGRycy9kb3ducmV2LnhtbESPQWvCQBCF74X+h2WE3upGKUWja0gFSemh2FTvQ3ZM&#10;otnZkF01/fedQ6G3Gd6b975ZZ6Pr1I2G0Ho2MJsmoIgrb1uuDRy+d88LUCEiW+w8k4EfCpBtHh/W&#10;mFp/5y+6lbFWEsIhRQNNjH2qdagachimvicW7eQHh1HWodZ2wLuEu07Pk+RVO2xZGhrsadtQdSmv&#10;zkDxWRTzY0mxwDGvP/Zvy/PLbmnM02TMV6AijfHf/Hf9bgV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9hB3EAAAA2wAAAA8AAAAAAAAAAAAAAAAAmAIAAGRycy9k&#10;b3ducmV2LnhtbFBLBQYAAAAABAAEAPUAAACJAwAAAAA=&#10;" path="m26,c7,5,,26,15,42v16,17,91,29,116,35c139,79,146,82,154,84v8,2,23,8,23,8c185,104,189,113,192,127v-3,14,,10,-7,15e" filled="f" strokeweight="1pt">
                <v:path arrowok="t" o:connecttype="custom" o:connectlocs="39,0;22,52;195,96;229,103;263,113;285,157;274,176" o:connectangles="0,0,0,0,0,0,0"/>
              </v:shape>
              <v:shape id="Freeform 1492" o:spid="_x0000_s1131" style="position:absolute;left:6272;top:5492;width:234;height:158;rotation:90;visibility:visible;mso-wrap-style:square;v-text-anchor:top" coordsize="192,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EhhsAA&#10;AADbAAAADwAAAGRycy9kb3ducmV2LnhtbERPTYvCMBC9L/gfwgje1lQR2XaNooJUPMhad+9DM9tW&#10;m0lpotZ/bwTB2zze58wWnanFlVpXWVYwGkYgiHOrKy4U/B43n18gnEfWWFsmBXdysJj3PmaYaHvj&#10;A10zX4gQwi5BBaX3TSKly0sy6Ia2IQ7cv20N+gDbQuoWbyHc1HIcRVNpsOLQUGJD65Lyc3YxCtJ9&#10;mo7/MvIpdsti97OKT5NNrNSg3y2/QXjq/Fv8cm91mB/D85dwgJw/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TEhhsAAAADbAAAADwAAAAAAAAAAAAAAAACYAgAAZHJzL2Rvd25y&#10;ZXYueG1sUEsFBgAAAAAEAAQA9QAAAIUDAAAAAA==&#10;" path="m26,c7,5,,26,15,42v16,17,91,29,116,35c139,79,146,82,154,84v8,2,23,8,23,8c185,104,189,113,192,127v-3,14,,10,-7,15e" filled="f" strokeweight="1pt">
                <v:path arrowok="t" o:connecttype="custom" o:connectlocs="39,0;22,52;195,96;229,103;263,113;285,157;274,176" o:connectangles="0,0,0,0,0,0,0"/>
              </v:shape>
              <v:shape id="Freeform 1493" o:spid="_x0000_s1132" style="position:absolute;left:6148;top:5492;width:234;height:158;rotation:90;visibility:visible;mso-wrap-style:square;v-text-anchor:top" coordsize="192,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dCpsEA&#10;AADbAAAADwAAAGRycy9kb3ducmV2LnhtbERPTWuDQBC9B/Iflgn0FtdIKdG4CUkhWHooiWnvgztR&#10;W3dW3K3af989FHp8vO/8MJtOjDS41rKCTRSDIK6sbrlW8H47r7cgnEfW2FkmBT/k4LBfLnLMtJ34&#10;SmPpaxFC2GWooPG+z6R0VUMGXWR74sDd7WDQBzjUUg84hXDTySSOn6TBlkNDgz09N1R9ld9GQfFW&#10;FMlHSb7A+Vi/Xk7p5+M5VephNR93IDzN/l/8537RCpKwPnwJP0D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nQqbBAAAA2wAAAA8AAAAAAAAAAAAAAAAAmAIAAGRycy9kb3du&#10;cmV2LnhtbFBLBQYAAAAABAAEAPUAAACGAwAAAAA=&#10;" path="m26,c7,5,,26,15,42v16,17,91,29,116,35c139,79,146,82,154,84v8,2,23,8,23,8c185,104,189,113,192,127v-3,14,,10,-7,15e" filled="f" strokeweight="1pt">
                <v:path arrowok="t" o:connecttype="custom" o:connectlocs="39,0;22,52;195,96;229,103;263,113;285,157;274,176" o:connectangles="0,0,0,0,0,0,0"/>
              </v:shape>
              <v:shape id="Freeform 1494" o:spid="_x0000_s1133" style="position:absolute;left:6023;top:5492;width:234;height:158;rotation:90;visibility:visible;mso-wrap-style:square;v-text-anchor:top" coordsize="192,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vnPcIA&#10;AADbAAAADwAAAGRycy9kb3ducmV2LnhtbESPQYvCMBSE7wv+h/AEb2tqkUW7RlFBKnsQre790bxt&#10;uzYvpYla/70RBI/DzHzDzBadqcWVWldZVjAaRiCIc6srLhScjpvPCQjnkTXWlknBnRws5r2PGSba&#10;3vhA18wXIkDYJaig9L5JpHR5SQbd0DbEwfuzrUEfZFtI3eItwE0t4yj6kgYrDgslNrQuKT9nF6Mg&#10;3aVp/JuRT7FbFj/71fR/vJkqNeh3y28Qnjr/Dr/aW60gHsHzS/g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K+c9wgAAANsAAAAPAAAAAAAAAAAAAAAAAJgCAABkcnMvZG93&#10;bnJldi54bWxQSwUGAAAAAAQABAD1AAAAhwMAAAAA&#10;" path="m26,c7,5,,26,15,42v16,17,91,29,116,35c139,79,146,82,154,84v8,2,23,8,23,8c185,104,189,113,192,127v-3,14,,10,-7,15e" filled="f" strokeweight="1pt">
                <v:path arrowok="t" o:connecttype="custom" o:connectlocs="39,0;22,52;195,96;229,103;263,113;285,157;274,176" o:connectangles="0,0,0,0,0,0,0"/>
              </v:shape>
            </v:group>
            <v:line id="Line 1495" o:spid="_x0000_s1134" style="position:absolute;flip:y;visibility:visible" from="7798,12001" to="7798,121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"/>
            <v:shape id="Freeform 1496" o:spid="_x0000_s1135" style="position:absolute;left:9348;top:12187;width:205;height:159;rotation:-90;flip:x;visibility:visible;mso-wrap-style:square;mso-wrap-distance-left:9pt;mso-wrap-distance-top:0;mso-wrap-distance-right:9pt;mso-wrap-distance-bottom:0;mso-position-horizontal:absolute;mso-position-horizontal-relative:text;mso-position-vertical:absolute;mso-position-vertical-relative:text;v-text-anchor:top" coordsize="192,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" path="m26,c7,5,,26,15,42v16,17,91,29,116,35c139,79,146,82,154,84v8,2,23,8,23,8c185,104,189,113,192,127v-3,14,,10,-7,15e" filled="f" strokeweight="1pt">
              <v:path arrowok="t" o:connecttype="custom" o:connectlocs="18984,0;10848,33418;94919,61148;111191,66836;128141,73235;138989,100965;134243,113052" o:connectangles="0,0,0,0,0,0,0"/>
            </v:shape>
            <v:shape id="Freeform 1497" o:spid="_x0000_s1136" style="position:absolute;left:9084;top:12189;width:204;height:161;rotation:-90;flip:x;visibility:visible;mso-wrap-style:square;mso-wrap-distance-left:9pt;mso-wrap-distance-top:0;mso-wrap-distance-right:9pt;mso-wrap-distance-bottom:0;mso-position-horizontal:absolute;mso-position-horizontal-relative:text;mso-position-vertical:absolute;mso-position-vertical-relative:text;v-text-anchor:top" coordsize="192,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" path="m26,c7,5,,26,15,42v16,17,91,29,116,35c139,79,146,82,154,84v8,2,23,8,23,8c185,104,189,113,192,127v-3,14,,10,-7,15e" filled="f" strokeweight="1pt">
              <v:path arrowok="t" o:connecttype="custom" o:connectlocs="18891,0;10795,34558;93782,62637;110649,68397;126841,74876;137636,103675;132913,115914" o:connectangles="0,0,0,0,0,0,0"/>
            </v:shape>
            <v:shape id="Freeform 1498" o:spid="_x0000_s1137" style="position:absolute;left:8949;top:12192;width:204;height:160;rotation:-90;flip:x;visibility:visible;mso-wrap-style:square;mso-wrap-distance-left:9pt;mso-wrap-distance-top:0;mso-wrap-distance-right:9pt;mso-wrap-distance-bottom:0;mso-position-horizontal:absolute;mso-position-horizontal-relative:text;mso-position-vertical:absolute;mso-position-vertical-relative:text;v-text-anchor:top" coordsize="192,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" path="m26,c7,5,,26,15,42v16,17,91,29,116,35c139,79,146,82,154,84v8,2,23,8,23,8c185,104,189,113,192,127v-3,14,,10,-7,15e" filled="f" strokeweight="1pt">
              <v:path arrowok="t" o:connecttype="custom" o:connectlocs="18891,0;10795,33628;93782,62248;110649,67972;126841,74411;137636,102315;132913,114479" o:connectangles="0,0,0,0,0,0,0"/>
            </v:shape>
            <v:shape id="AutoShape 1499" o:spid="_x0000_s1138" type="#_x0000_t32" style="position:absolute;left:8697;top:12490;width:287;height:1;rotation:-90;flip:x;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" strokeweight="1pt"/>
            <v:shape id="Freeform 1500" o:spid="_x0000_s1139" style="position:absolute;left:9217;top:12186;width:204;height:158;rotation:-90;flip:x;visibility:visible;mso-wrap-style:square;mso-wrap-distance-left:9pt;mso-wrap-distance-top:0;mso-wrap-distance-right:9pt;mso-wrap-distance-bottom:0;mso-position-horizontal:absolute;mso-position-horizontal-relative:text;mso-position-vertical:absolute;mso-position-vertical-relative:text;v-text-anchor:top" coordsize="192,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" path="m26,c7,5,,26,15,42v16,17,91,29,116,35c139,79,146,82,154,84v8,2,23,8,23,8c185,104,189,113,192,127v-3,14,,10,-7,15e" filled="f" strokeweight="1pt">
              <v:path arrowok="t" o:connecttype="custom" o:connectlocs="18891,0;10795,33208;93782,60763;110649,65709;126841,72068;137636,99623;132913,111635" o:connectangles="0,0,0,0,0,0,0"/>
            </v:shape>
            <v:shape id="Freeform 1501" o:spid="_x0000_s1140" style="position:absolute;left:8837;top:12165;width:155;height:209;visibility:visible;mso-wrap-style:square;mso-wrap-distance-left:9pt;mso-wrap-distance-top:0;mso-wrap-distance-right:9pt;mso-wrap-distance-bottom:0;mso-position-horizontal:absolute;mso-position-horizontal-relative:text;mso-position-vertical:absolute;mso-position-vertical-relative:text;v-text-anchor:top" coordsize="155,2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" path="m155,186v-7,,-29,23,-42,3c94,172,80,92,74,65,71,57,68,49,66,41,63,32,57,16,57,16,43,7,33,3,17,,1,3,6,,,7e" filled="f" strokeweight="1pt">
              <v:path arrowok="t" o:connecttype="custom" o:connectlocs="98425,118110;71755,120015;46990,41275;41910,26035;36195,10160;10795,0;0,4445" o:connectangles="0,0,0,0,0,0,0"/>
            </v:shape>
            <v:shape id="Freeform 1502" o:spid="_x0000_s1141" style="position:absolute;left:9308;top:12353;width:478;height:84;rotation:90;visibility:visible;mso-wrap-style:square;mso-wrap-distance-left:9pt;mso-wrap-distance-top:0;mso-wrap-distance-right:9pt;mso-wrap-distance-bottom:0;mso-position-horizontal:absolute;mso-position-horizontal-relative:text;mso-position-vertical:absolute;mso-position-vertical-relative:text;v-text-anchor:top" coordsize="513,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" path="m513,l70,4c60,6,52,9,43,11v-9,2,-26,7,-26,7c8,29,3,37,,50,3,63,7,64,15,69e" filled="f" strokeweight="1pt">
              <v:path arrowok="t" o:connecttype="custom" o:connectlocs="282821,0;38459,3865;23667,10050;9467,17007;0,47156;8283,64936" o:connectangles="0,0,0,0,0,0"/>
            </v:shape>
            <v:oval id="Oval 1503" o:spid="_x0000_s1142" style="position:absolute;left:9252;top:12613;width:57;height:54;rotation:5720973fd;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">
              <v:stroke endarrowwidth="narrow" endarrowlength="short"/>
            </v:oval>
            <v:line id="Line 1505" o:spid="_x0000_s1143" style="position:absolute;visibility:visible;mso-height-relative:margin" from="9053,12532" to="9053,127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"/>
            <v:line id="Line 1506" o:spid="_x0000_s1144" style="position:absolute;visibility:visible" from="9119,12579" to="9119,126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xvTFAIAACo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"/>
            <v:line id="Line 1507" o:spid="_x0000_s1145" style="position:absolute;visibility:visible;mso-width-relative:margin" from="8838,12636" to="9049,12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JoAFgIAACs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"/>
            <v:shape id="Text Box 1520" o:spid="_x0000_s1146" type="#_x0000_t202" style="position:absolute;left:8238;top:11232;width:249;height:328;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" filled="f" stroked="f">
              <v:textbox style="mso-next-textbox:#Text Box 1520" inset="0,0,0,0">
                <w:txbxContent>
                  <w:p w:rsidR="00131549" w:rsidRPr="004B48D9" w:rsidRDefault="00131549" w:rsidP="003A0BB0">
                    <w:r w:rsidRPr="004B48D9">
                      <w:t>北</w:t>
                    </w:r>
                  </w:p>
                </w:txbxContent>
              </v:textbox>
            </v:shape>
            <v:line id="Line 1508" o:spid="_x0000_s1147" style="position:absolute;visibility:visible" from="9131,12636" to="9254,12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"/>
            <v:shape id="Freeform 1512" o:spid="_x0000_s1148" style="position:absolute;left:8715;top:11427;width:755;height:57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771,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" path="m,562v27,-9,125,-33,164,-52c203,491,222,482,232,451,242,420,197,340,224,322v27,-18,118,39,172,23c450,329,495,274,546,225,597,176,667,89,704,52,741,15,757,11,771,e" filled="f">
              <v:path arrowok="t" o:connecttype="custom" o:connectlocs="0,362585;101979,329036;144263,290971;139288,207744;246242,222583;339515,145163;437763,33549;479425,0" o:connectangles="0,0,0,0,0,0,0,0"/>
            </v:shape>
            <v:line id="Line 1509" o:spid="_x0000_s1149" style="position:absolute;flip:y;visibility:visible;mso-width-relative:margin;mso-height-relative:margin" from="9306,12565" to="9429,12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"/>
            <v:line id="Line 1510" o:spid="_x0000_s1150" style="position:absolute;visibility:visible" from="9374,12636" to="9589,12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"/>
            <v:shape id="Freeform 1511" o:spid="_x0000_s1151" style="position:absolute;left:7803;top:11427;width:792;height:517;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coordsize="780,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" path="m,510c37,500,186,469,225,450v39,-19,7,-20,7,-51c232,368,179,302,225,263v46,-39,216,-84,285,-98c579,151,603,196,638,180,673,164,696,98,720,68,744,38,768,14,780,e" filled="f">
              <v:path arrowok="t" o:connecttype="custom" o:connectlocs="0,328295;145073,289672;149586,256843;145073,169297;328832,106213;411363,115869;464234,43773;502920,0" o:connectangles="0,0,0,0,0,0,0,0"/>
            </v:shape>
            <v:line id="Line 1513" o:spid="_x0000_s1152" style="position:absolute;visibility:visible" from="8586,11427" to="9470,114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vJlEwIAACw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" strokeweight="1.5pt"/>
            <v:shape id="AutoShape 1516" o:spid="_x0000_s1153" type="#_x0000_t32" style="position:absolute;left:8869;top:10755;width:371;height: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" strokeweight="1pt"/>
            <v:shape id="AutoShape 1517" o:spid="_x0000_s1154" type="#_x0000_t32" style="position:absolute;left:9038;top:10761;width:0;height:516;flip:y;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"/>
            <v:shape id="AutoShape 1518" o:spid="_x0000_s1155" type="#_x0000_t32" style="position:absolute;left:8869;top:10719;width:371;height: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" strokeweight="3pt">
              <v:stroke r:id="rId64" o:title="" filltype="pattern"/>
            </v:shape>
            <v:shape id="Text Box 1519" o:spid="_x0000_s1156" type="#_x0000_t202" style="position:absolute;left:9576;top:11256;width:261;height:328;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" filled="f" stroked="f">
              <v:textbox style="mso-next-textbox:#Text Box 1519" inset="0,0,0,0">
                <w:txbxContent>
                  <w:p w:rsidR="00131549" w:rsidRPr="004B48D9" w:rsidRDefault="00131549" w:rsidP="003A0BB0">
                    <w:r w:rsidRPr="004B48D9">
                      <w:t>南</w:t>
                    </w:r>
                    <w:r w:rsidRPr="004B48D9">
                      <w:t xml:space="preserve"> </w:t>
                    </w:r>
                  </w:p>
                </w:txbxContent>
              </v:textbox>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1523" o:spid="_x0000_s1157" type="#_x0000_t7" style="position:absolute;left:8835;top:11280;width:402;height:71;rotation:1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" adj="10641"/>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524" o:spid="_x0000_s1158" type="#_x0000_t5" style="position:absolute;left:8926;top:11237;width:71;height:153;rotation:-90;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" adj="10268" fillcolor="black"/>
            <v:shape id="Text Box 1525" o:spid="_x0000_s1159" type="#_x0000_t202" style="position:absolute;left:8583;top:10971;width:410;height:39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" filled="f" stroked="f">
              <v:textbox style="mso-next-textbox:#Text Box 1525">
                <w:txbxContent>
                  <w:p w:rsidR="00131549" w:rsidRPr="004B48D9" w:rsidRDefault="00131549" w:rsidP="003A0BB0">
                    <w:r w:rsidRPr="004B48D9">
                      <w:t>N</w:t>
                    </w:r>
                  </w:p>
                </w:txbxContent>
              </v:textbox>
            </v:shape>
            <v:shape id="Text Box 1526" o:spid="_x0000_s1160" type="#_x0000_t202" style="position:absolute;left:9080;top:10970;width:410;height:39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" filled="f" stroked="f">
              <v:textbox style="mso-next-textbox:#Text Box 1526">
                <w:txbxContent>
                  <w:p w:rsidR="00131549" w:rsidRPr="004B48D9" w:rsidRDefault="00131549" w:rsidP="003A0BB0">
                    <w:r w:rsidRPr="004B48D9">
                      <w:t>S</w:t>
                    </w:r>
                  </w:p>
                </w:txbxContent>
              </v:textbox>
            </v:shape>
          </v:group>
        </w:pict>
      </w:r>
      <w:r w:rsidR="003A0BB0" w:rsidRPr="001226C2">
        <w:rPr>
          <w:rFonts w:hint="eastAsia"/>
        </w:rPr>
        <w:t>19</w:t>
      </w:r>
      <w:r w:rsidR="003A0BB0" w:rsidRPr="001226C2">
        <w:rPr>
          <w:rFonts w:hint="eastAsia"/>
        </w:rPr>
        <w:t>．如图，两个线圈绕在同一根铁芯上，其中一线圈通过开关与电源连接，另一线圈与远处沿南北方向水平放置</w:t>
      </w:r>
      <w:r>
        <w:rPr>
          <w:rFonts w:hint="eastAsia"/>
        </w:rPr>
        <w:t>在纸面内</w:t>
      </w:r>
      <w:r w:rsidR="003A0BB0" w:rsidRPr="001226C2">
        <w:rPr>
          <w:rFonts w:hint="eastAsia"/>
        </w:rPr>
        <w:t>的直导线连接成回路。将一小磁针悬挂在</w:t>
      </w:r>
      <w:r>
        <w:rPr>
          <w:rFonts w:hint="eastAsia"/>
        </w:rPr>
        <w:t>直导线</w:t>
      </w:r>
      <w:r w:rsidR="003A0BB0" w:rsidRPr="001226C2">
        <w:rPr>
          <w:rFonts w:hint="eastAsia"/>
        </w:rPr>
        <w:t>正上方，开关未闭合时小磁针处于静止状态。下列说法正确的是</w:t>
      </w:r>
    </w:p>
    <w:p w:rsidR="00A81DB2" w:rsidRDefault="00A81DB2" w:rsidP="004633A3">
      <w:pPr>
        <w:adjustRightInd w:val="0"/>
        <w:snapToGrid w:val="0"/>
        <w:spacing w:line="305" w:lineRule="auto"/>
        <w:ind w:left="391" w:hangingChars="186" w:hanging="391"/>
        <w:textAlignment w:val="center"/>
        <w:rPr>
          <w:rFonts w:hint="eastAsia"/>
        </w:rPr>
      </w:pPr>
    </w:p>
    <w:p w:rsidR="00A81DB2" w:rsidRPr="001226C2" w:rsidRDefault="00A81DB2" w:rsidP="004633A3">
      <w:pPr>
        <w:adjustRightInd w:val="0"/>
        <w:snapToGrid w:val="0"/>
        <w:spacing w:line="305" w:lineRule="auto"/>
        <w:ind w:left="391" w:hangingChars="186" w:hanging="391"/>
        <w:textAlignment w:val="center"/>
      </w:pPr>
    </w:p>
    <w:p w:rsidR="003A0BB0" w:rsidRPr="001226C2" w:rsidRDefault="003A0BB0" w:rsidP="004633A3">
      <w:pPr>
        <w:snapToGrid w:val="0"/>
        <w:spacing w:line="305" w:lineRule="auto"/>
        <w:ind w:leftChars="202" w:left="781" w:hangingChars="170" w:hanging="357"/>
        <w:rPr>
          <w:noProof/>
        </w:rPr>
      </w:pPr>
      <w:r w:rsidRPr="001226C2">
        <w:rPr>
          <w:noProof/>
        </w:rPr>
        <w:t>A</w:t>
      </w:r>
      <w:r w:rsidRPr="001226C2">
        <w:t>．</w:t>
      </w:r>
      <w:r w:rsidRPr="001226C2">
        <w:rPr>
          <w:noProof/>
        </w:rPr>
        <w:t>开关闭合</w:t>
      </w:r>
      <w:r w:rsidRPr="001226C2">
        <w:rPr>
          <w:rFonts w:hint="eastAsia"/>
          <w:noProof/>
        </w:rPr>
        <w:t>后的</w:t>
      </w:r>
      <w:r w:rsidRPr="001226C2">
        <w:rPr>
          <w:noProof/>
        </w:rPr>
        <w:t>瞬间，小磁针的</w:t>
      </w:r>
      <w:r w:rsidRPr="001226C2">
        <w:rPr>
          <w:noProof/>
        </w:rPr>
        <w:t>N</w:t>
      </w:r>
      <w:r w:rsidRPr="001226C2">
        <w:rPr>
          <w:rFonts w:hint="eastAsia"/>
          <w:noProof/>
        </w:rPr>
        <w:t>极朝垂直纸面向里的方向转动</w:t>
      </w:r>
    </w:p>
    <w:p w:rsidR="003A0BB0" w:rsidRPr="001226C2" w:rsidRDefault="003A0BB0" w:rsidP="004633A3">
      <w:pPr>
        <w:snapToGrid w:val="0"/>
        <w:spacing w:line="305" w:lineRule="auto"/>
        <w:ind w:leftChars="152" w:left="319" w:firstLineChars="43" w:firstLine="90"/>
        <w:rPr>
          <w:noProof/>
        </w:rPr>
      </w:pPr>
      <w:r w:rsidRPr="001226C2">
        <w:rPr>
          <w:noProof/>
        </w:rPr>
        <w:t>B</w:t>
      </w:r>
      <w:r w:rsidRPr="001226C2">
        <w:t>．</w:t>
      </w:r>
      <w:r w:rsidRPr="001226C2">
        <w:rPr>
          <w:noProof/>
        </w:rPr>
        <w:t>开关闭合</w:t>
      </w:r>
      <w:r w:rsidRPr="001226C2">
        <w:rPr>
          <w:rFonts w:hint="eastAsia"/>
          <w:noProof/>
        </w:rPr>
        <w:t>并保持一段时间后</w:t>
      </w:r>
      <w:r w:rsidRPr="001226C2">
        <w:rPr>
          <w:noProof/>
        </w:rPr>
        <w:t>，小磁针的</w:t>
      </w:r>
      <w:r w:rsidRPr="001226C2">
        <w:rPr>
          <w:noProof/>
        </w:rPr>
        <w:t>N</w:t>
      </w:r>
      <w:r w:rsidRPr="001226C2">
        <w:rPr>
          <w:noProof/>
        </w:rPr>
        <w:t>极指向</w:t>
      </w:r>
      <w:r w:rsidRPr="001226C2">
        <w:rPr>
          <w:rFonts w:hint="eastAsia"/>
          <w:noProof/>
        </w:rPr>
        <w:t>垂直</w:t>
      </w:r>
      <w:r w:rsidRPr="001226C2">
        <w:rPr>
          <w:noProof/>
        </w:rPr>
        <w:t>纸面</w:t>
      </w:r>
      <w:r w:rsidRPr="001226C2">
        <w:rPr>
          <w:rFonts w:hint="eastAsia"/>
          <w:noProof/>
        </w:rPr>
        <w:t>向里的方向</w:t>
      </w:r>
    </w:p>
    <w:p w:rsidR="003A0BB0" w:rsidRPr="001226C2" w:rsidRDefault="003A0BB0" w:rsidP="004633A3">
      <w:pPr>
        <w:snapToGrid w:val="0"/>
        <w:spacing w:line="305" w:lineRule="auto"/>
        <w:ind w:leftChars="152" w:left="319" w:firstLineChars="43" w:firstLine="90"/>
        <w:rPr>
          <w:rFonts w:hint="eastAsia"/>
          <w:noProof/>
        </w:rPr>
      </w:pPr>
      <w:r w:rsidRPr="001226C2">
        <w:rPr>
          <w:noProof/>
        </w:rPr>
        <w:t>C</w:t>
      </w:r>
      <w:r w:rsidRPr="001226C2">
        <w:t>．</w:t>
      </w:r>
      <w:r w:rsidRPr="001226C2">
        <w:rPr>
          <w:noProof/>
        </w:rPr>
        <w:t>开关闭合</w:t>
      </w:r>
      <w:r w:rsidRPr="001226C2">
        <w:rPr>
          <w:rFonts w:hint="eastAsia"/>
          <w:noProof/>
        </w:rPr>
        <w:t>并保持一段时间后</w:t>
      </w:r>
      <w:r w:rsidRPr="001226C2">
        <w:rPr>
          <w:noProof/>
        </w:rPr>
        <w:t>，小磁针的</w:t>
      </w:r>
      <w:r w:rsidRPr="001226C2">
        <w:rPr>
          <w:noProof/>
        </w:rPr>
        <w:t>N</w:t>
      </w:r>
      <w:r w:rsidRPr="001226C2">
        <w:rPr>
          <w:noProof/>
        </w:rPr>
        <w:t>极指向</w:t>
      </w:r>
      <w:r w:rsidRPr="001226C2">
        <w:rPr>
          <w:rFonts w:hint="eastAsia"/>
          <w:noProof/>
        </w:rPr>
        <w:t>垂直</w:t>
      </w:r>
      <w:r w:rsidRPr="001226C2">
        <w:rPr>
          <w:noProof/>
        </w:rPr>
        <w:t>纸面</w:t>
      </w:r>
      <w:r w:rsidRPr="001226C2">
        <w:rPr>
          <w:rFonts w:hint="eastAsia"/>
          <w:noProof/>
        </w:rPr>
        <w:t>向</w:t>
      </w:r>
      <w:r w:rsidRPr="001226C2">
        <w:rPr>
          <w:noProof/>
        </w:rPr>
        <w:t>外</w:t>
      </w:r>
      <w:r w:rsidRPr="001226C2">
        <w:rPr>
          <w:rFonts w:hint="eastAsia"/>
          <w:noProof/>
        </w:rPr>
        <w:t>的方向</w:t>
      </w:r>
    </w:p>
    <w:p w:rsidR="003A0BB0" w:rsidRPr="001226C2" w:rsidRDefault="003A0BB0" w:rsidP="004633A3">
      <w:pPr>
        <w:snapToGrid w:val="0"/>
        <w:spacing w:line="305" w:lineRule="auto"/>
        <w:ind w:leftChars="202" w:left="760" w:hangingChars="160" w:hanging="336"/>
        <w:rPr>
          <w:noProof/>
        </w:rPr>
      </w:pPr>
      <w:r w:rsidRPr="001226C2">
        <w:rPr>
          <w:noProof/>
        </w:rPr>
        <w:t>D</w:t>
      </w:r>
      <w:r w:rsidRPr="001226C2">
        <w:t>．</w:t>
      </w:r>
      <w:r w:rsidRPr="001226C2">
        <w:rPr>
          <w:noProof/>
        </w:rPr>
        <w:t>开关闭合</w:t>
      </w:r>
      <w:r w:rsidRPr="001226C2">
        <w:rPr>
          <w:rFonts w:hint="eastAsia"/>
          <w:noProof/>
        </w:rPr>
        <w:t>并保持一段时间再</w:t>
      </w:r>
      <w:r w:rsidRPr="001226C2">
        <w:rPr>
          <w:noProof/>
        </w:rPr>
        <w:t>断开</w:t>
      </w:r>
      <w:r w:rsidRPr="001226C2">
        <w:rPr>
          <w:rFonts w:hint="eastAsia"/>
          <w:noProof/>
        </w:rPr>
        <w:t>后的</w:t>
      </w:r>
      <w:r w:rsidRPr="001226C2">
        <w:rPr>
          <w:noProof/>
        </w:rPr>
        <w:t>瞬间，小磁针的</w:t>
      </w:r>
      <w:r w:rsidRPr="001226C2">
        <w:rPr>
          <w:noProof/>
        </w:rPr>
        <w:t>N</w:t>
      </w:r>
      <w:r w:rsidRPr="001226C2">
        <w:rPr>
          <w:noProof/>
        </w:rPr>
        <w:t>极</w:t>
      </w:r>
      <w:r w:rsidRPr="001226C2">
        <w:rPr>
          <w:rFonts w:hint="eastAsia"/>
          <w:noProof/>
        </w:rPr>
        <w:t>朝垂直纸面向外的方向转动</w:t>
      </w:r>
    </w:p>
    <w:p w:rsidR="003A0BB0" w:rsidRPr="001226C2" w:rsidRDefault="003A0BB0" w:rsidP="006C298C">
      <w:pPr>
        <w:adjustRightInd w:val="0"/>
        <w:snapToGrid w:val="0"/>
        <w:spacing w:line="360" w:lineRule="auto"/>
        <w:ind w:left="420" w:hangingChars="200" w:hanging="420"/>
        <w:textAlignment w:val="center"/>
        <w:rPr>
          <w:rFonts w:ascii="Arial" w:hAnsi="Arial" w:cs="Arial"/>
        </w:rPr>
      </w:pPr>
      <w:r w:rsidRPr="001226C2">
        <w:rPr>
          <w:rFonts w:hint="eastAsia"/>
          <w:szCs w:val="21"/>
        </w:rPr>
        <w:t>20</w:t>
      </w:r>
      <w:r w:rsidRPr="001226C2">
        <w:rPr>
          <w:szCs w:val="21"/>
        </w:rPr>
        <w:t>．</w:t>
      </w:r>
      <w:r w:rsidRPr="001226C2">
        <w:rPr>
          <w:szCs w:val="21"/>
          <w:shd w:val="clear" w:color="auto" w:fill="FFFFFF"/>
        </w:rPr>
        <w:t>2017</w:t>
      </w:r>
      <w:r w:rsidRPr="001226C2">
        <w:rPr>
          <w:szCs w:val="21"/>
          <w:shd w:val="clear" w:color="auto" w:fill="FFFFFF"/>
        </w:rPr>
        <w:t>年</w:t>
      </w:r>
      <w:r w:rsidRPr="001226C2">
        <w:rPr>
          <w:rFonts w:ascii="Arial" w:hAnsi="Arial" w:cs="Arial"/>
          <w:szCs w:val="21"/>
          <w:shd w:val="clear" w:color="auto" w:fill="FFFFFF"/>
        </w:rPr>
        <w:t>，</w:t>
      </w:r>
      <w:r w:rsidRPr="001226C2">
        <w:rPr>
          <w:rFonts w:ascii="Arial" w:hAnsi="Arial" w:cs="Arial"/>
          <w:shd w:val="clear" w:color="auto" w:fill="FFFFFF"/>
        </w:rPr>
        <w:t>人类第一次直接探测到来自双中子星合并的引力波。根据科学家们复原的过程</w:t>
      </w:r>
      <w:r w:rsidRPr="001226C2">
        <w:rPr>
          <w:rFonts w:ascii="Arial" w:hAnsi="Arial" w:cs="Arial" w:hint="eastAsia"/>
          <w:shd w:val="clear" w:color="auto" w:fill="FFFFFF"/>
        </w:rPr>
        <w:t>，</w:t>
      </w:r>
      <w:r w:rsidRPr="001226C2">
        <w:rPr>
          <w:rFonts w:ascii="Arial" w:hAnsi="Arial" w:cs="Arial"/>
        </w:rPr>
        <w:t>在</w:t>
      </w:r>
      <w:r w:rsidRPr="001226C2">
        <w:rPr>
          <w:rFonts w:hint="eastAsia"/>
        </w:rPr>
        <w:t>两</w:t>
      </w:r>
      <w:r w:rsidR="00B108CB">
        <w:rPr>
          <w:rFonts w:hint="eastAsia"/>
        </w:rPr>
        <w:t>颗</w:t>
      </w:r>
      <w:r w:rsidRPr="001226C2">
        <w:rPr>
          <w:rFonts w:hint="eastAsia"/>
        </w:rPr>
        <w:t>中子星</w:t>
      </w:r>
      <w:r w:rsidRPr="001226C2">
        <w:rPr>
          <w:rFonts w:ascii="Arial" w:hAnsi="Arial" w:cs="Arial"/>
        </w:rPr>
        <w:t>合并前约</w:t>
      </w:r>
      <w:r w:rsidRPr="001226C2">
        <w:rPr>
          <w:position w:val="-2"/>
        </w:rPr>
        <w:object w:dxaOrig="480" w:dyaOrig="300">
          <v:shape id="_x0000_i1075" type="#_x0000_t75" style="width:23.8pt;height:14.9pt" o:ole="">
            <v:imagedata r:id="rId104" o:title=""/>
          </v:shape>
          <o:OLEObject Type="Embed" ProgID="Equation.DSMT4" ShapeID="_x0000_i1075" DrawAspect="Content" ObjectID="_1590001566" r:id="rId105"/>
        </w:object>
      </w:r>
      <w:r w:rsidRPr="001226C2">
        <w:rPr>
          <w:rFonts w:ascii="Arial" w:hAnsi="Arial" w:cs="Arial"/>
        </w:rPr>
        <w:t>时，它们相距</w:t>
      </w:r>
      <w:r w:rsidRPr="001226C2">
        <w:rPr>
          <w:rFonts w:ascii="Arial" w:hAnsi="Arial" w:cs="Arial" w:hint="eastAsia"/>
        </w:rPr>
        <w:t>约</w:t>
      </w:r>
      <w:r w:rsidRPr="001226C2">
        <w:rPr>
          <w:position w:val="-2"/>
        </w:rPr>
        <w:object w:dxaOrig="680" w:dyaOrig="300">
          <v:shape id="_x0000_i1076" type="#_x0000_t75" style="width:33.9pt;height:14.9pt" o:ole="">
            <v:imagedata r:id="rId106" o:title=""/>
          </v:shape>
          <o:OLEObject Type="Embed" ProgID="Equation.DSMT4" ShapeID="_x0000_i1076" DrawAspect="Content" ObjectID="_1590001567" r:id="rId107"/>
        </w:object>
      </w:r>
      <w:r w:rsidRPr="001226C2">
        <w:rPr>
          <w:rFonts w:ascii="Arial" w:hAnsi="Arial" w:cs="Arial"/>
        </w:rPr>
        <w:t>，</w:t>
      </w:r>
      <w:r w:rsidRPr="001226C2">
        <w:rPr>
          <w:rFonts w:ascii="Arial" w:hAnsi="Arial" w:cs="Arial" w:hint="eastAsia"/>
        </w:rPr>
        <w:t>绕二者连线上的某点</w:t>
      </w:r>
      <w:r w:rsidRPr="001226C2">
        <w:rPr>
          <w:rFonts w:ascii="Arial" w:hAnsi="Arial" w:cs="Arial"/>
        </w:rPr>
        <w:t>每秒</w:t>
      </w:r>
      <w:r w:rsidRPr="001226C2">
        <w:rPr>
          <w:rFonts w:ascii="Arial" w:hAnsi="Arial" w:cs="Arial" w:hint="eastAsia"/>
        </w:rPr>
        <w:t>转动</w:t>
      </w:r>
      <w:r w:rsidRPr="001226C2">
        <w:t>12</w:t>
      </w:r>
      <w:r w:rsidRPr="001226C2">
        <w:rPr>
          <w:rFonts w:ascii="Arial" w:hAnsi="Arial" w:cs="Arial"/>
        </w:rPr>
        <w:t>圈。</w:t>
      </w:r>
      <w:r w:rsidRPr="001226C2">
        <w:rPr>
          <w:rFonts w:ascii="Arial" w:hAnsi="Arial" w:cs="Arial" w:hint="eastAsia"/>
        </w:rPr>
        <w:t>将</w:t>
      </w:r>
      <w:r w:rsidRPr="001226C2">
        <w:rPr>
          <w:rFonts w:hint="eastAsia"/>
        </w:rPr>
        <w:t>两</w:t>
      </w:r>
      <w:r w:rsidR="00C2646A">
        <w:rPr>
          <w:rFonts w:hint="eastAsia"/>
        </w:rPr>
        <w:t>颗</w:t>
      </w:r>
      <w:r w:rsidRPr="001226C2">
        <w:rPr>
          <w:rFonts w:hint="eastAsia"/>
        </w:rPr>
        <w:t>中子星都看作是质量均匀分布的球体，</w:t>
      </w:r>
      <w:r w:rsidRPr="001226C2">
        <w:rPr>
          <w:rFonts w:ascii="Arial" w:hAnsi="Arial" w:cs="Arial" w:hint="eastAsia"/>
        </w:rPr>
        <w:t>由</w:t>
      </w:r>
      <w:r w:rsidRPr="001226C2">
        <w:rPr>
          <w:rFonts w:ascii="Arial" w:hAnsi="Arial" w:cs="Arial"/>
        </w:rPr>
        <w:t>这些数据</w:t>
      </w:r>
      <w:r w:rsidRPr="001226C2">
        <w:rPr>
          <w:rFonts w:ascii="Arial" w:hAnsi="Arial" w:cs="Arial" w:hint="eastAsia"/>
        </w:rPr>
        <w:t>、</w:t>
      </w:r>
      <w:r w:rsidRPr="001226C2">
        <w:rPr>
          <w:rFonts w:ascii="Arial" w:hAnsi="Arial" w:cs="Arial"/>
        </w:rPr>
        <w:t>万有引力常量</w:t>
      </w:r>
      <w:r w:rsidRPr="001226C2">
        <w:rPr>
          <w:rFonts w:ascii="Arial" w:hAnsi="Arial" w:cs="Arial" w:hint="eastAsia"/>
        </w:rPr>
        <w:t>并利用</w:t>
      </w:r>
      <w:r w:rsidRPr="001226C2">
        <w:rPr>
          <w:rFonts w:hint="eastAsia"/>
        </w:rPr>
        <w:t>牛顿力学知识，</w:t>
      </w:r>
      <w:r w:rsidRPr="001226C2">
        <w:rPr>
          <w:rFonts w:ascii="Arial" w:hAnsi="Arial" w:cs="Arial"/>
        </w:rPr>
        <w:t>可以</w:t>
      </w:r>
      <w:r w:rsidR="007209D6">
        <w:rPr>
          <w:rFonts w:ascii="Arial" w:hAnsi="Arial" w:cs="Arial" w:hint="eastAsia"/>
        </w:rPr>
        <w:t>估算</w:t>
      </w:r>
      <w:r w:rsidRPr="001226C2">
        <w:rPr>
          <w:rFonts w:ascii="Arial" w:hAnsi="Arial" w:cs="Arial"/>
        </w:rPr>
        <w:t>出这一时刻</w:t>
      </w:r>
      <w:r w:rsidRPr="001226C2">
        <w:rPr>
          <w:rFonts w:hint="eastAsia"/>
        </w:rPr>
        <w:t>两</w:t>
      </w:r>
      <w:r w:rsidR="00B108CB">
        <w:rPr>
          <w:rFonts w:hint="eastAsia"/>
        </w:rPr>
        <w:t>颗</w:t>
      </w:r>
      <w:r w:rsidRPr="001226C2">
        <w:rPr>
          <w:rFonts w:hint="eastAsia"/>
        </w:rPr>
        <w:t>中子星</w:t>
      </w:r>
    </w:p>
    <w:p w:rsidR="003A0BB0" w:rsidRPr="001226C2" w:rsidRDefault="003A0BB0" w:rsidP="006C298C">
      <w:pPr>
        <w:tabs>
          <w:tab w:val="left" w:pos="2310"/>
          <w:tab w:val="left" w:pos="4200"/>
          <w:tab w:val="left" w:pos="6090"/>
        </w:tabs>
        <w:adjustRightInd w:val="0"/>
        <w:snapToGrid w:val="0"/>
        <w:spacing w:line="360" w:lineRule="auto"/>
        <w:ind w:firstLineChars="200" w:firstLine="420"/>
      </w:pPr>
      <w:r w:rsidRPr="001226C2">
        <w:rPr>
          <w:rFonts w:hint="eastAsia"/>
        </w:rPr>
        <w:t>A</w:t>
      </w:r>
      <w:r w:rsidRPr="001226C2">
        <w:rPr>
          <w:rFonts w:hint="eastAsia"/>
        </w:rPr>
        <w:t>．质量之积</w:t>
      </w:r>
      <w:r w:rsidRPr="001226C2">
        <w:rPr>
          <w:rFonts w:hint="eastAsia"/>
        </w:rPr>
        <w:tab/>
      </w:r>
      <w:r w:rsidRPr="001226C2">
        <w:rPr>
          <w:rFonts w:hint="eastAsia"/>
        </w:rPr>
        <w:tab/>
        <w:t>B</w:t>
      </w:r>
      <w:r w:rsidRPr="001226C2">
        <w:rPr>
          <w:rFonts w:hint="eastAsia"/>
        </w:rPr>
        <w:t>．质量之和</w:t>
      </w:r>
    </w:p>
    <w:p w:rsidR="003A0BB0" w:rsidRPr="001226C2" w:rsidRDefault="003A0BB0" w:rsidP="006C298C">
      <w:pPr>
        <w:tabs>
          <w:tab w:val="left" w:pos="4200"/>
        </w:tabs>
        <w:adjustRightInd w:val="0"/>
        <w:snapToGrid w:val="0"/>
        <w:spacing w:line="360" w:lineRule="auto"/>
        <w:ind w:firstLineChars="200" w:firstLine="420"/>
        <w:rPr>
          <w:rFonts w:ascii="Arial" w:hAnsi="Arial" w:cs="Arial"/>
          <w:shd w:val="pct15" w:color="auto" w:fill="FFFFFF"/>
        </w:rPr>
      </w:pPr>
      <w:r w:rsidRPr="001226C2">
        <w:rPr>
          <w:rFonts w:hint="eastAsia"/>
        </w:rPr>
        <w:t>C</w:t>
      </w:r>
      <w:r w:rsidRPr="001226C2">
        <w:rPr>
          <w:rFonts w:hint="eastAsia"/>
        </w:rPr>
        <w:t>．速率之和</w:t>
      </w:r>
      <w:r w:rsidRPr="001226C2">
        <w:rPr>
          <w:rFonts w:hint="eastAsia"/>
        </w:rPr>
        <w:tab/>
        <w:t>D</w:t>
      </w:r>
      <w:r w:rsidRPr="001226C2">
        <w:rPr>
          <w:rFonts w:hint="eastAsia"/>
        </w:rPr>
        <w:t>．各自的自转角速度</w:t>
      </w:r>
    </w:p>
    <w:p w:rsidR="003A0BB0" w:rsidRPr="001226C2" w:rsidRDefault="00C2646A" w:rsidP="006C298C">
      <w:pPr>
        <w:tabs>
          <w:tab w:val="left" w:pos="2310"/>
          <w:tab w:val="left" w:pos="4200"/>
          <w:tab w:val="left" w:pos="6090"/>
        </w:tabs>
        <w:adjustRightInd w:val="0"/>
        <w:snapToGrid w:val="0"/>
        <w:spacing w:line="360" w:lineRule="auto"/>
        <w:ind w:left="420" w:hangingChars="200" w:hanging="420"/>
        <w:textAlignment w:val="center"/>
      </w:pPr>
      <w:r>
        <w:rPr>
          <w:noProof/>
        </w:rPr>
        <w:pict>
          <v:group id="_x0000_s3328" style="position:absolute;left:0;text-align:left;margin-left:353.8pt;margin-top:54.7pt;width:99.15pt;height:71.8pt;z-index:251662336;mso-position-horizontal:right" coordorigin="7878,5963" coordsize="1983,1436">
            <v:line id="Line 3" o:spid="_x0000_s1058" style="position:absolute;visibility:visible" from="7925,6264" to="7926,7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s3FsEAAADaAAAADwAAAGRycy9kb3ducmV2LnhtbESPzYrCMBSF98K8Q7gDs9NUF4N2jCKC&#10;4EJHtDLrS3Ntq81NTWLtvL0RBJeH8/NxpvPO1KIl5yvLCoaDBARxbnXFhYJjtuqPQfiArLG2TAr+&#10;ycN89tGbYqrtnffUHkIh4gj7FBWUITSplD4vyaAf2IY4eifrDIYoXSG1w3scN7UcJcm3NFhxJJTY&#10;0LKk/HK4mcjNi427/p0v3fq03ayu3E5+s51SX5/d4gdEoC68w6/2WisYwfNKvAFy9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2zcWwQAAANoAAAAPAAAAAAAAAAAAAAAA&#10;AKECAABkcnMvZG93bnJldi54bWxQSwUGAAAAAAQABAD5AAAAjwMAAAAA&#10;">
              <v:stroke dashstyle="dash"/>
            </v:line>
            <v:line id="Line 4" o:spid="_x0000_s1059" style="position:absolute;visibility:visible" from="8342,6264" to="8344,7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eSjcMAAADaAAAADwAAAGRycy9kb3ducmV2LnhtbESPX2vCMBTF3wd+h3CFvc3UDcasRhFB&#10;8KHbmIrPl+ba1jY3bZK13bdfBgMfD+fPj7PajKYRPTlfWVYwnyUgiHOrKy4UnE/7pzcQPiBrbCyT&#10;gh/ysFlPHlaYajvwF/XHUIg4wj5FBWUIbSqlz0sy6Ge2JY7e1TqDIUpXSO1wiOOmkc9J8ioNVhwJ&#10;Jba0Kymvj98mcvMic93lVo+H63u277hffJw+lXqcjtsliEBjuIf/2wet4AX+rsQb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Xko3DAAAA2gAAAA8AAAAAAAAAAAAA&#10;AAAAoQIAAGRycy9kb3ducmV2LnhtbFBLBQYAAAAABAAEAPkAAACRAwAAAAA=&#10;">
              <v:stroke dashstyle="dash"/>
            </v:line>
            <v:line id="Line 5" o:spid="_x0000_s1060" style="position:absolute;visibility:visible" from="8760,6264" to="8761,7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4K+cMAAADaAAAADwAAAGRycy9kb3ducmV2LnhtbESPX2vCMBTF3wd+h3CFvc3UMcasRhFB&#10;8KHbmIrPl+ba1jY3bZK13bdfBgMfD+fPj7PajKYRPTlfWVYwnyUgiHOrKy4UnE/7pzcQPiBrbCyT&#10;gh/ysFlPHlaYajvwF/XHUIg4wj5FBWUIbSqlz0sy6Ge2JY7e1TqDIUpXSO1wiOOmkc9J8ioNVhwJ&#10;Jba0Kymvj98mcvMic93lVo+H63u277hffJw+lXqcjtsliEBjuIf/2wet4AX+rsQb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CvnDAAAA2gAAAA8AAAAAAAAAAAAA&#10;AAAAoQIAAGRycy9kb3ducmV2LnhtbFBLBQYAAAAABAAEAPkAAACRAwAAAAA=&#10;">
              <v:stroke dashstyle="dash"/>
            </v:line>
            <v:line id="Line 6" o:spid="_x0000_s1061" style="position:absolute;visibility:visible" from="9178,6264" to="9179,7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KvYsMAAADaAAAADwAAAGRycy9kb3ducmV2LnhtbESPX2vCMBTF3wd+h3CFvc3UwcasRhFB&#10;8KHbmIrPl+ba1jY3bZK13bdfBgMfD+fPj7PajKYRPTlfWVYwnyUgiHOrKy4UnE/7pzcQPiBrbCyT&#10;gh/ysFlPHlaYajvwF/XHUIg4wj5FBWUIbSqlz0sy6Ge2JY7e1TqDIUpXSO1wiOOmkc9J8ioNVhwJ&#10;Jba0Kymvj98mcvMic93lVo+H63u277hffJw+lXqcjtsliEBjuIf/2wet4AX+rsQb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yr2LDAAAA2gAAAA8AAAAAAAAAAAAA&#10;AAAAoQIAAGRycy9kb3ducmV2LnhtbFBLBQYAAAAABAAEAPkAAACRAwAAAAA=&#10;">
              <v:stroke dashstyle="dash"/>
            </v:line>
            <v:line id="Line 7" o:spid="_x0000_s1062" style="position:absolute;visibility:visible" from="9597,6264" to="9598,7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AxFcEAAADaAAAADwAAAGRycy9kb3ducmV2LnhtbESPzYrCMBSF98K8Q7gDs9NUF6Ido4gg&#10;uHBGtDLrS3Ntq81NTWLtvL0RBJeH8/NxZovO1KIl5yvLCoaDBARxbnXFhYJjtu5PQPiArLG2TAr+&#10;ycNi/tGbYartnffUHkIh4gj7FBWUITSplD4vyaAf2IY4eifrDIYoXSG1w3scN7UcJclYGqw4Ekps&#10;aFVSfjncTOTmxdZd/86XbnP62a6v3E5/s51SX5/d8htEoC68w6/2RisYw/NKvAFy/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4DEVwQAAANoAAAAPAAAAAAAAAAAAAAAA&#10;AKECAABkcnMvZG93bnJldi54bWxQSwUGAAAAAAQABAD5AAAAjwMAAAAA&#10;">
              <v:stroke dashstyle="dash"/>
            </v:line>
            <v:shape id="Text Box 8" o:spid="_x0000_s1063" type="#_x0000_t202" style="position:absolute;left:7878;top:5969;width:311;height:4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k0w8MA&#10;AADaAAAADwAAAGRycy9kb3ducmV2LnhtbESPQWvCQBSE7wX/w/KE3upGD7aNriKiIBTEGA8en9ln&#10;sph9G7Orxn/fFQo9DjPzDTOdd7YWd2q9caxgOEhAEBdOGy4VHPL1xxcIH5A11o5JwZM8zGe9tymm&#10;2j04o/s+lCJC2KeooAqhSaX0RUUW/cA1xNE7u9ZiiLItpW7xEeG2lqMkGUuLhuNChQ0tKyou+5tV&#10;sDhytjLX7WmXnTOT598J/4wvSr33u8UERKAu/If/2hut4BNeV+IN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k0w8MAAADaAAAADwAAAAAAAAAAAAAAAACYAgAAZHJzL2Rv&#10;d25yZXYueG1sUEsFBgAAAAAEAAQA9QAAAIgDAAAAAA==&#10;" filled="f" stroked="f">
              <v:textbox inset="0,0,0,0">
                <w:txbxContent>
                  <w:p w:rsidR="00131549" w:rsidRPr="0060507E" w:rsidRDefault="00131549" w:rsidP="003A0BB0">
                    <w:pPr>
                      <w:rPr>
                        <w:szCs w:val="21"/>
                        <w:vertAlign w:val="subscript"/>
                      </w:rPr>
                    </w:pPr>
                    <w:r w:rsidRPr="0060507E">
                      <w:rPr>
                        <w:szCs w:val="21"/>
                      </w:rPr>
                      <w:t>a</w:t>
                    </w:r>
                  </w:p>
                </w:txbxContent>
              </v:textbox>
            </v:shape>
            <v:shape id="Text Box 9" o:spid="_x0000_s1064" type="#_x0000_t202" style="position:absolute;left:8296;top:5979;width:311;height:4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agsb8A&#10;AADaAAAADwAAAGRycy9kb3ducmV2LnhtbERPTYvCMBC9C/6HMII3m+4eRLtGkcUFQVis9eBxthnb&#10;YDOpTdTuvzcHwePjfS9WvW3EnTpvHCv4SFIQxKXThisFx+JnMgPhA7LGxjEp+CcPq+VwsMBMuwfn&#10;dD+ESsQQ9hkqqENoMyl9WZNFn7iWOHJn11kMEXaV1B0+Yrht5GeaTqVFw7Ghxpa+ayovh5tVsD5x&#10;vjHX3799fs5NUcxT3k0vSo1H/foLRKA+vMUv91YriFvjlXgD5P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ZqCxvwAAANoAAAAPAAAAAAAAAAAAAAAAAJgCAABkcnMvZG93bnJl&#10;di54bWxQSwUGAAAAAAQABAD1AAAAhAMAAAAA&#10;" filled="f" stroked="f">
              <v:textbox inset="0,0,0,0">
                <w:txbxContent>
                  <w:p w:rsidR="00131549" w:rsidRPr="0060507E" w:rsidRDefault="00131549" w:rsidP="003A0BB0">
                    <w:pPr>
                      <w:rPr>
                        <w:szCs w:val="21"/>
                        <w:vertAlign w:val="subscript"/>
                      </w:rPr>
                    </w:pPr>
                    <w:r w:rsidRPr="0060507E">
                      <w:rPr>
                        <w:szCs w:val="21"/>
                      </w:rPr>
                      <w:t>b</w:t>
                    </w:r>
                  </w:p>
                </w:txbxContent>
              </v:textbox>
            </v:shape>
            <v:shape id="Text Box 10" o:spid="_x0000_s1065" type="#_x0000_t202" style="position:absolute;left:8713;top:5963;width:312;height:4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oFKsIA&#10;AADaAAAADwAAAGRycy9kb3ducmV2LnhtbESPQYvCMBSE78L+h/AWvGmqB9GuUURWEASx1oPHt82z&#10;DTYv3SZq/fdGWNjjMDPfMPNlZ2txp9YbxwpGwwQEceG04VLBKd8MpiB8QNZYOyYFT/KwXHz05phq&#10;9+CM7sdQighhn6KCKoQmldIXFVn0Q9cQR+/iWoshyraUusVHhNtajpNkIi0ajgsVNrSuqLgeb1bB&#10;6szZt/nd/xyyS2byfJbwbnJVqv/Zrb5ABOrCf/ivvdUKZvC+Em+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KgUqwgAAANoAAAAPAAAAAAAAAAAAAAAAAJgCAABkcnMvZG93&#10;bnJldi54bWxQSwUGAAAAAAQABAD1AAAAhwMAAAAA&#10;" filled="f" stroked="f">
              <v:textbox inset="0,0,0,0">
                <w:txbxContent>
                  <w:p w:rsidR="00131549" w:rsidRPr="0060507E" w:rsidRDefault="00131549" w:rsidP="003A0BB0">
                    <w:pPr>
                      <w:rPr>
                        <w:szCs w:val="21"/>
                        <w:vertAlign w:val="subscript"/>
                      </w:rPr>
                    </w:pPr>
                    <w:r w:rsidRPr="0060507E">
                      <w:rPr>
                        <w:szCs w:val="21"/>
                      </w:rPr>
                      <w:t>c</w:t>
                    </w:r>
                  </w:p>
                </w:txbxContent>
              </v:textbox>
            </v:shape>
            <v:shape id="Text Box 11" o:spid="_x0000_s1066" type="#_x0000_t202" style="position:absolute;left:9109;top:5964;width:312;height:4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it8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oZd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5orfEAAAA2wAAAA8AAAAAAAAAAAAAAAAAmAIAAGRycy9k&#10;b3ducmV2LnhtbFBLBQYAAAAABAAEAPUAAACJAwAAAAA=&#10;" filled="f" stroked="f">
              <v:textbox inset="0,0,0,0">
                <w:txbxContent>
                  <w:p w:rsidR="00131549" w:rsidRPr="0060507E" w:rsidRDefault="00131549" w:rsidP="003A0BB0">
                    <w:pPr>
                      <w:rPr>
                        <w:szCs w:val="21"/>
                        <w:vertAlign w:val="subscript"/>
                      </w:rPr>
                    </w:pPr>
                    <w:r w:rsidRPr="0060507E">
                      <w:rPr>
                        <w:szCs w:val="21"/>
                      </w:rPr>
                      <w:t>d</w:t>
                    </w:r>
                  </w:p>
                </w:txbxContent>
              </v:textbox>
            </v:shape>
            <v:shape id="Text Box 12" o:spid="_x0000_s1067" type="#_x0000_t202" style="position:absolute;left:9549;top:5964;width:312;height:4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HLMEA&#10;AADbAAAADwAAAGRycy9kb3ducmV2LnhtbERPTYvCMBC9C/sfwgh701QPol2jiKwgLCzWevA424xt&#10;sJnUJqv13xtB8DaP9znzZWdrcaXWG8cKRsMEBHHhtOFSwSHfDKYgfEDWWDsmBXfysFx89OaYanfj&#10;jK77UIoYwj5FBVUITSqlLyqy6IeuIY7cybUWQ4RtKXWLtxhuazlOkom0aDg2VNjQuqLivP+3ClZH&#10;zr7N5fdvl50yk+ezhH8mZ6U++93qC0SgLrzFL/dWx/kjeP4SD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1ByzBAAAA2wAAAA8AAAAAAAAAAAAAAAAAmAIAAGRycy9kb3du&#10;cmV2LnhtbFBLBQYAAAAABAAEAPUAAACGAwAAAAA=&#10;" filled="f" stroked="f">
              <v:textbox inset="0,0,0,0">
                <w:txbxContent>
                  <w:p w:rsidR="00131549" w:rsidRPr="0060507E" w:rsidRDefault="00131549" w:rsidP="003A0BB0">
                    <w:pPr>
                      <w:rPr>
                        <w:szCs w:val="21"/>
                        <w:vertAlign w:val="subscript"/>
                      </w:rPr>
                    </w:pPr>
                    <w:r w:rsidRPr="0060507E">
                      <w:rPr>
                        <w:szCs w:val="21"/>
                      </w:rPr>
                      <w:t>f</w:t>
                    </w:r>
                  </w:p>
                </w:txbxContent>
              </v:textbox>
            </v:shape>
            <w10:wrap type="square"/>
          </v:group>
        </w:pict>
      </w:r>
      <w:r w:rsidR="003A0BB0" w:rsidRPr="001226C2">
        <w:rPr>
          <w:kern w:val="21"/>
        </w:rPr>
        <w:t>2</w:t>
      </w:r>
      <w:r w:rsidR="003A0BB0" w:rsidRPr="001226C2">
        <w:rPr>
          <w:rFonts w:hint="eastAsia"/>
          <w:kern w:val="21"/>
        </w:rPr>
        <w:t>1</w:t>
      </w:r>
      <w:r w:rsidR="003A0BB0" w:rsidRPr="001226C2">
        <w:rPr>
          <w:rFonts w:hAnsi="宋体" w:cs="Arial" w:hint="eastAsia"/>
          <w:kern w:val="21"/>
        </w:rPr>
        <w:t>．</w:t>
      </w:r>
      <w:r w:rsidR="003A0BB0" w:rsidRPr="001226C2">
        <w:rPr>
          <w:rFonts w:hint="eastAsia"/>
        </w:rPr>
        <w:t>图中虚线</w:t>
      </w:r>
      <w:r w:rsidR="003A0BB0" w:rsidRPr="001226C2">
        <w:t>a</w:t>
      </w:r>
      <w:r w:rsidR="003A0BB0" w:rsidRPr="001226C2">
        <w:rPr>
          <w:rFonts w:hint="eastAsia"/>
        </w:rPr>
        <w:t>、</w:t>
      </w:r>
      <w:r w:rsidR="003A0BB0" w:rsidRPr="001226C2">
        <w:t>b</w:t>
      </w:r>
      <w:r w:rsidR="003A0BB0" w:rsidRPr="001226C2">
        <w:rPr>
          <w:rFonts w:hint="eastAsia"/>
        </w:rPr>
        <w:t>、</w:t>
      </w:r>
      <w:r w:rsidR="003A0BB0" w:rsidRPr="001226C2">
        <w:t>c</w:t>
      </w:r>
      <w:r w:rsidR="003A0BB0" w:rsidRPr="001226C2">
        <w:rPr>
          <w:rFonts w:hint="eastAsia"/>
        </w:rPr>
        <w:t>、</w:t>
      </w:r>
      <w:r w:rsidR="003A0BB0" w:rsidRPr="001226C2">
        <w:t>d</w:t>
      </w:r>
      <w:r w:rsidR="003A0BB0" w:rsidRPr="001226C2">
        <w:rPr>
          <w:rFonts w:hint="eastAsia"/>
        </w:rPr>
        <w:t>、</w:t>
      </w:r>
      <w:r w:rsidR="003A0BB0" w:rsidRPr="001226C2">
        <w:t>f</w:t>
      </w:r>
      <w:r w:rsidR="003A0BB0" w:rsidRPr="001226C2">
        <w:rPr>
          <w:rFonts w:hint="eastAsia"/>
        </w:rPr>
        <w:t>代表匀强电场内</w:t>
      </w:r>
      <w:r w:rsidR="003A0BB0" w:rsidRPr="001226C2">
        <w:rPr>
          <w:rFonts w:hint="eastAsia"/>
          <w:szCs w:val="21"/>
        </w:rPr>
        <w:t>间距</w:t>
      </w:r>
      <w:r w:rsidR="003A0BB0" w:rsidRPr="001226C2">
        <w:rPr>
          <w:rFonts w:hint="eastAsia"/>
        </w:rPr>
        <w:t>相等的一组等势面，已知平面</w:t>
      </w:r>
      <w:r w:rsidR="003A0BB0" w:rsidRPr="001226C2">
        <w:t>b</w:t>
      </w:r>
      <w:r w:rsidR="003A0BB0" w:rsidRPr="001226C2">
        <w:rPr>
          <w:rFonts w:hint="eastAsia"/>
        </w:rPr>
        <w:t>上的电势为</w:t>
      </w:r>
      <w:r w:rsidR="003A0BB0" w:rsidRPr="001226C2">
        <w:rPr>
          <w:position w:val="-2"/>
        </w:rPr>
        <w:object w:dxaOrig="360" w:dyaOrig="300">
          <v:shape id="_x0000_i1077" type="#_x0000_t75" style="width:17.85pt;height:14.9pt" o:ole="">
            <v:imagedata r:id="rId108" o:title=""/>
          </v:shape>
          <o:OLEObject Type="Embed" ProgID="Equation.DSMT4" ShapeID="_x0000_i1077" DrawAspect="Content" ObjectID="_1590001568" r:id="rId109"/>
        </w:object>
      </w:r>
      <w:r w:rsidR="003A0BB0" w:rsidRPr="001226C2">
        <w:rPr>
          <w:rFonts w:hint="eastAsia"/>
        </w:rPr>
        <w:t>。一电子经过</w:t>
      </w:r>
      <w:r w:rsidR="003A0BB0" w:rsidRPr="001226C2">
        <w:t>a</w:t>
      </w:r>
      <w:r w:rsidR="003A0BB0" w:rsidRPr="001226C2">
        <w:rPr>
          <w:rFonts w:hint="eastAsia"/>
        </w:rPr>
        <w:t>时的动能为</w:t>
      </w:r>
      <w:r w:rsidR="003A0BB0" w:rsidRPr="001226C2">
        <w:rPr>
          <w:position w:val="-2"/>
        </w:rPr>
        <w:object w:dxaOrig="540" w:dyaOrig="300">
          <v:shape id="_x0000_i1078" type="#_x0000_t75" style="width:26.8pt;height:14.9pt" o:ole="">
            <v:imagedata r:id="rId110" o:title=""/>
          </v:shape>
          <o:OLEObject Type="Embed" ProgID="Equation.DSMT4" ShapeID="_x0000_i1078" DrawAspect="Content" ObjectID="_1590001569" r:id="rId111"/>
        </w:object>
      </w:r>
      <w:r w:rsidR="003A0BB0" w:rsidRPr="001226C2">
        <w:rPr>
          <w:rFonts w:hint="eastAsia"/>
        </w:rPr>
        <w:t>，从</w:t>
      </w:r>
      <w:r w:rsidR="003A0BB0" w:rsidRPr="001226C2">
        <w:t>a</w:t>
      </w:r>
      <w:r w:rsidR="003A0BB0" w:rsidRPr="001226C2">
        <w:rPr>
          <w:rFonts w:hint="eastAsia"/>
        </w:rPr>
        <w:t>到</w:t>
      </w:r>
      <w:r w:rsidR="003A0BB0" w:rsidRPr="001226C2">
        <w:t>d</w:t>
      </w:r>
      <w:r w:rsidR="003A0BB0" w:rsidRPr="001226C2">
        <w:rPr>
          <w:rFonts w:hint="eastAsia"/>
        </w:rPr>
        <w:t>的过程中克服电场力所做的功为</w:t>
      </w:r>
      <w:r w:rsidR="003A0BB0" w:rsidRPr="001226C2">
        <w:rPr>
          <w:position w:val="-2"/>
        </w:rPr>
        <w:object w:dxaOrig="440" w:dyaOrig="300">
          <v:shape id="_x0000_i1079" type="#_x0000_t75" style="width:22pt;height:14.9pt" o:ole="">
            <v:imagedata r:id="rId112" o:title=""/>
          </v:shape>
          <o:OLEObject Type="Embed" ProgID="Equation.DSMT4" ShapeID="_x0000_i1079" DrawAspect="Content" ObjectID="_1590001570" r:id="rId113"/>
        </w:object>
      </w:r>
      <w:r w:rsidR="003A0BB0" w:rsidRPr="001226C2">
        <w:rPr>
          <w:rFonts w:hint="eastAsia"/>
        </w:rPr>
        <w:t>。下列说法正确的是</w:t>
      </w:r>
    </w:p>
    <w:p w:rsidR="003A0BB0" w:rsidRPr="001226C2" w:rsidRDefault="003A0BB0" w:rsidP="006C298C">
      <w:pPr>
        <w:snapToGrid w:val="0"/>
        <w:spacing w:line="360" w:lineRule="auto"/>
        <w:ind w:firstLineChars="200" w:firstLine="420"/>
        <w:textAlignment w:val="center"/>
      </w:pPr>
      <w:r w:rsidRPr="001226C2">
        <w:rPr>
          <w:rFonts w:hint="eastAsia"/>
        </w:rPr>
        <w:t>A</w:t>
      </w:r>
      <w:r w:rsidRPr="001226C2">
        <w:rPr>
          <w:rFonts w:hint="eastAsia"/>
        </w:rPr>
        <w:t>．平面</w:t>
      </w:r>
      <w:r w:rsidRPr="001226C2">
        <w:t>c</w:t>
      </w:r>
      <w:r w:rsidRPr="001226C2">
        <w:rPr>
          <w:rFonts w:hint="eastAsia"/>
        </w:rPr>
        <w:t>上的电势为零</w:t>
      </w:r>
    </w:p>
    <w:p w:rsidR="003A0BB0" w:rsidRPr="001226C2" w:rsidRDefault="003A0BB0" w:rsidP="006C298C">
      <w:pPr>
        <w:snapToGrid w:val="0"/>
        <w:spacing w:line="360" w:lineRule="auto"/>
        <w:ind w:firstLineChars="200" w:firstLine="420"/>
        <w:textAlignment w:val="center"/>
      </w:pPr>
      <w:r w:rsidRPr="001226C2">
        <w:rPr>
          <w:rFonts w:hint="eastAsia"/>
        </w:rPr>
        <w:t>B</w:t>
      </w:r>
      <w:r w:rsidRPr="001226C2">
        <w:rPr>
          <w:rFonts w:hint="eastAsia"/>
        </w:rPr>
        <w:t>．该电子可能到达不了平面</w:t>
      </w:r>
      <w:r w:rsidRPr="001226C2">
        <w:t>f</w:t>
      </w:r>
    </w:p>
    <w:p w:rsidR="003A0BB0" w:rsidRPr="001226C2" w:rsidRDefault="003A0BB0" w:rsidP="006C298C">
      <w:pPr>
        <w:snapToGrid w:val="0"/>
        <w:spacing w:line="360" w:lineRule="auto"/>
        <w:ind w:firstLineChars="200" w:firstLine="420"/>
        <w:textAlignment w:val="center"/>
        <w:rPr>
          <w:snapToGrid w:val="0"/>
        </w:rPr>
      </w:pPr>
      <w:r w:rsidRPr="001226C2">
        <w:rPr>
          <w:rFonts w:hint="eastAsia"/>
        </w:rPr>
        <w:t>C</w:t>
      </w:r>
      <w:r w:rsidRPr="001226C2">
        <w:rPr>
          <w:rFonts w:hint="eastAsia"/>
        </w:rPr>
        <w:t>．</w:t>
      </w:r>
      <w:r w:rsidR="00C2646A">
        <w:rPr>
          <w:rFonts w:hint="eastAsia"/>
          <w:snapToGrid w:val="0"/>
        </w:rPr>
        <w:t>该电子经过</w:t>
      </w:r>
      <w:r w:rsidRPr="001226C2">
        <w:rPr>
          <w:rFonts w:hint="eastAsia"/>
          <w:snapToGrid w:val="0"/>
        </w:rPr>
        <w:t>平面</w:t>
      </w:r>
      <w:r w:rsidRPr="001226C2">
        <w:rPr>
          <w:rFonts w:hint="eastAsia"/>
          <w:snapToGrid w:val="0"/>
        </w:rPr>
        <w:t>d</w:t>
      </w:r>
      <w:r w:rsidR="00C2646A">
        <w:rPr>
          <w:rFonts w:hint="eastAsia"/>
          <w:snapToGrid w:val="0"/>
        </w:rPr>
        <w:t>时</w:t>
      </w:r>
      <w:r w:rsidR="007209D6">
        <w:rPr>
          <w:rFonts w:hint="eastAsia"/>
          <w:snapToGrid w:val="0"/>
        </w:rPr>
        <w:t>，其</w:t>
      </w:r>
      <w:r w:rsidRPr="001226C2">
        <w:rPr>
          <w:rFonts w:hint="eastAsia"/>
          <w:snapToGrid w:val="0"/>
        </w:rPr>
        <w:t>电势能为</w:t>
      </w:r>
      <w:r w:rsidRPr="001226C2">
        <w:rPr>
          <w:position w:val="-2"/>
        </w:rPr>
        <w:object w:dxaOrig="460" w:dyaOrig="300">
          <v:shape id="_x0000_i1080" type="#_x0000_t75" style="width:23.2pt;height:14.9pt" o:ole="">
            <v:imagedata r:id="rId114" o:title=""/>
          </v:shape>
          <o:OLEObject Type="Embed" ProgID="Equation.DSMT4" ShapeID="_x0000_i1080" DrawAspect="Content" ObjectID="_1590001571" r:id="rId115"/>
        </w:object>
      </w:r>
    </w:p>
    <w:p w:rsidR="003A0BB0" w:rsidRPr="001226C2" w:rsidRDefault="003A0BB0" w:rsidP="006C298C">
      <w:pPr>
        <w:snapToGrid w:val="0"/>
        <w:spacing w:line="360" w:lineRule="auto"/>
        <w:ind w:firstLineChars="200" w:firstLine="420"/>
        <w:textAlignment w:val="center"/>
      </w:pPr>
      <w:r w:rsidRPr="001226C2">
        <w:t>D</w:t>
      </w:r>
      <w:r w:rsidRPr="001226C2">
        <w:rPr>
          <w:rFonts w:hint="eastAsia"/>
        </w:rPr>
        <w:t>．该电子经过平面</w:t>
      </w:r>
      <w:r w:rsidRPr="001226C2">
        <w:rPr>
          <w:rFonts w:hint="eastAsia"/>
        </w:rPr>
        <w:t>b</w:t>
      </w:r>
      <w:r w:rsidRPr="001226C2">
        <w:rPr>
          <w:rFonts w:hint="eastAsia"/>
        </w:rPr>
        <w:t>时的速率是经过</w:t>
      </w:r>
      <w:r w:rsidRPr="001226C2">
        <w:rPr>
          <w:rFonts w:hint="eastAsia"/>
        </w:rPr>
        <w:t>d</w:t>
      </w:r>
      <w:r w:rsidRPr="001226C2">
        <w:rPr>
          <w:rFonts w:hint="eastAsia"/>
        </w:rPr>
        <w:t>时的</w:t>
      </w:r>
      <w:r w:rsidRPr="001226C2">
        <w:rPr>
          <w:rFonts w:hint="eastAsia"/>
        </w:rPr>
        <w:t>2</w:t>
      </w:r>
      <w:r w:rsidRPr="001226C2">
        <w:rPr>
          <w:rFonts w:hint="eastAsia"/>
        </w:rPr>
        <w:t>倍</w:t>
      </w:r>
    </w:p>
    <w:p w:rsidR="000911B9" w:rsidRPr="001226C2" w:rsidRDefault="000911B9" w:rsidP="006C298C">
      <w:pPr>
        <w:tabs>
          <w:tab w:val="left" w:pos="2310"/>
          <w:tab w:val="left" w:pos="4200"/>
          <w:tab w:val="left" w:pos="6090"/>
        </w:tabs>
        <w:adjustRightInd w:val="0"/>
        <w:snapToGrid w:val="0"/>
        <w:spacing w:line="360" w:lineRule="auto"/>
        <w:ind w:left="420" w:hangingChars="200" w:hanging="420"/>
        <w:rPr>
          <w:rFonts w:ascii="黑体" w:eastAsia="黑体" w:hint="eastAsia"/>
          <w:kern w:val="21"/>
        </w:rPr>
      </w:pPr>
    </w:p>
    <w:p w:rsidR="00F16067" w:rsidRDefault="00F16067" w:rsidP="00CB459D">
      <w:pPr>
        <w:tabs>
          <w:tab w:val="left" w:pos="2310"/>
          <w:tab w:val="left" w:pos="4200"/>
          <w:tab w:val="left" w:pos="6090"/>
        </w:tabs>
        <w:spacing w:afterLines="50"/>
        <w:ind w:left="420" w:hangingChars="200" w:hanging="420"/>
        <w:rPr>
          <w:rFonts w:ascii="黑体" w:eastAsia="黑体" w:hint="eastAsia"/>
          <w:kern w:val="21"/>
        </w:rPr>
      </w:pPr>
    </w:p>
    <w:p w:rsidR="00F16067" w:rsidRDefault="00F16067" w:rsidP="00CB459D">
      <w:pPr>
        <w:tabs>
          <w:tab w:val="left" w:pos="2310"/>
          <w:tab w:val="left" w:pos="4200"/>
          <w:tab w:val="left" w:pos="6090"/>
        </w:tabs>
        <w:spacing w:afterLines="50"/>
        <w:ind w:left="420" w:hangingChars="200" w:hanging="420"/>
        <w:rPr>
          <w:rFonts w:ascii="黑体" w:eastAsia="黑体" w:hint="eastAsia"/>
          <w:kern w:val="21"/>
        </w:rPr>
      </w:pPr>
    </w:p>
    <w:p w:rsidR="00F16067" w:rsidRDefault="00F16067" w:rsidP="00CB459D">
      <w:pPr>
        <w:tabs>
          <w:tab w:val="left" w:pos="2310"/>
          <w:tab w:val="left" w:pos="4200"/>
          <w:tab w:val="left" w:pos="6090"/>
        </w:tabs>
        <w:spacing w:afterLines="50"/>
        <w:ind w:left="420" w:hangingChars="200" w:hanging="420"/>
        <w:rPr>
          <w:rFonts w:ascii="黑体" w:eastAsia="黑体" w:hint="eastAsia"/>
          <w:kern w:val="21"/>
        </w:rPr>
      </w:pPr>
    </w:p>
    <w:p w:rsidR="00F16067" w:rsidRDefault="00F16067" w:rsidP="00CB459D">
      <w:pPr>
        <w:tabs>
          <w:tab w:val="left" w:pos="2310"/>
          <w:tab w:val="left" w:pos="4200"/>
          <w:tab w:val="left" w:pos="6090"/>
        </w:tabs>
        <w:spacing w:afterLines="50"/>
        <w:ind w:left="420" w:hangingChars="200" w:hanging="420"/>
        <w:rPr>
          <w:rFonts w:ascii="黑体" w:eastAsia="黑体" w:hint="eastAsia"/>
          <w:kern w:val="21"/>
        </w:rPr>
      </w:pPr>
    </w:p>
    <w:p w:rsidR="00F16067" w:rsidRDefault="00F16067" w:rsidP="00CB459D">
      <w:pPr>
        <w:tabs>
          <w:tab w:val="left" w:pos="2310"/>
          <w:tab w:val="left" w:pos="4200"/>
          <w:tab w:val="left" w:pos="6090"/>
        </w:tabs>
        <w:spacing w:afterLines="50"/>
        <w:ind w:left="420" w:hangingChars="200" w:hanging="420"/>
        <w:rPr>
          <w:rFonts w:ascii="黑体" w:eastAsia="黑体" w:hint="eastAsia"/>
          <w:kern w:val="21"/>
        </w:rPr>
      </w:pPr>
    </w:p>
    <w:p w:rsidR="00492D51" w:rsidRPr="001226C2" w:rsidRDefault="00492D51" w:rsidP="00CB459D">
      <w:pPr>
        <w:tabs>
          <w:tab w:val="left" w:pos="2310"/>
          <w:tab w:val="left" w:pos="4200"/>
          <w:tab w:val="left" w:pos="6090"/>
        </w:tabs>
        <w:spacing w:afterLines="50"/>
        <w:ind w:left="420" w:hangingChars="200" w:hanging="420"/>
        <w:rPr>
          <w:rFonts w:hint="eastAsia"/>
          <w:kern w:val="21"/>
        </w:rPr>
      </w:pPr>
      <w:r w:rsidRPr="001226C2">
        <w:rPr>
          <w:rFonts w:ascii="黑体" w:eastAsia="黑体" w:hint="eastAsia"/>
          <w:kern w:val="21"/>
        </w:rPr>
        <w:lastRenderedPageBreak/>
        <w:t>三</w:t>
      </w:r>
      <w:r w:rsidRPr="001226C2">
        <w:rPr>
          <w:rFonts w:hint="eastAsia"/>
          <w:kern w:val="21"/>
        </w:rPr>
        <w:t>、</w:t>
      </w:r>
      <w:r w:rsidRPr="001226C2">
        <w:rPr>
          <w:rFonts w:ascii="黑体" w:eastAsia="黑体" w:hint="eastAsia"/>
          <w:kern w:val="21"/>
        </w:rPr>
        <w:t>非选择题</w:t>
      </w:r>
      <w:r w:rsidRPr="001226C2">
        <w:rPr>
          <w:rFonts w:hint="eastAsia"/>
          <w:kern w:val="21"/>
        </w:rPr>
        <w:t>：</w:t>
      </w:r>
      <w:r w:rsidRPr="001226C2">
        <w:rPr>
          <w:rFonts w:ascii="黑体" w:eastAsia="黑体" w:hAnsi="黑体" w:hint="eastAsia"/>
          <w:kern w:val="21"/>
        </w:rPr>
        <w:t>共</w:t>
      </w:r>
      <w:r w:rsidRPr="001226C2">
        <w:rPr>
          <w:rFonts w:eastAsia="黑体" w:hint="eastAsia"/>
          <w:kern w:val="21"/>
          <w:szCs w:val="21"/>
        </w:rPr>
        <w:t>174</w:t>
      </w:r>
      <w:r w:rsidRPr="001226C2">
        <w:rPr>
          <w:rFonts w:eastAsia="黑体" w:hint="eastAsia"/>
          <w:kern w:val="21"/>
          <w:szCs w:val="21"/>
        </w:rPr>
        <w:t>分</w:t>
      </w:r>
      <w:r w:rsidRPr="001226C2">
        <w:rPr>
          <w:rFonts w:eastAsia="黑体"/>
          <w:kern w:val="21"/>
          <w:szCs w:val="21"/>
        </w:rPr>
        <w:t>。第</w:t>
      </w:r>
      <w:r w:rsidRPr="001226C2">
        <w:rPr>
          <w:rFonts w:eastAsia="黑体"/>
          <w:kern w:val="21"/>
          <w:szCs w:val="21"/>
        </w:rPr>
        <w:t>22</w:t>
      </w:r>
      <w:r w:rsidRPr="001226C2">
        <w:rPr>
          <w:rFonts w:eastAsia="黑体"/>
          <w:kern w:val="21"/>
          <w:szCs w:val="21"/>
        </w:rPr>
        <w:t>～</w:t>
      </w:r>
      <w:r w:rsidRPr="001226C2">
        <w:rPr>
          <w:rFonts w:eastAsia="黑体"/>
          <w:kern w:val="21"/>
          <w:szCs w:val="21"/>
        </w:rPr>
        <w:t>32</w:t>
      </w:r>
      <w:r w:rsidRPr="001226C2">
        <w:rPr>
          <w:rFonts w:eastAsia="黑体"/>
          <w:kern w:val="21"/>
          <w:szCs w:val="21"/>
        </w:rPr>
        <w:t>题为必考题，每个试题考生都必须</w:t>
      </w:r>
      <w:r w:rsidRPr="001226C2">
        <w:rPr>
          <w:rFonts w:eastAsia="黑体" w:hint="eastAsia"/>
          <w:kern w:val="21"/>
          <w:szCs w:val="21"/>
        </w:rPr>
        <w:t>作</w:t>
      </w:r>
      <w:r w:rsidRPr="001226C2">
        <w:rPr>
          <w:rFonts w:eastAsia="黑体"/>
          <w:kern w:val="21"/>
          <w:szCs w:val="21"/>
        </w:rPr>
        <w:t>答。第</w:t>
      </w:r>
      <w:r w:rsidRPr="001226C2">
        <w:rPr>
          <w:rFonts w:eastAsia="黑体"/>
          <w:kern w:val="21"/>
          <w:szCs w:val="21"/>
        </w:rPr>
        <w:t>33</w:t>
      </w:r>
      <w:r w:rsidRPr="001226C2">
        <w:rPr>
          <w:rFonts w:eastAsia="黑体"/>
          <w:kern w:val="21"/>
          <w:szCs w:val="21"/>
        </w:rPr>
        <w:t>～</w:t>
      </w:r>
      <w:r w:rsidRPr="001226C2">
        <w:rPr>
          <w:rFonts w:eastAsia="黑体" w:hint="eastAsia"/>
          <w:kern w:val="21"/>
          <w:szCs w:val="21"/>
        </w:rPr>
        <w:t>38</w:t>
      </w:r>
      <w:r w:rsidRPr="001226C2">
        <w:rPr>
          <w:rFonts w:eastAsia="黑体"/>
          <w:kern w:val="21"/>
          <w:szCs w:val="21"/>
        </w:rPr>
        <w:t>题为选考题，考生根据要求</w:t>
      </w:r>
      <w:r w:rsidRPr="001226C2">
        <w:rPr>
          <w:rFonts w:eastAsia="黑体" w:hint="eastAsia"/>
          <w:kern w:val="21"/>
          <w:szCs w:val="21"/>
        </w:rPr>
        <w:t>作</w:t>
      </w:r>
      <w:r w:rsidRPr="001226C2">
        <w:rPr>
          <w:rFonts w:eastAsia="黑体"/>
          <w:kern w:val="21"/>
          <w:szCs w:val="21"/>
        </w:rPr>
        <w:t>答。</w:t>
      </w:r>
    </w:p>
    <w:p w:rsidR="00492D51" w:rsidRPr="001226C2" w:rsidRDefault="00492D51" w:rsidP="006C298C">
      <w:pPr>
        <w:tabs>
          <w:tab w:val="left" w:pos="2310"/>
          <w:tab w:val="left" w:pos="4200"/>
          <w:tab w:val="left" w:pos="6090"/>
        </w:tabs>
        <w:adjustRightInd w:val="0"/>
        <w:snapToGrid w:val="0"/>
        <w:spacing w:line="360" w:lineRule="auto"/>
        <w:rPr>
          <w:rFonts w:ascii="黑体" w:eastAsia="黑体" w:hint="eastAsia"/>
          <w:kern w:val="21"/>
        </w:rPr>
      </w:pPr>
      <w:r w:rsidRPr="001226C2">
        <w:rPr>
          <w:rFonts w:eastAsia="黑体"/>
          <w:kern w:val="21"/>
        </w:rPr>
        <w:t>（一）必考题</w:t>
      </w:r>
      <w:r w:rsidRPr="001226C2">
        <w:rPr>
          <w:rFonts w:eastAsia="黑体" w:hint="eastAsia"/>
          <w:kern w:val="21"/>
        </w:rPr>
        <w:t>：共</w:t>
      </w:r>
      <w:r w:rsidRPr="001226C2">
        <w:rPr>
          <w:rFonts w:eastAsia="黑体" w:hint="eastAsia"/>
          <w:kern w:val="21"/>
        </w:rPr>
        <w:t>129</w:t>
      </w:r>
      <w:r w:rsidRPr="001226C2">
        <w:rPr>
          <w:rFonts w:eastAsia="黑体"/>
          <w:kern w:val="21"/>
        </w:rPr>
        <w:t>分</w:t>
      </w:r>
      <w:r w:rsidRPr="001226C2">
        <w:rPr>
          <w:rFonts w:eastAsia="黑体" w:hint="eastAsia"/>
          <w:kern w:val="21"/>
        </w:rPr>
        <w:t>。</w:t>
      </w:r>
    </w:p>
    <w:p w:rsidR="003A0BB0" w:rsidRPr="001226C2" w:rsidRDefault="003A0BB0" w:rsidP="006C298C">
      <w:pPr>
        <w:adjustRightInd w:val="0"/>
        <w:snapToGrid w:val="0"/>
        <w:spacing w:line="360" w:lineRule="auto"/>
        <w:rPr>
          <w:rFonts w:hint="eastAsia"/>
        </w:rPr>
      </w:pPr>
      <w:r w:rsidRPr="001226C2">
        <w:rPr>
          <w:rFonts w:hint="eastAsia"/>
        </w:rPr>
        <w:t>22</w:t>
      </w:r>
      <w:r w:rsidRPr="001226C2">
        <w:rPr>
          <w:rFonts w:hAnsi="宋体"/>
        </w:rPr>
        <w:t>．</w:t>
      </w:r>
      <w:r w:rsidRPr="001226C2">
        <w:t>（</w:t>
      </w:r>
      <w:r w:rsidRPr="001226C2">
        <w:rPr>
          <w:rFonts w:hint="eastAsia"/>
        </w:rPr>
        <w:t>5</w:t>
      </w:r>
      <w:r w:rsidRPr="001226C2">
        <w:t>分）</w:t>
      </w:r>
    </w:p>
    <w:p w:rsidR="003A0BB0" w:rsidRPr="001226C2" w:rsidRDefault="003A0BB0" w:rsidP="006C298C">
      <w:pPr>
        <w:adjustRightInd w:val="0"/>
        <w:snapToGrid w:val="0"/>
        <w:spacing w:line="360" w:lineRule="auto"/>
        <w:ind w:firstLineChars="200" w:firstLine="420"/>
      </w:pPr>
      <w:r w:rsidRPr="001226C2">
        <w:rPr>
          <w:rFonts w:hint="eastAsia"/>
        </w:rPr>
        <w:t>如图（</w:t>
      </w:r>
      <w:r w:rsidRPr="001226C2">
        <w:rPr>
          <w:rFonts w:hint="eastAsia"/>
        </w:rPr>
        <w:t>a</w:t>
      </w:r>
      <w:r w:rsidRPr="001226C2">
        <w:rPr>
          <w:rFonts w:hint="eastAsia"/>
        </w:rPr>
        <w:t>），一弹簧上端固定在支架顶端，下端悬挂一托盘；一标尺由游标和主尺构成，主尺竖直固定在弹簧左边；托盘上方固定有一能与游标刻度线准确对齐的装置，简化为图中的指针。</w:t>
      </w:r>
    </w:p>
    <w:p w:rsidR="003A0BB0" w:rsidRDefault="00F16067" w:rsidP="00F16067">
      <w:pPr>
        <w:adjustRightInd w:val="0"/>
        <w:snapToGrid w:val="0"/>
        <w:spacing w:line="360" w:lineRule="auto"/>
        <w:ind w:firstLineChars="200" w:firstLine="420"/>
        <w:rPr>
          <w:rFonts w:hint="eastAsia"/>
        </w:rPr>
      </w:pPr>
      <w:r w:rsidRPr="001226C2">
        <w:rPr>
          <w:rFonts w:hint="eastAsia"/>
          <w:noProof/>
        </w:rPr>
        <w:pict>
          <v:group id="_x0000_s1410" style="position:absolute;left:0;text-align:left;margin-left:54.5pt;margin-top:64.8pt;width:149.15pt;height:174.45pt;z-index:-251662336" coordorigin="7119,4333" coordsize="2983,3489">
            <v:group id="Group 1475" o:spid="_x0000_s1411" style="position:absolute;left:8686;top:4333;width:1416;height:3489" coordorigin="6614,9156" coordsize="1416,34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t4cQAAADcAAAADwAAAGRycy9kb3ducmV2LnhtbESPQYvCMBSE78L+h/AW&#10;vGnaFV2pRhHZFQ8iqAvi7dE822LzUppsW/+9EQSPw8x8w8yXnSlFQ7UrLCuIhxEI4tTqgjMFf6ff&#10;wRSE88gaS8uk4E4OlouP3hwTbVs+UHP0mQgQdgkqyL2vEildmpNBN7QVcfCutjbog6wzqWtsA9yU&#10;8iuKJtJgwWEhx4rWOaW3479RsGmxXY3in2Z3u67vl9N4f97FpFT/s1vNQHjq/Dv8am+1gu9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t4cQAAADcAAAA&#10;DwAAAAAAAAAAAAAAAACqAgAAZHJzL2Rvd25yZXYueG1sUEsFBgAAAAAEAAQA+gAAAJsDAAAAAA==&#10;">
              <v:shape id="Text Box 1476" o:spid="_x0000_s1412" type="#_x0000_t202" style="position:absolute;left:6936;top:12369;width:946;height:2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k4JcUA&#10;AADcAAAADwAAAGRycy9kb3ducmV2LnhtbESPQWvCQBSE7wX/w/IEb3VjD7FGVxFpQRBKYzx4fGaf&#10;yWL2bZpdNf33bqHgcZiZb5jFqreNuFHnjWMFk3ECgrh02nCl4FB8vr6D8AFZY+OYFPySh9Vy8LLA&#10;TLs753Tbh0pECPsMFdQhtJmUvqzJoh+7ljh6Z9dZDFF2ldQd3iPcNvItSVJp0XBcqLGlTU3lZX+1&#10;CtZHzj/Mz9fpOz/npihmCe/Si1KjYb+egwjUh2f4v73VCqaTFP7OxCM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6TglxQAAANwAAAAPAAAAAAAAAAAAAAAAAJgCAABkcnMv&#10;ZG93bnJldi54bWxQSwUGAAAAAAQABAD1AAAAigMAAAAA&#10;" filled="f" stroked="f">
                <v:textbox inset="0,0,0,0">
                  <w:txbxContent>
                    <w:p w:rsidR="00131549" w:rsidRPr="00B40BBB" w:rsidRDefault="00131549" w:rsidP="003A0BB0">
                      <w:pPr>
                        <w:jc w:val="center"/>
                      </w:pPr>
                      <w:r w:rsidRPr="00B40BBB">
                        <w:t>图（</w:t>
                      </w:r>
                      <w:r w:rsidRPr="00B40BBB">
                        <w:t>b</w:t>
                      </w:r>
                      <w:r w:rsidRPr="00B40BBB">
                        <w:t>）</w:t>
                      </w:r>
                    </w:p>
                  </w:txbxContent>
                </v:textbox>
              </v:shape>
              <v:group id="Group 1477" o:spid="_x0000_s1413" style="position:absolute;left:6614;top:9156;width:1416;height:3225" coordorigin="6614,9156" coordsize="1416,3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79WDcYAAADcAAAADwAAAGRycy9kb3ducmV2LnhtbESPT2vCQBTE7wW/w/KE&#10;3uomltaSuoqIlh5CwUQovT2yzySYfRuya/58+26h4HGYmd8w6+1oGtFT52rLCuJFBIK4sLrmUsE5&#10;Pz69gXAeWWNjmRRM5GC7mT2sMdF24BP1mS9FgLBLUEHlfZtI6YqKDLqFbYmDd7GdQR9kV0rd4RDg&#10;ppHLKHqVBmsOCxW2tK+ouGY3o+BjwGH3HB/69HrZTz/5y9d3GpNSj/Nx9w7C0+jv4f/2p1awilf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v1YNxgAAANwA&#10;AAAPAAAAAAAAAAAAAAAAAKoCAABkcnMvZG93bnJldi54bWxQSwUGAAAAAAQABAD6AAAAnQMAAAAA&#10;">
                <v:shape id="Text Box 1478" o:spid="_x0000_s1414" type="#_x0000_t202" style="position:absolute;left:7330;top:11907;width:598;height:4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oJzMEA&#10;AADcAAAADwAAAGRycy9kb3ducmV2LnhtbERPy4rCMBTdC/MP4QruNHUWPqpRZHBgQBBrXczyTnNt&#10;g81NbTJa/94sBJeH816uO1uLG7XeOFYwHiUgiAunDZcKTvn3cAbCB2SNtWNS8CAP69VHb4mpdnfO&#10;6HYMpYgh7FNUUIXQpFL6oiKLfuQa4sidXWsxRNiWUrd4j+G2lp9JMpEWDceGChv6qqi4HP+tgs0v&#10;Z1tz3f8dsnNm8nye8G5yUWrQ7zYLEIG68Ba/3D9awXQc18Yz8QjI1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6CczBAAAA3AAAAA8AAAAAAAAAAAAAAAAAmAIAAGRycy9kb3du&#10;cmV2LnhtbFBLBQYAAAAABAAEAPUAAACGAwAAAAA=&#10;" filled="f" stroked="f">
                  <v:textbox inset="0,0,0,0">
                    <w:txbxContent>
                      <w:p w:rsidR="00131549" w:rsidRPr="004A0312" w:rsidRDefault="00131549" w:rsidP="003A0BB0">
                        <w:pPr>
                          <w:spacing w:line="240" w:lineRule="exact"/>
                          <w:jc w:val="center"/>
                          <w:rPr>
                            <w:sz w:val="18"/>
                            <w:szCs w:val="18"/>
                          </w:rPr>
                        </w:pPr>
                        <w:r w:rsidRPr="004A0312">
                          <w:rPr>
                            <w:sz w:val="18"/>
                            <w:szCs w:val="18"/>
                          </w:rPr>
                          <w:t>主尺</w:t>
                        </w:r>
                      </w:p>
                      <w:p w:rsidR="00131549" w:rsidRPr="00B40BBB" w:rsidRDefault="00131549" w:rsidP="003A0BB0">
                        <w:pPr>
                          <w:spacing w:line="180" w:lineRule="exact"/>
                          <w:jc w:val="center"/>
                        </w:pPr>
                        <w:r w:rsidRPr="00B40BBB">
                          <w:t>cm</w:t>
                        </w:r>
                      </w:p>
                    </w:txbxContent>
                  </v:textbox>
                </v:shape>
                <v:shape id="Text Box 1479" o:spid="_x0000_s1415" type="#_x0000_t202" style="position:absolute;left:6704;top:11985;width:540;height:2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asV8UA&#10;AADcAAAADwAAAGRycy9kb3ducmV2LnhtbESPQWvCQBSE70L/w/IK3nRjD2pSV5FioSAUYzz0+Jp9&#10;JovZtzG71fTfu4LgcZiZb5jFqreNuFDnjWMFk3ECgrh02nCl4FB8juYgfEDW2DgmBf/kYbV8GSww&#10;0+7KOV32oRIRwj5DBXUIbSalL2uy6MeuJY7e0XUWQ5RdJXWH1wi3jXxLkqm0aDgu1NjSR03laf9n&#10;Fax/ON+Y8/fvLj/mpijShLfTk1LD1379DiJQH57hR/tLK5hNUrifiUd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dqxXxQAAANwAAAAPAAAAAAAAAAAAAAAAAJgCAABkcnMv&#10;ZG93bnJldi54bWxQSwUGAAAAAAQABAD1AAAAigMAAAAA&#10;" filled="f" stroked="f">
                  <v:textbox inset="0,0,0,0">
                    <w:txbxContent>
                      <w:p w:rsidR="00131549" w:rsidRPr="004A0312" w:rsidRDefault="00131549" w:rsidP="003A0BB0">
                        <w:pPr>
                          <w:jc w:val="center"/>
                          <w:rPr>
                            <w:sz w:val="18"/>
                            <w:szCs w:val="18"/>
                          </w:rPr>
                        </w:pPr>
                        <w:r w:rsidRPr="004A0312">
                          <w:rPr>
                            <w:sz w:val="18"/>
                            <w:szCs w:val="18"/>
                          </w:rPr>
                          <w:t>游标</w:t>
                        </w:r>
                      </w:p>
                    </w:txbxContent>
                  </v:textbox>
                </v:shape>
                <v:group id="Group 1480" o:spid="_x0000_s1416" style="position:absolute;left:6614;top:9156;width:1416;height:2976" coordorigin="6614,9156" coordsize="1416,2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oExMIAAADcAAAADwAAAGRycy9kb3ducmV2LnhtbERPTYvCMBC9C/sfwix4&#10;07SKunSNIrIuexDBuiDehmZsi82kNLGt/94cBI+P971c96YSLTWutKwgHkcgiDOrS84V/J92oy8Q&#10;ziNrrCyTggc5WK8+BktMtO34SG3qcxFC2CWooPC+TqR0WUEG3djWxIG72sagD7DJpW6wC+GmkpMo&#10;mkuDJYeGAmvaFpTd0rtR8Ntht5nGP+3+dt0+LqfZ4byPSanhZ7/5BuGp92/xy/2nFSw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Y6BMTCAAAA3AAAAA8A&#10;AAAAAAAAAAAAAAAAqgIAAGRycy9kb3ducmV2LnhtbFBLBQYAAAAABAAEAPoAAACZAwAAAAA=&#10;">
                  <v:group id="Group 1481" o:spid="_x0000_s1417" style="position:absolute;left:6614;top:9858;width:661;height:1857" coordorigin="6614,9858" coordsize="661,18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XahX8QAAADcAAAADwAAAGRycy9kb3ducmV2LnhtbESPQYvCMBSE78L+h/AW&#10;vGlaF12pRhHZFQ8iqAvi7dE822LzUppsW/+9EQSPw8x8w8yXnSlFQ7UrLCuIhxEI4tTqgjMFf6ff&#10;wRSE88gaS8uk4E4OlouP3hwTbVs+UHP0mQgQdgkqyL2vEildmpNBN7QVcfCutjbog6wzqWtsA9yU&#10;chRFE2mw4LCQY0XrnNLb8d8o2LTYrr7in2Z3u67vl9N4f97FpFT/s1vNQHjq/Dv8am+1gu9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XahX8QAAADcAAAA&#10;DwAAAAAAAAAAAAAAAACqAgAAZHJzL2Rvd25yZXYueG1sUEsFBgAAAAAEAAQA+gAAAJsDAAAAAA==&#10;">
                    <v:group id="Group 1482" o:spid="_x0000_s1418" style="position:absolute;left:6872;top:10002;width:403;height:1599" coordorigin="6882,9768" coordsize="403,15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Q/KMUAAADcAAAADwAAAGRycy9kb3ducmV2LnhtbESPT2vCQBTE7wW/w/IE&#10;b3WTSKtEVxFR6UEK/gHx9sg+k2D2bciuSfz23UKhx2FmfsMsVr2pREuNKy0riMcRCOLM6pJzBZfz&#10;7n0GwnlkjZVlUvAiB6vl4G2BqbYdH6k9+VwECLsUFRTe16mULivIoBvbmjh4d9sY9EE2udQNdgFu&#10;KplE0ac0WHJYKLCmTUHZ4/Q0CvYddutJvG0Pj/vmdTt/fF8PMSk1GvbrOQhPvf8P/7W/tIJp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kPyjFAAAA3AAA&#10;AA8AAAAAAAAAAAAAAAAAqgIAAGRycy9kb3ducmV2LnhtbFBLBQYAAAAABAAEAPoAAACcAwAAAAA=&#10;">
                      <v:line id="Line 1483" o:spid="_x0000_s1419" style="position:absolute;rotation:-90;flip:y;visibility:visible" from="7084,9566" to="7084,9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TmbsUAAADcAAAADwAAAGRycy9kb3ducmV2LnhtbESP3WoCMRSE7wt9h3AKvavZWvxbjVKF&#10;0t4UWfUBjptjsro5WZJUt2/fFAq9HGbmG2ax6l0rrhRi41nB86AAQVx73bBRcNi/PU1BxISssfVM&#10;Cr4pwmp5f7fAUvsbV3TdJSMyhGOJCmxKXSllrC05jAPfEWfv5IPDlGUwUge8Zbhr5bAoxtJhw3nB&#10;YkcbS/Vl9+UUHE2zNraahdn7aDQ9jz9llU5bpR4f+tc5iER9+g//tT+0gsnwBX7P5CMgl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RTmbsUAAADcAAAADwAAAAAAAAAA&#10;AAAAAAChAgAAZHJzL2Rvd25yZXYueG1sUEsFBgAAAAAEAAQA+QAAAJMDAAAAAA==&#10;"/>
                      <v:line id="Line 1484" o:spid="_x0000_s1420" style="position:absolute;rotation:-90;flip:y;visibility:visible" from="7146,9707" to="7146,9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1+GsUAAADcAAAADwAAAGRycy9kb3ducmV2LnhtbESP3WoCMRSE7wt9h3AKvavZSv1bjVKF&#10;0t4UWfUBjptjsro5WZJUt2/fFAq9HGbmG2ax6l0rrhRi41nB86AAQVx73bBRcNi/PU1BxISssfVM&#10;Cr4pwmp5f7fAUvsbV3TdJSMyhGOJCmxKXSllrC05jAPfEWfv5IPDlGUwUge8Zbhr5bAoxtJhw3nB&#10;YkcbS/Vl9+UUHE2zNraahdn7aDQ9jz9llU5bpR4f+tc5iER9+g//tT+0gsnwBX7P5CMgl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v1+GsUAAADcAAAADwAAAAAAAAAA&#10;AAAAAAChAgAAZHJzL2Rvd25yZXYueG1sUEsFBgAAAAAEAAQA+QAAAJMDAAAAAA==&#10;"/>
                      <v:line id="Line 1485" o:spid="_x0000_s1421" style="position:absolute;rotation:-90;flip:y;visibility:visible" from="7146,9787" to="7146,10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HbgcUAAADcAAAADwAAAGRycy9kb3ducmV2LnhtbESP0WoCMRRE3wv9h3ALvtVshbW6GqUK&#10;xb6UsrYfcN1ck9XNzZKkuv37plDwcZiZM8xyPbhOXCjE1rOCp3EBgrjxumWj4Ovz9XEGIiZkjZ1n&#10;UvBDEdar+7slVtpfuabLPhmRIRwrVGBT6ispY2PJYRz7njh7Rx8cpiyDkTrgNcNdJydFMZUOW84L&#10;FnvaWmrO+2+n4GDajbH1PMx3ZTk7Td9lnY4fSo0ehpcFiERDuoX/229awfOkhL8z+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bHbgcUAAADcAAAADwAAAAAAAAAA&#10;AAAAAAChAgAAZHJzL2Rvd25yZXYueG1sUEsFBgAAAAAEAAQA+QAAAJMDAAAAAA==&#10;"/>
                      <v:line id="Line 1486" o:spid="_x0000_s1422" style="position:absolute;rotation:-90;flip:y;visibility:visible" from="7146,9867" to="7146,10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NF9sUAAADcAAAADwAAAGRycy9kb3ducmV2LnhtbESPUUvDMBSF3wX/Q7iCby51sLp1TYcK&#10;oi8inf6Au+Yu6dbclCRu9d8bQdjj4ZzzHU69mdwgThRi71nB/awAQdx53bNR8PX5crcEEROyxsEz&#10;KfihCJvm+qrGSvszt3TaJiMyhGOFCmxKYyVl7Cw5jDM/Emdv74PDlGUwUgc8Z7gb5LwoSumw57xg&#10;caRnS91x++0U7Ez/ZGy7CqvXxWJ5KN9lm/YfSt3eTI9rEImmdAn/t9+0god5CX9n8hGQ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NF9sUAAADcAAAADwAAAAAAAAAA&#10;AAAAAAChAgAAZHJzL2Rvd25yZXYueG1sUEsFBgAAAAAEAAQA+QAAAJMDAAAAAA==&#10;"/>
                      <v:line id="Line 1487" o:spid="_x0000_s1423" style="position:absolute;rotation:-90;flip:y;visibility:visible" from="7146,9947" to="7146,10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gbcQAAADcAAAADwAAAGRycy9kb3ducmV2LnhtbESP3WoCMRSE7wXfIRzBO81W8G81SluQ&#10;9qaU1T7A6eaYrN2cLEmq27dvCgUvh5n5htnue9eKK4XYeFbwMC1AENdeN2wUfJwOkxWImJA1tp5J&#10;wQ9F2O+Ggy2W2t+4ousxGZEhHEtUYFPqSiljbclhnPqOOHtnHxymLIOROuAtw10rZ0WxkA4bzgsW&#10;O3q2VH8dv52CT9M8GVutw/plPl9dFm+ySud3pcaj/nEDIlGf7uH/9qtWsJwt4e9MPgJy9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L+BtxAAAANwAAAAPAAAAAAAAAAAA&#10;AAAAAKECAABkcnMvZG93bnJldi54bWxQSwUGAAAAAAQABAD5AAAAkgMAAAAA&#10;"/>
                      <v:line id="Line 1488" o:spid="_x0000_s1424" style="position:absolute;rotation:-90;flip:y;visibility:visible" from="7146,10347" to="7146,10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B0H8EAAADcAAAADwAAAGRycy9kb3ducmV2LnhtbERPzWoCMRC+F3yHMEJvNaug1a1RVJB6&#10;kbK2DzDdjMm2m8mSRF3f3hwKPX58/8t171pxpRAbzwrGowIEce11w0bB1+f+ZQ4iJmSNrWdScKcI&#10;69XgaYml9jeu6HpKRuQQjiUqsCl1pZSxtuQwjnxHnLmzDw5ThsFIHfCWw10rJ0Uxkw4bzg0WO9pZ&#10;qn9PF6fg2zRbY6tFWLxPp/Of2VFW6fyh1POw37yBSNSnf/Gf+6AVvE7y2nwmHwG5e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sHQfwQAAANwAAAAPAAAAAAAAAAAAAAAA&#10;AKECAABkcnMvZG93bnJldi54bWxQSwUGAAAAAAQABAD5AAAAjwMAAAAA&#10;"/>
                      <v:line id="Line 1489" o:spid="_x0000_s1425" style="position:absolute;rotation:-90;flip:y;visibility:visible" from="7146,10107" to="7146,10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zRhMUAAADcAAAADwAAAGRycy9kb3ducmV2LnhtbESP3UoDMRSE7wXfIRyhdzZroT+7Ni22&#10;IPWmlK0+wHFzmqxuTpYktuvbN4LQy2FmvmGW68F14kwhtp4VPI0LEMSN1y0bBR/vr48LEDEha+w8&#10;k4JfirBe3d8tsdL+wjWdj8mIDOFYoQKbUl9JGRtLDuPY98TZO/ngMGUZjNQBLxnuOjkpipl02HJe&#10;sNjT1lLzffxxCj5NuzG2LkO5m04XX7O9rNPpoNToYXh5BpFoSLfwf/tNK5hPSvg7k4+AX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PzRhMUAAADcAAAADwAAAAAAAAAA&#10;AAAAAAChAgAAZHJzL2Rvd25yZXYueG1sUEsFBgAAAAAEAAQA+QAAAJMDAAAAAA==&#10;"/>
                      <v:line id="Line 1490" o:spid="_x0000_s1426" style="position:absolute;rotation:-90;flip:y;visibility:visible" from="7146,10187" to="7146,10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uxMIAAADcAAAADwAAAGRycy9kb3ducmV2LnhtbERPy04CMRTdm/gPzSVhBx0wvEYKEROj&#10;G0IG+IDr9NKOTm8nbYHx7+3CxOXJea+3vWvFjUJsPCuYjAsQxLXXDRsF59PbaAkiJmSNrWdS8EMR&#10;tpvHhzWW2t+5otsxGZFDOJaowKbUlVLG2pLDOPYdceYuPjhMGQYjdcB7DnetnBbFXDpsODdY7OjV&#10;Uv19vDoFn6bZGVutwup9Nlt+zfeySpeDUsNB//IMIlGf/sV/7g+tYPGU5+cz+QjIz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B/uxMIAAADcAAAADwAAAAAAAAAAAAAA&#10;AAChAgAAZHJzL2Rvd25yZXYueG1sUEsFBgAAAAAEAAQA+QAAAJADAAAAAA==&#10;"/>
                      <v:line id="Line 1491" o:spid="_x0000_s1427" style="position:absolute;rotation:-90;flip:y;visibility:visible" from="7146,10267" to="7146,10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NLX8UAAADcAAAADwAAAGRycy9kb3ducmV2LnhtbESP3WoCMRSE7wt9h3AK3tWsFf9Wo1Sh&#10;1Jsia/sAx80x2XZzsiSpbt/eFAq9HGbmG2a16V0rLhRi41nBaFiAIK69btgo+Hh/eZyDiAlZY+uZ&#10;FPxQhM36/m6FpfZXruhyTEZkCMcSFdiUulLKWFtyGIe+I87e2QeHKctgpA54zXDXyqeimEqHDecF&#10;ix3tLNVfx2+n4GSarbHVIixeJ5P55/RNVul8UGrw0D8vQSTq03/4r73XCmbjEfyeyUdAr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1NLX8UAAADcAAAADwAAAAAAAAAA&#10;AAAAAAChAgAAZHJzL2Rvd25yZXYueG1sUEsFBgAAAAAEAAQA+QAAAJMDAAAAAA==&#10;"/>
                      <v:line id="Line 1492" o:spid="_x0000_s1428" style="position:absolute;rotation:-90;flip:y;visibility:visible" from="7115,9996" to="7115,10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VKMUAAADcAAAADwAAAGRycy9kb3ducmV2LnhtbESP3WoCMRSE7wt9h3AKvavZWvxbjVKF&#10;0t4UWfUBjptjsro5WZJUt2/fFAq9HGbmG2ax6l0rrhRi41nB86AAQVx73bBRcNi/PU1BxISssfVM&#10;Cr4pwmp5f7fAUvsbV3TdJSMyhGOJCmxKXSllrC05jAPfEWfv5IPDlGUwUge8Zbhr5bAoxtJhw3nB&#10;YkcbS/Vl9+UUHE2zNraahdn7aDQ9jz9llU5bpR4f+tc5iER9+g//tT+0gsnLEH7P5CMgl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HVKMUAAADcAAAADwAAAAAAAAAA&#10;AAAAAAChAgAAZHJzL2Rvd25yZXYueG1sUEsFBgAAAAAEAAQA+QAAAJMDAAAAAA==&#10;"/>
                      <v:line id="Line 1493" o:spid="_x0000_s1429" style="position:absolute;rotation:-90;flip:y;visibility:visible" from="7084,10365" to="7084,10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1ws8UAAADcAAAADwAAAGRycy9kb3ducmV2LnhtbESP0WoCMRRE3wv+Q7iCbzVrRaurUaxQ&#10;6kspa/sB18012XZzsySpbv/eFAp9HGbmDLPe9q4VFwqx8axgMi5AENdeN2wUfLw/3y9AxISssfVM&#10;Cn4ownYzuFtjqf2VK7ockxEZwrFEBTalrpQy1pYcxrHviLN39sFhyjIYqQNeM9y18qEo5tJhw3nB&#10;Ykd7S/XX8dspOJnmydhqGZYvs9nic/4qq3R+U2o07HcrEIn69B/+ax+0gsfpFH7P5CMgN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M1ws8UAAADcAAAADwAAAAAAAAAA&#10;AAAAAAChAgAAZHJzL2Rvd25yZXYueG1sUEsFBgAAAAAEAAQA+QAAAJMDAAAAAA==&#10;"/>
                      <v:line id="Line 1494" o:spid="_x0000_s1430" style="position:absolute;rotation:-90;flip:y;visibility:visible" from="7146,10507" to="7146,10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Tox8UAAADcAAAADwAAAGRycy9kb3ducmV2LnhtbESP3WoCMRSE74W+QziF3mm2P1pdjdIK&#10;xd5IWdsHOG6OybabkyWJur59Uyh4OczMN8xi1btWnCjExrOC+1EBgrj2umGj4OvzbTgFEROyxtYz&#10;KbhQhNXyZrDAUvszV3TaJSMyhGOJCmxKXSllrC05jCPfEWfv4IPDlGUwUgc8Z7hr5UNRTKTDhvOC&#10;xY7Wluqf3dEp2Jvm1dhqFmab8Xj6PdnKKh0+lLq77V/mIBL16Rr+b79rBc+PT/B3Jh8B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yTox8UAAADcAAAADwAAAAAAAAAA&#10;AAAAAAChAgAAZHJzL2Rvd25yZXYueG1sUEsFBgAAAAAEAAQA+QAAAJMDAAAAAA==&#10;"/>
                      <v:line id="Line 1495" o:spid="_x0000_s1431" style="position:absolute;rotation:-90;flip:y;visibility:visible" from="7146,10587" to="7146,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hNXMUAAADcAAAADwAAAGRycy9kb3ducmV2LnhtbESP0U4CMRRE3034h+aS8CZdJIuwUoiQ&#10;GH0xZNEPuG4v7cr2dtNWWP/empj4OJmZM5n1dnCduFCIrWcFs2kBgrjxumWj4P3t6XYJIiZkjZ1n&#10;UvBNEbab0c0aK+2vXNPlmIzIEI4VKrAp9ZWUsbHkME59T5y9kw8OU5bBSB3wmuGuk3dFsZAOW84L&#10;FnvaW2rOxy+n4MO0O2PrVVg9l+Xyc/Eq63Q6KDUZD48PIBIN6T/8137RCu7nJfyeyUd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GhNXMUAAADcAAAADwAAAAAAAAAA&#10;AAAAAAChAgAAZHJzL2Rvd25yZXYueG1sUEsFBgAAAAAEAAQA+QAAAJMDAAAAAA==&#10;"/>
                      <v:line id="Line 1496" o:spid="_x0000_s1432" style="position:absolute;rotation:-90;flip:y;visibility:visible" from="7146,10667" to="7146,10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rTK8UAAADcAAAADwAAAGRycy9kb3ducmV2LnhtbESP0U4CMRRE3038h+aa+CZdNaywUIia&#10;GHgxZJEPuGwv7eL2dtNWWP6empj4OJmZM5n5cnCdOFGIrWcFj6MCBHHjdctGwe7r42ECIiZkjZ1n&#10;UnChCMvF7c0cK+3PXNNpm4zIEI4VKrAp9ZWUsbHkMI58T5y9gw8OU5bBSB3wnOGuk09FUUqHLecF&#10;iz29W2q+tz9Owd60b8bW0zBdjceTY/kp63TYKHV/N7zOQCQa0n/4r73WCl6eS/g9k4+A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LrTK8UAAADcAAAADwAAAAAAAAAA&#10;AAAAAAChAgAAZHJzL2Rvd25yZXYueG1sUEsFBgAAAAAEAAQA+QAAAJMDAAAAAA==&#10;"/>
                      <v:line id="Line 1497" o:spid="_x0000_s1433" style="position:absolute;rotation:-90;flip:y;visibility:visible" from="7146,10747" to="7146,11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2sMUAAADcAAAADwAAAGRycy9kb3ducmV2LnhtbESP3WoCMRSE7wu+QzhC72rWFv9Wo9hC&#10;aW9KWfUBjptjsro5WZJUt2/fFAq9HGbmG2a16V0rrhRi41nBeFSAIK69btgoOOxfH+YgYkLW2Hom&#10;Bd8UYbMe3K2w1P7GFV13yYgM4ViiAptSV0oZa0sO48h3xNk7+eAwZRmM1AFvGe5a+VgUU+mw4bxg&#10;saMXS/Vl9+UUHE3zbGy1CIu3yWR+nn7IKp0+lbof9tsliER9+g//td+1gtnTDH7P5CMg1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Z2sMUAAADcAAAADwAAAAAAAAAA&#10;AAAAAAChAgAAZHJzL2Rvd25yZXYueG1sUEsFBgAAAAAEAAQA+QAAAJMDAAAAAA==&#10;"/>
                      <v:line id="Line 1498" o:spid="_x0000_s1434" style="position:absolute;rotation:-90;flip:y;visibility:visible" from="7146,11147" to="7146,1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niwsIAAADcAAAADwAAAGRycy9kb3ducmV2LnhtbERPy04CMRTdm/gPzSVhBx0wvEYKEROj&#10;G0IG+IDr9NKOTm8nbYHx7+3CxOXJea+3vWvFjUJsPCuYjAsQxLXXDRsF59PbaAkiJmSNrWdS8EMR&#10;tpvHhzWW2t+5otsxGZFDOJaowKbUlVLG2pLDOPYdceYuPjhMGQYjdcB7DnetnBbFXDpsODdY7OjV&#10;Uv19vDoFn6bZGVutwup9Nlt+zfeySpeDUsNB//IMIlGf/sV/7g+tYPGU1+Yz+QjIz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mniwsIAAADcAAAADwAAAAAAAAAAAAAA&#10;AAChAgAAZHJzL2Rvd25yZXYueG1sUEsFBgAAAAAEAAQA+QAAAJADAAAAAA==&#10;"/>
                      <v:line id="Line 1499" o:spid="_x0000_s1435" style="position:absolute;rotation:-90;flip:y;visibility:visible" from="7146,10907" to="7146,11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VHWcUAAADcAAAADwAAAGRycy9kb3ducmV2LnhtbESP3UoDMRSE74W+QzgF72y2lf7s2rRU&#10;QfRGyrY+wHFzmqzdnCxJbNe3N4Lg5TAz3zDr7eA6caEQW88KppMCBHHjdctGwfvx+W4FIiZkjZ1n&#10;UvBNEbab0c0aK+2vXNPlkIzIEI4VKrAp9ZWUsbHkME58T5y9kw8OU5bBSB3wmuGuk7OiWEiHLecF&#10;iz09WWrOhy+n4MO0j8bWZShf5vPV5+JN1um0V+p2POweQCQa0n/4r/2qFSzvS/g9k4+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SVHWcUAAADcAAAADwAAAAAAAAAA&#10;AAAAAAChAgAAZHJzL2Rvd25yZXYueG1sUEsFBgAAAAAEAAQA+QAAAJMDAAAAAA==&#10;"/>
                      <v:line id="Line 1500" o:spid="_x0000_s1436" style="position:absolute;rotation:-90;flip:y;visibility:visible" from="7146,10987" to="7146,11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mducIAAADcAAAADwAAAGRycy9kb3ducmV2LnhtbERPy04CMRTdm/gPzSVhBx2IvEYKEROj&#10;G0IG+IDr9NKOTm8nbYHx7+3CxOXJea+3vWvFjUJsPCuYjAsQxLXXDRsF59PbaAkiJmSNrWdS8EMR&#10;tpvHhzWW2t+5otsxGZFDOJaowKbUlVLG2pLDOPYdceYuPjhMGQYjdcB7DnetnBbFXDpsODdY7OjV&#10;Uv19vDoFn6bZGVutwup9Nlt+zfeySpeDUsNB//IMIlGf/sV/7g+tYPGU5+cz+QjIz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BmducIAAADcAAAADwAAAAAAAAAAAAAA&#10;AAChAgAAZHJzL2Rvd25yZXYueG1sUEsFBgAAAAAEAAQA+QAAAJADAAAAAA==&#10;"/>
                      <v:line id="Line 1501" o:spid="_x0000_s1437" style="position:absolute;rotation:-90;flip:y;visibility:visible" from="7146,11067" to="7146,11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U4IsUAAADcAAAADwAAAGRycy9kb3ducmV2LnhtbESP3UoDMRSE7wXfIRyhdzZb6e+2abEF&#10;sTdStvoAp5vTZHVzsiSxXd++EQQvh5n5hllteteKC4XYeFYwGhYgiGuvGzYKPt5fHucgYkLW2Hom&#10;BT8UYbO+v1thqf2VK7ockxEZwrFEBTalrpQy1pYcxqHviLN39sFhyjIYqQNeM9y18qkoptJhw3nB&#10;Ykc7S/XX8dspOJlma2y1CIvXyWT+OX2TVToflBo89M9LEIn69B/+a++1gtl4BL9n8hGQ6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1U4IsUAAADcAAAADwAAAAAAAAAA&#10;AAAAAAChAgAAZHJzL2Rvd25yZXYueG1sUEsFBgAAAAAEAAQA+QAAAJMDAAAAAA==&#10;"/>
                      <v:line id="Line 1502" o:spid="_x0000_s1438" style="position:absolute;rotation:-90;flip:y;visibility:visible" from="7115,10796" to="7115,11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emVcUAAADcAAAADwAAAGRycy9kb3ducmV2LnhtbESP3WoCMRSE7wt9h3AKvavZSv1bjVKF&#10;0t4UWfUBjptjsro5WZJUt2/fFAq9HGbmG2ax6l0rrhRi41nB86AAQVx73bBRcNi/PU1BxISssfVM&#10;Cr4pwmp5f7fAUvsbV3TdJSMyhGOJCmxKXSllrC05jAPfEWfv5IPDlGUwUge8Zbhr5bAoxtJhw3nB&#10;YkcbS/Vl9+UUHE2zNraahdn7aDQ9jz9llU5bpR4f+tc5iER9+g//tT+0gsnLEH7P5CMgl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4emVcUAAADcAAAADwAAAAAAAAAA&#10;AAAAAAChAgAAZHJzL2Rvd25yZXYueG1sUEsFBgAAAAAEAAQA+QAAAJMDAAAAAA==&#10;"/>
                      <v:line id="Line 1503" o:spid="_x0000_s1439" style="position:absolute;rotation:-90;flip:y;visibility:visible" from="7084,11165" to="7084,11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sDzsUAAADcAAAADwAAAGRycy9kb3ducmV2LnhtbESP3WoCMRSE74W+QziF3mm2P1pdjdIK&#10;xd5IWdsHOG6OybabkyWJur59Uyh4OczMN8xi1btWnCjExrOC+1EBgrj2umGj4OvzbTgFEROyxtYz&#10;KbhQhNXyZrDAUvszV3TaJSMyhGOJCmxKXSllrC05jCPfEWfv4IPDlGUwUgc8Z7hr5UNRTKTDhvOC&#10;xY7Wluqf3dEp2Jvm1dhqFmab8Xj6PdnKKh0+lLq77V/mIBL16Rr+b79rBc9Pj/B3Jh8B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MsDzsUAAADcAAAADwAAAAAAAAAA&#10;AAAAAAChAgAAZHJzL2Rvd25yZXYueG1sUEsFBgAAAAAEAAQA+QAAAJMDAAAAAA==&#10;"/>
                    </v:group>
                    <v:group id="Group 1504" o:spid="_x0000_s1440" style="position:absolute;left:6614;top:9858;width:240;height:1857" coordorigin="6686,5841" coordsize="240,18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N7nZ8YAAADcAAAADwAAAGRycy9kb3ducmV2LnhtbESPT2vCQBTE74LfYXmC&#10;t7qJtVqiq4i0pYcgqIXS2yP7TILZtyG75s+37xYKHoeZ+Q2z2fWmEi01rrSsIJ5FIIgzq0vOFXxd&#10;3p9eQTiPrLGyTAoGcrDbjkcbTLTt+ETt2eciQNglqKDwvk6kdFlBBt3M1sTBu9rGoA+yyaVusAtw&#10;U8l5FC2lwZLDQoE1HQrKbue7UfDRYbd/jt/a9HY9DD+Xl+N3GpNS00m/X4Pw1PtH+L/9qRWsFg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3udnxgAAANwA&#10;AAAPAAAAAAAAAAAAAAAAAKoCAABkcnMvZG93bnJldi54bWxQSwUGAAAAAAQABAD6AAAAnQMAAAAA&#10;">
                      <v:shape id="Text Box 1505" o:spid="_x0000_s1441" type="#_x0000_t202" style="position:absolute;left:6686;top:5841;width:240;height:2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iJT8YA&#10;AADcAAAADwAAAGRycy9kb3ducmV2LnhtbESPQWvCQBSE70L/w/IKvemmpdqauoqIBaEgTeLB4zP7&#10;TBazb9PsVtN/7wpCj8PMfMPMFr1txJk6bxwreB4lIIhLpw1XCnbF5/AdhA/IGhvHpOCPPCzmD4MZ&#10;ptpdOKNzHioRIexTVFCH0KZS+rImi37kWuLoHV1nMUTZVVJ3eIlw28iXJJlIi4bjQo0trWoqT/mv&#10;VbDcc7Y2P9vDd3bMTFFME/6anJR6euyXHyAC9eE/fG9vtIK31zH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iJT8YAAADcAAAADwAAAAAAAAAAAAAAAACYAgAAZHJz&#10;L2Rvd25yZXYueG1sUEsFBgAAAAAEAAQA9QAAAIsDAAAAAA==&#10;" filled="f" stroked="f">
                        <v:textbox inset="0,0,0,0">
                          <w:txbxContent>
                            <w:p w:rsidR="00131549" w:rsidRPr="00B40BBB" w:rsidRDefault="00131549" w:rsidP="003A0BB0">
                              <w:pPr>
                                <w:jc w:val="center"/>
                              </w:pPr>
                              <w:r w:rsidRPr="00B40BBB">
                                <w:t>0</w:t>
                              </w:r>
                            </w:p>
                          </w:txbxContent>
                        </v:textbox>
                      </v:shape>
                      <v:shape id="Text Box 1506" o:spid="_x0000_s1442" type="#_x0000_t202" style="position:absolute;left:6686;top:6631;width:240;height:2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oXOMUA&#10;AADcAAAADwAAAGRycy9kb3ducmV2LnhtbESPQWvCQBSE74L/YXmF3nRTKamNriLSQqFQTOKhx2f2&#10;mSxm38bsVtN/3xUKHoeZ+YZZrgfbigv13jhW8DRNQBBXThuuFezL98kchA/IGlvHpOCXPKxX49ES&#10;M+2unNOlCLWIEPYZKmhC6DIpfdWQRT91HXH0jq63GKLsa6l7vEa4beUsSVJp0XBcaLCjbUPVqfix&#10;CjbfnL+Z89dhlx9zU5avCX+mJ6UeH4bNAkSgIdzD/+0PreDlOYX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Whc4xQAAANwAAAAPAAAAAAAAAAAAAAAAAJgCAABkcnMv&#10;ZG93bnJldi54bWxQSwUGAAAAAAQABAD1AAAAigMAAAAA&#10;" filled="f" stroked="f">
                        <v:textbox inset="0,0,0,0">
                          <w:txbxContent>
                            <w:p w:rsidR="00131549" w:rsidRPr="00B40BBB" w:rsidRDefault="00131549" w:rsidP="003A0BB0">
                              <w:pPr>
                                <w:jc w:val="center"/>
                              </w:pPr>
                              <w:r w:rsidRPr="00B40BBB">
                                <w:t>10</w:t>
                              </w:r>
                            </w:p>
                          </w:txbxContent>
                        </v:textbox>
                      </v:shape>
                      <v:shape id="Text Box 1507" o:spid="_x0000_s1443" type="#_x0000_t202" style="position:absolute;left:6686;top:7422;width:240;height:2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ayo8YA&#10;AADcAAAADwAAAGRycy9kb3ducmV2LnhtbESPQWvCQBSE74X+h+UVvNVNi6hN3YgUBUEojemhx9fs&#10;M1mSfRuzq8Z/7xYKHoeZ+YZZLAfbijP13jhW8DJOQBCXThuuFHwXm+c5CB+QNbaOScGVPCyzx4cF&#10;ptpdOKfzPlQiQtinqKAOoUul9GVNFv3YdcTRO7jeYoiyr6Tu8RLhtpWvSTKVFg3HhRo7+qipbPYn&#10;q2D1w/naHD9/v/JDboriLeHdtFFq9DSs3kEEGsI9/N/eagWzyQz+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ayo8YAAADcAAAADwAAAAAAAAAAAAAAAACYAgAAZHJz&#10;L2Rvd25yZXYueG1sUEsFBgAAAAAEAAQA9QAAAIsDAAAAAA==&#10;" filled="f" stroked="f">
                        <v:textbox inset="0,0,0,0">
                          <w:txbxContent>
                            <w:p w:rsidR="00131549" w:rsidRPr="00B40BBB" w:rsidRDefault="00131549" w:rsidP="003A0BB0">
                              <w:pPr>
                                <w:jc w:val="center"/>
                              </w:pPr>
                              <w:r w:rsidRPr="00B40BBB">
                                <w:t>20</w:t>
                              </w:r>
                            </w:p>
                          </w:txbxContent>
                        </v:textbox>
                      </v:shape>
                    </v:group>
                  </v:group>
                  <v:group id="Group 1508" o:spid="_x0000_s1444" style="position:absolute;left:7284;top:9156;width:746;height:2976" coordorigin="7284,9156" coordsize="746,2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PtYsIAAADcAAAADwAAAGRycy9kb3ducmV2LnhtbERPy4rCMBTdC/MP4Q7M&#10;TtOOTzpGEVGZhQg+QNxdmmtbbG5Kk2nr35vFgMvDec+XnSlFQ7UrLCuIBxEI4tTqgjMFl/O2PwPh&#10;PLLG0jIpeJKD5eKjN8dE25aP1Jx8JkIIuwQV5N5XiZQuzcmgG9iKOHB3Wxv0AdaZ1DW2IdyU8juK&#10;JtJgwaEhx4rWOaWP059RsGuxXQ3jTbN/3NfP23l8uO5jUurrs1v9gPDU+bf43/2rFUxHYW0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WT7WLCAAAA3AAAAA8A&#10;AAAAAAAAAAAAAAAAqgIAAGRycy9kb3ducmV2LnhtbFBLBQYAAAAABAAEAPoAAACZAwAAAAA=&#10;">
                    <v:group id="Group 1509" o:spid="_x0000_s1445" style="position:absolute;left:7790;top:9186;width:240;height:1962" coordorigin="7804,9186" coordsize="240,19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I+ccAAADcAAAADwAAAGRycy9kb3ducmV2LnhtbESPT2vCQBTE74LfYXlC&#10;b3UTa22NriJSSw+hoBaKt0f2mQSzb0N2mz/fvlsoeBxm5jfMetubSrTUuNKygngagSDOrC45V/B1&#10;Pjy+gnAeWWNlmRQM5GC7GY/WmGjb8ZHak89FgLBLUEHhfZ1I6bKCDLqprYmDd7WNQR9kk0vdYBfg&#10;ppKzKFpIgyWHhQJr2heU3U4/RsF7h93uKX5r09t1P1zOz5/faUxKPUz63QqEp97fw//tD63gZb6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9I+ccAAADc&#10;AAAADwAAAAAAAAAAAAAAAACqAgAAZHJzL2Rvd25yZXYueG1sUEsFBgAAAAAEAAQA+gAAAJ4DAAAA&#10;AA==&#10;">
                      <v:shape id="Text Box 1510" o:spid="_x0000_s1446" type="#_x0000_t202" style="position:absolute;left:7804;top:9186;width:240;height:2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a8CsIA&#10;AADcAAAADwAAAGRycy9kb3ducmV2LnhtbERPz2vCMBS+D/wfwhN2m6mCblajiCgMBrJaDx6fzbMN&#10;Ni+1ybT+9+Yg7Pjx/Z4vO1uLG7XeOFYwHCQgiAunDZcKDvn24wuED8gaa8ek4EEelove2xxT7e6c&#10;0W0fShFD2KeooAqhSaX0RUUW/cA1xJE7u9ZiiLAtpW7xHsNtLUdJMpEWDceGChtaV1Rc9n9WwerI&#10;2cZcd6ff7JyZPJ8m/DO5KPXe71YzEIG68C9+ub+1gs9xnB/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JrwKwgAAANwAAAAPAAAAAAAAAAAAAAAAAJgCAABkcnMvZG93&#10;bnJldi54bWxQSwUGAAAAAAQABAD1AAAAhwMAAAAA&#10;" filled="f" stroked="f">
                        <v:textbox inset="0,0,0,0">
                          <w:txbxContent>
                            <w:p w:rsidR="00131549" w:rsidRPr="00B40BBB" w:rsidRDefault="00131549" w:rsidP="003A0BB0">
                              <w:pPr>
                                <w:jc w:val="center"/>
                              </w:pPr>
                              <w:r w:rsidRPr="00B40BBB">
                                <w:t>3</w:t>
                              </w:r>
                            </w:p>
                          </w:txbxContent>
                        </v:textbox>
                      </v:shape>
                      <v:shape id="Text Box 1511" o:spid="_x0000_s1447" type="#_x0000_t202" style="position:absolute;left:7804;top:10029;width:240;height:2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oZkcYA&#10;AADcAAAADwAAAGRycy9kb3ducmV2LnhtbESPQWvCQBSE7wX/w/KE3urGQm2NWUVEoVCQxnjw+My+&#10;JIvZt2l2q+m/dwuFHoeZ+YbJVoNtxZV6bxwrmE4SEMSl04ZrBcdi9/QGwgdkja1jUvBDHlbL0UOG&#10;qXY3zul6CLWIEPYpKmhC6FIpfdmQRT9xHXH0KtdbDFH2tdQ93iLctvI5SWbSouG40GBHm4bKy+Hb&#10;KlifON+ar/35M69yUxTzhD9mF6Uex8N6ASLQEP7Df+13reD1Z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2oZkcYAAADcAAAADwAAAAAAAAAAAAAAAACYAgAAZHJz&#10;L2Rvd25yZXYueG1sUEsFBgAAAAAEAAQA9QAAAIsDAAAAAA==&#10;" filled="f" stroked="f">
                        <v:textbox inset="0,0,0,0">
                          <w:txbxContent>
                            <w:p w:rsidR="00131549" w:rsidRPr="00B40BBB" w:rsidRDefault="00131549" w:rsidP="003A0BB0">
                              <w:pPr>
                                <w:jc w:val="center"/>
                              </w:pPr>
                              <w:r w:rsidRPr="00B40BBB">
                                <w:t>4</w:t>
                              </w:r>
                            </w:p>
                          </w:txbxContent>
                        </v:textbox>
                      </v:shape>
                      <v:shape id="Text Box 1512" o:spid="_x0000_s1448" type="#_x0000_t202" style="position:absolute;left:7804;top:10872;width:240;height:2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iH5sYA&#10;AADcAAAADwAAAGRycy9kb3ducmV2LnhtbESPQWvCQBSE74X+h+UVvNVNBbWmWUVKC0JBGuPB4zP7&#10;kixm36bZVdN/7xaEHoeZ+YbJVoNtxYV6bxwreBknIIhLpw3XCvbF5/MrCB+QNbaOScEveVgtHx8y&#10;TLW7ck6XXahFhLBPUUETQpdK6cuGLPqx64ijV7neYoiyr6Xu8RrhtpWTJJlJi4bjQoMdvTdUnnZn&#10;q2B94PzD/GyP33mVm6JYJPw1Oyk1ehrWbyACDeE/fG9vtIL5dAJ/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7iH5sYAAADcAAAADwAAAAAAAAAAAAAAAACYAgAAZHJz&#10;L2Rvd25yZXYueG1sUEsFBgAAAAAEAAQA9QAAAIsDAAAAAA==&#10;" filled="f" stroked="f">
                        <v:textbox inset="0,0,0,0">
                          <w:txbxContent>
                            <w:p w:rsidR="00131549" w:rsidRPr="00B40BBB" w:rsidRDefault="00131549" w:rsidP="003A0BB0">
                              <w:pPr>
                                <w:jc w:val="center"/>
                              </w:pPr>
                              <w:r w:rsidRPr="00B40BBB">
                                <w:t>5</w:t>
                              </w:r>
                            </w:p>
                          </w:txbxContent>
                        </v:textbox>
                      </v:shape>
                    </v:group>
                    <v:group id="Group 1513" o:spid="_x0000_s1449" style="position:absolute;left:7284;top:9156;width:496;height:2976" coordorigin="7284,9156" coordsize="496,2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7pzsYAAADcAAAADwAAAGRycy9kb3ducmV2LnhtbESPQWvCQBSE7wX/w/IK&#10;3ppNlLSSZhWRKh5CoSqU3h7ZZxLMvg3ZbRL/fbdQ6HGYmW+YfDOZVgzUu8aygiSKQRCXVjdcKbic&#10;908rEM4ja2wtk4I7OdisZw85ZtqO/EHDyVciQNhlqKD2vsukdGVNBl1kO+LgXW1v0AfZV1L3OAa4&#10;aeUijp+lwYbDQo0d7Woqb6dvo+Aw4rhdJm9Dcbvu7l/n9P2zSEip+eO0fQXhafL/4b/2USt4S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7unOxgAAANwA&#10;AAAPAAAAAAAAAAAAAAAAAKoCAABkcnMvZG93bnJldi54bWxQSwUGAAAAAAQABAD6AAAAnQMAAAAA&#10;">
                      <v:line id="Line 1514" o:spid="_x0000_s1450" style="position:absolute;rotation:90;visibility:visible" from="5796,10644" to="8772,10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bnysUAAADcAAAADwAAAGRycy9kb3ducmV2LnhtbESPT2vCQBTE7wW/w/IEb3VjsFVSVwni&#10;vx48VAult2f2mQSzb8Puqum3dwuFHoeZ+Q0zW3SmETdyvrasYDRMQBAXVtdcKvg8rp+nIHxA1thY&#10;JgU/5GEx7z3NMNP2zh90O4RSRAj7DBVUIbSZlL6oyKAf2pY4emfrDIYoXSm1w3uEm0amSfIqDdYc&#10;FypsaVlRcTlcjQKzf9/sv026XX1N0Z425zw4KpUa9Lv8DUSgLvyH/9o7rWDyMobf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qbnysUAAADcAAAADwAAAAAAAAAA&#10;AAAAAAChAgAAZHJzL2Rvd25yZXYueG1sUEsFBgAAAAAEAAQA+QAAAJMDAAAAAA==&#10;"/>
                      <v:group id="Group 1515" o:spid="_x0000_s1451" style="position:absolute;left:7284;top:9180;width:496;height:2610" coordorigin="7284,9180" coordsize="496,2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UIcUAAADcAAAADwAAAGRycy9kb3ducmV2LnhtbESPT2vCQBTE7wW/w/KE&#10;3uomllSJriKi4kEK/gHx9sg+k2D2bciuSfz23UKhx2FmfsPMl72pREuNKy0riEcRCOLM6pJzBZfz&#10;9mMKwnlkjZVlUvAiB8vF4G2OqbYdH6k9+VwECLsUFRTe16mULivIoBvZmjh4d9sY9EE2udQNdgFu&#10;KjmOoi9psOSwUGBN64Kyx+lpFOw67Faf8aY9PO7r1+2cfF8PMSn1PuxXMxCeev8f/mvvtYJ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5L1CHFAAAA3AAA&#10;AA8AAAAAAAAAAAAAAAAAqgIAAGRycy9kb3ducmV2LnhtbFBLBQYAAAAABAAEAPoAAACcAwAAAAA=&#10;">
                        <v:line id="Line 1516" o:spid="_x0000_s1452" style="position:absolute;rotation:-90;flip:y;visibility:visible" from="7532,9100" to="7532,9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U2i8UAAADcAAAADwAAAGRycy9kb3ducmV2LnhtbESP0UoDMRRE3wX/IVzBN5u1sGu7bVq0&#10;IPpSZGs/4HZzm2zd3CxJbNe/bwTBx2FmzjDL9eh6caYQO88KHicFCOLW646Ngv3n68MMREzIGnvP&#10;pOCHIqxXtzdLrLW/cEPnXTIiQzjWqMCmNNRSxtaSwzjxA3H2jj44TFkGI3XAS4a7Xk6LopIOO84L&#10;FgfaWGq/dt9OwcF0L8Y28zB/K8vZqdrKJh0/lLq/G58XIBKN6T/8137XCp7KCn7P5CM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WU2i8UAAADcAAAADwAAAAAAAAAA&#10;AAAAAAChAgAAZHJzL2Rvd25yZXYueG1sUEsFBgAAAAAEAAQA+QAAAJMDAAAAAA==&#10;"/>
                        <v:line id="Line 1517" o:spid="_x0000_s1453" style="position:absolute;rotation:-90;flip:y;visibility:visible" from="7424,9292" to="7424,9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mTEMUAAADcAAAADwAAAGRycy9kb3ducmV2LnhtbESP3UoDMRSE7wXfIRzBO5tV2P5sN1tU&#10;EL0R2eoDnG5Ok203J0sS2/XtjSD0cpiZb5h6M7lBnCjE3rOC+1kBgrjzumej4Ovz5W4JIiZkjYNn&#10;UvBDETbN9VWNlfZnbum0TUZkCMcKFdiUxkrK2FlyGGd+JM7e3geHKctgpA54znA3yIeimEuHPecF&#10;iyM9W+qO22+nYGf6J2PbVVi9luXyMH+Xbdp/KHV7Mz2uQSSa0iX8337TChblAv7O5CMg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mTEMUAAADcAAAADwAAAAAAAAAA&#10;AAAAAAChAgAAZHJzL2Rvd25yZXYueG1sUEsFBgAAAAAEAAQA+QAAAJMDAAAAAA==&#10;"/>
                        <v:line id="Line 1518" o:spid="_x0000_s1454" style="position:absolute;rotation:-90;flip:y;visibility:visible" from="7424,9376" to="7424,9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YHYsEAAADcAAAADwAAAGRycy9kb3ducmV2LnhtbERPzWoCMRC+F3yHMEJvNdvCWl2N0hak&#10;vZSy6gOMmzFZu5ksSdTt2zcHwePH979cD64TFwqx9azgeVKAIG68btko2O82TzMQMSFr7DyTgj+K&#10;sF6NHpZYaX/lmi7bZEQO4VihAptSX0kZG0sO48T3xJk7+uAwZRiM1AGvOdx18qUoptJhy7nBYk8f&#10;lprf7dkpOJj23dh6HuafZTk7Tb9lnY4/Sj2Oh7cFiERDuotv7i+t4LXMa/OZfATk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tgdiwQAAANwAAAAPAAAAAAAAAAAAAAAA&#10;AKECAABkcnMvZG93bnJldi54bWxQSwUGAAAAAAQABAD5AAAAjwMAAAAA&#10;"/>
                        <v:line id="Line 1519" o:spid="_x0000_s1455" style="position:absolute;rotation:-90;flip:y;visibility:visible" from="7424,9460" to="7424,9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qi+cUAAADcAAAADwAAAGRycy9kb3ducmV2LnhtbESP0UoDMRRE3wX/IVyhbzZrYWt3bVq0&#10;IPWlyLZ+wHVzm6xubpYktuvfN4LQx2FmzjDL9eh6caIQO88KHqYFCOLW646Ngo/D6/0CREzIGnvP&#10;pOCXIqxXtzdLrLU/c0OnfTIiQzjWqMCmNNRSxtaSwzj1A3H2jj44TFkGI3XAc4a7Xs6KYi4ddpwX&#10;LA60sdR+73+cgk/TvRjbVKHaluXia76TTTq+KzW5G5+fQCQa0zX8337TCh7LCv7O5CMgV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qi+cUAAADcAAAADwAAAAAAAAAA&#10;AAAAAAChAgAAZHJzL2Rvd25yZXYueG1sUEsFBgAAAAAEAAQA+QAAAJMDAAAAAA==&#10;"/>
                        <v:line id="Line 1520" o:spid="_x0000_s1456" style="position:absolute;rotation:-90;flip:y;visibility:visible" from="7424,9545" to="7424,9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zB2cEAAADcAAAADwAAAGRycy9kb3ducmV2LnhtbERPzWoCMRC+F/oOYQq91awFt7oaRQul&#10;XkpZ7QNMN2OyupksSarr2zcHwePH979YDa4TZwqx9axgPCpAEDdet2wU/Ow/XqYgYkLW2HkmBVeK&#10;sFo+Piyw0v7CNZ13yYgcwrFCBTalvpIyNpYcxpHviTN38MFhyjAYqQNecrjr5GtRlNJhy7nBYk/v&#10;lprT7s8p+DXtxth6Fmafk8n0WH7JOh2+lXp+GtZzEImGdBff3Fut4K3M8/OZfATk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rMHZwQAAANwAAAAPAAAAAAAAAAAAAAAA&#10;AKECAABkcnMvZG93bnJldi54bWxQSwUGAAAAAAQABAD5AAAAjwMAAAAA&#10;"/>
                        <v:line id="Line 1521" o:spid="_x0000_s1457" style="position:absolute;rotation:-90;flip:y;visibility:visible" from="7424,9713" to="7424,9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BkQsUAAADcAAAADwAAAGRycy9kb3ducmV2LnhtbESP0WoCMRRE3wv+Q7hC32rWgqtujdIW&#10;Sn0psrYfcLu5JttubpYk1fXvG0HwcZiZM8xqM7hOHCnE1rOC6aQAQdx43bJR8PX59rAAEROyxs4z&#10;KThThM16dLfCSvsT13TcJyMyhGOFCmxKfSVlbCw5jBPfE2fv4IPDlGUwUgc8Zbjr5GNRlNJhy3nB&#10;Yk+vlprf/Z9T8G3aF2PrZVi+z2aLn/JD1umwU+p+PDw/gUg0pFv42t5qBfNyCpcz+QjI9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OBkQsUAAADcAAAADwAAAAAAAAAA&#10;AAAAAAChAgAAZHJzL2Rvd25yZXYueG1sUEsFBgAAAAAEAAQA+QAAAJMDAAAAAA==&#10;"/>
                        <v:line id="Line 1522" o:spid="_x0000_s1458" style="position:absolute;rotation:-90;flip:y;visibility:visible" from="7424,9797" to="7424,10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L6NcUAAADcAAAADwAAAGRycy9kb3ducmV2LnhtbESPUUvDMBSF3wX/Q7iCby51sLp1TYcK&#10;oi8inf6Au+Yu6dbclCRu9d8bQdjj4ZzzHU69mdwgThRi71nB/awAQdx53bNR8PX5crcEEROyxsEz&#10;KfihCJvm+qrGSvszt3TaJiMyhGOFCmxKYyVl7Cw5jDM/Emdv74PDlGUwUgc8Z7gb5LwoSumw57xg&#10;caRnS91x++0U7Ez/ZGy7CqvXxWJ5KN9lm/YfSt3eTI9rEImmdAn/t9+0godyDn9n8hGQ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DL6NcUAAADcAAAADwAAAAAAAAAA&#10;AAAAAAChAgAAZHJzL2Rvd25yZXYueG1sUEsFBgAAAAAEAAQA+QAAAJMDAAAAAA==&#10;"/>
                        <v:line id="Line 1523" o:spid="_x0000_s1459" style="position:absolute;rotation:-90;flip:y;visibility:visible" from="7424,9881" to="7424,10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5frsUAAADcAAAADwAAAGRycy9kb3ducmV2LnhtbESP0U4CMRRE3038h+aa+CZdNaywUIia&#10;GHgxZJEPuGwv7eL2dtNWWP6empj4OJmZM5n5cnCdOFGIrWcFj6MCBHHjdctGwe7r42ECIiZkjZ1n&#10;UnChCMvF7c0cK+3PXNNpm4zIEI4VKrAp9ZWUsbHkMI58T5y9gw8OU5bBSB3wnOGuk09FUUqHLecF&#10;iz29W2q+tz9Owd60b8bW0zBdjceTY/kp63TYKHV/N7zOQCQa0n/4r73WCl7KZ/g9k4+A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35frsUAAADcAAAADwAAAAAAAAAA&#10;AAAAAAChAgAAZHJzL2Rvd25yZXYueG1sUEsFBgAAAAAEAAQA+QAAAJMDAAAAAA==&#10;"/>
                        <v:line id="Line 1524" o:spid="_x0000_s1460" style="position:absolute;rotation:-90;flip:y;visibility:visible" from="7424,9966" to="7424,10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fH2sUAAADcAAAADwAAAGRycy9kb3ducmV2LnhtbESP0U4CMRRE3038h+aa+CZdjaywUIia&#10;GHgxZJEPuGwv7eL2dtNWWP6empj4OJmZM5n5cnCdOFGIrWcFj6MCBHHjdctGwe7r42ECIiZkjZ1n&#10;UnChCMvF7c0cK+3PXNNpm4zIEI4VKrAp9ZWUsbHkMI58T5y9gw8OU5bBSB3wnOGuk09FUUqHLecF&#10;iz29W2q+tz9Owd60b8bW0zBdjceTY/kp63TYKHV/N7zOQCQa0n/4r73WCl7KZ/g9k4+A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JfH2sUAAADcAAAADwAAAAAAAAAA&#10;AAAAAAChAgAAZHJzL2Rvd25yZXYueG1sUEsFBgAAAAAEAAQA+QAAAJMDAAAAAA==&#10;"/>
                        <v:line id="Line 1525" o:spid="_x0000_s1461" style="position:absolute;rotation:-90;flip:y;visibility:visible" from="7470,9583" to="7470,9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tiQcUAAADcAAAADwAAAGRycy9kb3ducmV2LnhtbESP0UoDMRRE3wX/IVzBN5u1sGu7bVq0&#10;IPpSZGs/4HZzm2zd3CxJbNe/bwTBx2FmzjDL9eh6caYQO88KHicFCOLW646Ngv3n68MMREzIGnvP&#10;pOCHIqxXtzdLrLW/cEPnXTIiQzjWqMCmNNRSxtaSwzjxA3H2jj44TFkGI3XAS4a7Xk6LopIOO84L&#10;FgfaWGq/dt9OwcF0L8Y28zB/K8vZqdrKJh0/lLq/G58XIBKN6T/8137XCp6qEn7P5CM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9tiQcUAAADcAAAADwAAAAAAAAAA&#10;AAAAAAChAgAAZHJzL2Rvd25yZXYueG1sUEsFBgAAAAAEAAQA+QAAAJMDAAAAAA==&#10;"/>
                        <v:line id="Line 1526" o:spid="_x0000_s1462" style="position:absolute;rotation:-90;flip:y;visibility:visible" from="7424,10134" to="7424,10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n8NsQAAADcAAAADwAAAGRycy9kb3ducmV2LnhtbESP0WoCMRRE3wv+Q7hC32q2Bbe6GqUt&#10;SPsiZW0/4HZzTdZubpYk6vbvjSD0cZiZM8xyPbhOnCjE1rOCx0kBgrjxumWj4Ptr8zADEROyxs4z&#10;KfijCOvV6G6JlfZnrum0S0ZkCMcKFdiU+krK2FhyGCe+J87e3geHKctgpA54znDXyaeiKKXDlvOC&#10;xZ7eLDW/u6NT8GPaV2PreZi/T6ezQ7mVddp/KnU/Hl4WIBIN6T98a39oBc9lCdcz+QjI1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Cfw2xAAAANwAAAAPAAAAAAAAAAAA&#10;AAAAAKECAABkcnMvZG93bnJldi54bWxQSwUGAAAAAAQABAD5AAAAkgMAAAAA&#10;"/>
                        <v:line id="Line 1527" o:spid="_x0000_s1463" style="position:absolute;rotation:-90;flip:y;visibility:visible" from="7424,10218" to="7424,10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ZrcUAAADcAAAADwAAAGRycy9kb3ducmV2LnhtbESP0UoDMRRE3wX/IVzBN5tV6Ha7Ni1a&#10;kPZFZKsfcN3cJqubmyVJ2+3fN4LQx2FmzjCL1eh6caQQO88KHicFCOLW646Ngq/Pt4cKREzIGnvP&#10;pOBMEVbL25sF1tqfuKHjLhmRIRxrVGBTGmopY2vJYZz4gTh7ex8cpiyDkTrgKcNdL5+KopQOO84L&#10;FgdaW2p/dwen4Nt0r8Y28zDfTKfVT/kum7T/UOr+bnx5BpFoTNfwf3urFczKGfydyUdALi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VZrcUAAADcAAAADwAAAAAAAAAA&#10;AAAAAAChAgAAZHJzL2Rvd25yZXYueG1sUEsFBgAAAAAEAAQA+QAAAJMDAAAAAA==&#10;"/>
                        <v:line id="Line 1528" o:spid="_x0000_s1464" style="position:absolute;rotation:-90;flip:y;visibility:visible" from="7424,10302" to="7424,10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rN38EAAADcAAAADwAAAGRycy9kb3ducmV2LnhtbERPzWoCMRC+F/oOYQq91awFt7oaRQul&#10;XkpZ7QNMN2OyupksSarr2zcHwePH979YDa4TZwqx9axgPCpAEDdet2wU/Ow/XqYgYkLW2HkmBVeK&#10;sFo+Piyw0v7CNZ13yYgcwrFCBTalvpIyNpYcxpHviTN38MFhyjAYqQNecrjr5GtRlNJhy7nBYk/v&#10;lprT7s8p+DXtxth6Fmafk8n0WH7JOh2+lXp+GtZzEImGdBff3Fut4K3Ma/OZfATk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2s3fwQAAANwAAAAPAAAAAAAAAAAAAAAA&#10;AKECAABkcnMvZG93bnJldi54bWxQSwUGAAAAAAQABAD5AAAAjwMAAAAA&#10;"/>
                        <v:line id="Line 1529" o:spid="_x0000_s1465" style="position:absolute;rotation:-90;flip:y;visibility:visible" from="7424,10387" to="7424,10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ZoRMUAAADcAAAADwAAAGRycy9kb3ducmV2LnhtbESP0UoDMRRE3wX/IVyhbzar0LW7bVpU&#10;KPVFZGs/4HZzm2zd3CxJ2q5/bwTBx2FmzjDL9eh6caEQO88KHqYFCOLW646Ngv3n5n4OIiZkjb1n&#10;UvBNEdar25sl1tpfuaHLLhmRIRxrVGBTGmopY2vJYZz6gTh7Rx8cpiyDkTrgNcNdLx+LopQOO84L&#10;Fgd6tdR+7c5OwcF0L8Y2Vai2s9n8VL7LJh0/lJrcjc8LEInG9B/+a79pBU9lBb9n8hGQ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pZoRMUAAADcAAAADwAAAAAAAAAA&#10;AAAAAAChAgAAZHJzL2Rvd25yZXYueG1sUEsFBgAAAAAEAAQA+QAAAJMDAAAAAA==&#10;"/>
                        <v:line id="Line 1530" o:spid="_x0000_s1466" style="position:absolute;rotation:-90;flip:y;visibility:visible" from="7424,10555" to="7424,10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VXBMEAAADcAAAADwAAAGRycy9kb3ducmV2LnhtbERPy2oCMRTdC/5DuEJ3mrHgazSKLZR2&#10;U2RsP+A6uSajk5shSXX6982i4PJw3ptd71pxoxAbzwqmkwIEce11w0bB99fbeAkiJmSNrWdS8EsR&#10;dtvhYIOl9neu6HZMRuQQjiUqsCl1pZSxtuQwTnxHnLmzDw5ThsFIHfCew10rn4tiLh02nBssdvRq&#10;qb4ef5yCk2lejK1WYfU+my0v809ZpfNBqadRv1+DSNSnh/jf/aEVLBZ5fj6Tj4D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dVcEwQAAANwAAAAPAAAAAAAAAAAAAAAA&#10;AKECAABkcnMvZG93bnJldi54bWxQSwUGAAAAAAQABAD5AAAAjwMAAAAA&#10;"/>
                        <v:line id="Line 1531" o:spid="_x0000_s1467" style="position:absolute;rotation:-90;flip:y;visibility:visible" from="7424,10639" to="7424,10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nyn8QAAADcAAAADwAAAGRycy9kb3ducmV2LnhtbESP3WoCMRSE74W+QzgF7zRrwb/VKK0g&#10;7U0pq32A080xWbs5WZKo27dvCgUvh5n5hllve9eKK4XYeFYwGRcgiGuvGzYKPo/70QJETMgaW8+k&#10;4IcibDcPgzWW2t+4oushGZEhHEtUYFPqSiljbclhHPuOOHsnHxymLIOROuAtw10rn4piJh02nBcs&#10;drSzVH8fLk7Bl2lejK2WYfk6nS7Os3dZpdOHUsPH/nkFIlGf7uH/9ptWMJ9P4O9MPgJ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OfKfxAAAANwAAAAPAAAAAAAAAAAA&#10;AAAAAKECAABkcnMvZG93bnJldi54bWxQSwUGAAAAAAQABAD5AAAAkgMAAAAA&#10;"/>
                        <v:line id="Line 1532" o:spid="_x0000_s1468" style="position:absolute;rotation:-90;flip:y;visibility:visible" from="7424,10723" to="7424,11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ts6MQAAADcAAAADwAAAGRycy9kb3ducmV2LnhtbESP3WoCMRSE7wXfIRzBO81W8G81SluQ&#10;9qaU1T7A6eaYrN2cLEmq27dvCgUvh5n5htnue9eKK4XYeFbwMC1AENdeN2wUfJwOkxWImJA1tp5J&#10;wQ9F2O+Ggy2W2t+4ousxGZEhHEtUYFPqSiljbclhnPqOOHtnHxymLIOROuAtw10rZ0WxkA4bzgsW&#10;O3q2VH8dv52CT9M8GVutw/plPl9dFm+ySud3pcaj/nEDIlGf7uH/9qtWsFzO4O9MPgJy9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62zoxAAAANwAAAAPAAAAAAAAAAAA&#10;AAAAAKECAABkcnMvZG93bnJldi54bWxQSwUGAAAAAAQABAD5AAAAkgMAAAAA&#10;"/>
                        <v:line id="Line 1533" o:spid="_x0000_s1469" style="position:absolute;rotation:-90;flip:y;visibility:visible" from="7424,10808" to="7424,11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fJc8UAAADcAAAADwAAAGRycy9kb3ducmV2LnhtbESP3WoCMRSE7wu+QzhC72rWFv9Wo9hC&#10;aW9KWfUBjptjsro5WZJUt2/fFAq9HGbmG2a16V0rrhRi41nBeFSAIK69btgoOOxfH+YgYkLW2Hom&#10;Bd8UYbMe3K2w1P7GFV13yYgM4ViiAptSV0oZa0sO48h3xNk7+eAwZRmM1AFvGe5a+VgUU+mw4bxg&#10;saMXS/Vl9+UUHE3zbGy1CIu3yWR+nn7IKp0+lbof9tsliER9+g//td+1gtnsCX7P5CMg1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fJc8UAAADcAAAADwAAAAAAAAAA&#10;AAAAAAChAgAAZHJzL2Rvd25yZXYueG1sUEsFBgAAAAAEAAQA+QAAAJMDAAAAAA==&#10;"/>
                        <v:line id="Line 1534" o:spid="_x0000_s1470" style="position:absolute;rotation:-90;flip:y;visibility:visible" from="7470,10425" to="7470,10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5RB8UAAADcAAAADwAAAGRycy9kb3ducmV2LnhtbESP3WoCMRSE7wu+QzhC72rWUv9Wo9hC&#10;aW9KWfUBjptjsro5WZJUt2/fFAq9HGbmG2a16V0rrhRi41nBeFSAIK69btgoOOxfH+YgYkLW2Hom&#10;Bd8UYbMe3K2w1P7GFV13yYgM4ViiAptSV0oZa0sO48h3xNk7+eAwZRmM1AFvGe5a+VgUU+mw4bxg&#10;saMXS/Vl9+UUHE3zbGy1CIu3yWR+nn7IKp0+lbof9tsliER9+g//td+1gtnsCX7P5CMg1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U5RB8UAAADcAAAADwAAAAAAAAAA&#10;AAAAAAChAgAAZHJzL2Rvd25yZXYueG1sUEsFBgAAAAAEAAQA+QAAAJMDAAAAAA==&#10;"/>
                        <v:line id="Line 1535" o:spid="_x0000_s1471" style="position:absolute;rotation:-90;flip:y;visibility:visible" from="7424,10976" to="7424,11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L0nMUAAADcAAAADwAAAGRycy9kb3ducmV2LnhtbESP3UoDMRSE7wXfIRzBO5tV2P5sN1tU&#10;EL0R2eoDnG5Ok203J0sS2/XtjSD0cpiZb5h6M7lBnCjE3rOC+1kBgrjzumej4Ovz5W4JIiZkjYNn&#10;UvBDETbN9VWNlfZnbum0TUZkCMcKFdiUxkrK2FlyGGd+JM7e3geHKctgpA54znA3yIeimEuHPecF&#10;iyM9W+qO22+nYGf6J2PbVVi9luXyMH+Xbdp/KHV7Mz2uQSSa0iX8337TChaLEv7O5CMg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gL0nMUAAADcAAAADwAAAAAAAAAA&#10;AAAAAAChAgAAZHJzL2Rvd25yZXYueG1sUEsFBgAAAAAEAAQA+QAAAJMDAAAAAA==&#10;"/>
                        <v:line id="Line 1536" o:spid="_x0000_s1472" style="position:absolute;rotation:-90;flip:y;visibility:visible" from="7424,11060" to="7424,11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Bq68UAAADcAAAADwAAAGRycy9kb3ducmV2LnhtbESP0UoDMRRE3wX/IVzBN5tV6Ha7Ni1a&#10;kPZFZKsfcN3cJqubmyVJ2+3fN4LQx2FmzjCL1eh6caQQO88KHicFCOLW646Ngq/Pt4cKREzIGnvP&#10;pOBMEVbL25sF1tqfuKHjLhmRIRxrVGBTGmopY2vJYZz4gTh7ex8cpiyDkTrgKcNdL5+KopQOO84L&#10;FgdaW2p/dwen4Nt0r8Y28zDfTKfVT/kum7T/UOr+bnx5BpFoTNfwf3urFcxmJfydyUdALi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tBq68UAAADcAAAADwAAAAAAAAAA&#10;AAAAAAChAgAAZHJzL2Rvd25yZXYueG1sUEsFBgAAAAAEAAQA+QAAAJMDAAAAAA==&#10;"/>
                        <v:line id="Line 1537" o:spid="_x0000_s1473" style="position:absolute;rotation:-90;flip:y;visibility:visible" from="7424,11144" to="7424,11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zPcMQAAADcAAAADwAAAGRycy9kb3ducmV2LnhtbESPUUvDMBSF3wX/Q7iCby5V2NrVpkMF&#10;0RcZnf6Aa3OXVJubksSt/nsjDPZ4OOd8h9NsZjeKA4U4eFZwuyhAEPdeD2wUfLw/31QgYkLWOHom&#10;Bb8UYdNeXjRYa3/kjg67ZESGcKxRgU1pqqWMvSWHceEn4uztfXCYsgxG6oDHDHejvCuKlXQ4cF6w&#10;ONGTpf579+MUfJrh0dhuHdYvy2X1tXqTXdpvlbq+mh/uQSSa0zl8ar9qBWVZwv+ZfARk+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nM9wxAAAANwAAAAPAAAAAAAAAAAA&#10;AAAAAKECAABkcnMvZG93bnJldi54bWxQSwUGAAAAAAQABAD5AAAAkgMAAAAA&#10;"/>
                        <v:line id="Line 1538" o:spid="_x0000_s1474" style="position:absolute;rotation:-90;flip:y;visibility:visible" from="7424,11229" to="7424,11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NbAsEAAADcAAAADwAAAGRycy9kb3ducmV2LnhtbERPy2oCMRTdC/5DuEJ3mrHgazSKLZR2&#10;U2RsP+A6uSajk5shSXX6982i4PJw3ptd71pxoxAbzwqmkwIEce11w0bB99fbeAkiJmSNrWdS8EsR&#10;dtvhYIOl9neu6HZMRuQQjiUqsCl1pZSxtuQwTnxHnLmzDw5ThsFIHfCew10rn4tiLh02nBssdvRq&#10;qb4ef5yCk2lejK1WYfU+my0v809ZpfNBqadRv1+DSNSnh/jf/aEVLBZ5bT6Tj4D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A1sCwQAAANwAAAAPAAAAAAAAAAAAAAAA&#10;AKECAABkcnMvZG93bnJldi54bWxQSwUGAAAAAAQABAD5AAAAjwMAAAAA&#10;"/>
                        <v:line id="Line 1539" o:spid="_x0000_s1475" style="position:absolute;rotation:-90;flip:y;visibility:visible" from="7424,11397" to="7424,11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mcUAAADcAAAADwAAAGRycy9kb3ducmV2LnhtbESP3UoDMRSE7wu+QziCd23WQn92bVqs&#10;IHojZds+wHFzmqxuTpYktuvbG6HQy2FmvmFWm8F14kwhtp4VPE4KEMSN1y0bBcfD63gJIiZkjZ1n&#10;UvBLETbru9EKK+0vXNN5n4zIEI4VKrAp9ZWUsbHkME58T5y9kw8OU5bBSB3wkuGuk9OimEuHLecF&#10;iz29WGq+9z9Owadpt8bWZSjfZrPl1/xD1um0U+rhfnh+ApFoSLfwtf2uFSwWJfyfy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0/+mcUAAADcAAAADwAAAAAAAAAA&#10;AAAAAAChAgAAZHJzL2Rvd25yZXYueG1sUEsFBgAAAAAEAAQA+QAAAJMDAAAAAA==&#10;"/>
                        <v:line id="Line 1540" o:spid="_x0000_s1476" style="position:absolute;rotation:-90;flip:y;visibility:visible" from="7470,11267" to="7470,11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AnI8EAAADcAAAADwAAAGRycy9kb3ducmV2LnhtbERPzWoCMRC+F/oOYQq91awF7boaRQul&#10;XqSs9gGmmzFZ3UyWJNX17c2h0OPH979YDa4TFwqx9axgPCpAEDdet2wUfB8+XkoQMSFr7DyTghtF&#10;WC0fHxZYaX/lmi77ZEQO4VihAptSX0kZG0sO48j3xJk7+uAwZRiM1AGvOdx18rUoptJhy7nBYk/v&#10;lprz/tcp+DHtxth6Fmafk0l5mu5knY5fSj0/Des5iERD+hf/ubdawVuZ5+cz+QjI5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oCcjwQAAANwAAAAPAAAAAAAAAAAAAAAA&#10;AKECAABkcnMvZG93bnJldi54bWxQSwUGAAAAAAQABAD5AAAAjwMAAAAA&#10;"/>
                        <v:line id="Line 1541" o:spid="_x0000_s1477" style="position:absolute;rotation:-90;flip:y;visibility:visible" from="7532,9942" to="7532,10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yCuMUAAADcAAAADwAAAGRycy9kb3ducmV2LnhtbESP0WoCMRRE3wv+Q7iCbzWroF23RmmF&#10;oi+lrO0H3G6uybabmyVJdf37plDwcZiZM8x6O7hOnCnE1rOC2bQAQdx43bJR8PH+cl+CiAlZY+eZ&#10;FFwpwnYzultjpf2FazofkxEZwrFCBTalvpIyNpYcxqnvibN38sFhyjIYqQNeMtx1cl4US+mw5bxg&#10;saedpeb7+OMUfJr22dh6FVb7xaL8Wr7KOp3elJqMh6dHEImGdAv/tw9awUM5g78z+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OyCuMUAAADcAAAADwAAAAAAAAAA&#10;AAAAAAChAgAAZHJzL2Rvd25yZXYueG1sUEsFBgAAAAAEAAQA+QAAAJMDAAAAAA==&#10;"/>
                        <v:line id="Line 1542" o:spid="_x0000_s1478" style="position:absolute;rotation:-90;flip:y;visibility:visible" from="7532,10784" to="7532,11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4cz8UAAADcAAAADwAAAGRycy9kb3ducmV2LnhtbESP0WoCMRRE3wv+Q7hC32pWQbtujWIL&#10;0r6UsuoH3G6uybabmyWJuv37plDwcZiZM8xqM7hOXCjE1rOC6aQAQdx43bJRcDzsHkoQMSFr7DyT&#10;gh+KsFmP7lZYaX/lmi77ZESGcKxQgU2pr6SMjSWHceJ74uydfHCYsgxG6oDXDHednBXFQjpsOS9Y&#10;7OnFUvO9PzsFn6Z9NrZehuXrfF5+Ld5lnU4fSt2Ph+0TiERDuoX/229awWM5g78z+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4cz8UAAADcAAAADwAAAAAAAAAA&#10;AAAAAAChAgAAZHJzL2Rvd25yZXYueG1sUEsFBgAAAAAEAAQA+QAAAJMDAAAAAA==&#10;"/>
                        <v:line id="Line 1543" o:spid="_x0000_s1479" style="position:absolute;rotation:-90;flip:y;visibility:visible" from="7424,9040" to="7424,9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K5VMUAAADcAAAADwAAAGRycy9kb3ducmV2LnhtbESP0U4CMRRE3038h+aa+CZdNeCyUIia&#10;GHwhZJEPuGwv7eL2dtNWWP7ekpj4OJmZM5n5cnCdOFGIrWcFj6MCBHHjdctGwe7r46EEEROyxs4z&#10;KbhQhOXi9maOlfZnrum0TUZkCMcKFdiU+krK2FhyGEe+J87ewQeHKctgpA54znDXyaeimEiHLecF&#10;iz29W2q+tz9Owd60b8bW0zBdjcflcbKWdTpslLq/G15nIBIN6T/81/7UCl7KZ7ieyU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3K5VMUAAADcAAAADwAAAAAAAAAA&#10;AAAAAAChAgAAZHJzL2Rvd25yZXYueG1sUEsFBgAAAAAEAAQA+QAAAJMDAAAAAA==&#10;"/>
                        <v:line id="Line 1544" o:spid="_x0000_s1480" style="position:absolute;rotation:-90;flip:y;visibility:visible" from="7424,9124" to="7424,9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shIMUAAADcAAAADwAAAGRycy9kb3ducmV2LnhtbESP0U4CMRRE3038h+aa+CZdjeCyUIia&#10;GHwhZJEPuGwv7eL2dtNWWP7ekpj4OJmZM5n5cnCdOFGIrWcFj6MCBHHjdctGwe7r46EEEROyxs4z&#10;KbhQhOXi9maOlfZnrum0TUZkCMcKFdiU+krK2FhyGEe+J87ewQeHKctgpA54znDXyaeimEiHLecF&#10;iz29W2q+tz9Owd60b8bW0zBdjcflcbKWdTpslLq/G15nIBIN6T/81/7UCl7KZ7ieyU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JshIMUAAADcAAAADwAAAAAAAAAA&#10;AAAAAAChAgAAZHJzL2Rvd25yZXYueG1sUEsFBgAAAAAEAAQA+QAAAJMDAAAAAA==&#10;"/>
                        <v:line id="Line 1545" o:spid="_x0000_s1481" style="position:absolute;rotation:-90;flip:y;visibility:visible" from="7424,11481" to="7424,11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eEu8UAAADcAAAADwAAAGRycy9kb3ducmV2LnhtbESP0UoDMRRE3wX/IVyhbzZrYet2bVq0&#10;IPWlyLZ+wHVzm6xubpYktuvfN4LQx2FmzjDL9eh6caIQO88KHqYFCOLW646Ngo/D630FIiZkjb1n&#10;UvBLEdar25sl1tqfuaHTPhmRIRxrVGBTGmopY2vJYZz6gTh7Rx8cpiyDkTrgOcNdL2dFMZcOO84L&#10;FgfaWGq/9z9OwafpXoxtFmGxLcvqa76TTTq+KzW5G5+fQCQa0zX8337TCh6rEv7O5CMgV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9eEu8UAAADcAAAADwAAAAAAAAAA&#10;AAAAAAChAgAAZHJzL2Rvd25yZXYueG1sUEsFBgAAAAAEAAQA+QAAAJMDAAAAAA==&#10;"/>
                        <v:line id="Line 1546" o:spid="_x0000_s1482" style="position:absolute;rotation:-90;flip:y;visibility:visible" from="7424,11565" to="7424,11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UazMUAAADcAAAADwAAAGRycy9kb3ducmV2LnhtbESP0UoDMRRE3wX/IVyhbzar0HW7bVpU&#10;KPVFZGs/4HZzm2zd3CxJ2q5/bwTBx2FmzjDL9eh6caEQO88KHqYFCOLW646Ngv3n5r4CEROyxt4z&#10;KfimCOvV7c0Sa+2v3NBll4zIEI41KrApDbWUsbXkME79QJy9ow8OU5bBSB3wmuGul49FUUqHHecF&#10;iwO9Wmq/dmen4GC6F2ObeZhvZ7PqVL7LJh0/lJrcjc8LEInG9B/+a79pBU9VCb9n8hGQ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wUazMUAAADcAAAADwAAAAAAAAAA&#10;AAAAAAChAgAAZHJzL2Rvd25yZXYueG1sUEsFBgAAAAAEAAQA+QAAAJMDAAAAAA==&#10;"/>
                        <v:line id="Line 1547" o:spid="_x0000_s1483" style="position:absolute;rotation:-90;flip:y;visibility:visible" from="7424,11650" to="7424,11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m/V8UAAADcAAAADwAAAGRycy9kb3ducmV2LnhtbESP0WoCMRRE34X+Q7iFvmm2grpujVIL&#10;pX0psuoH3G6uybabmyVJdfv3TUHwcZiZM8xqM7hOnCnE1rOCx0kBgrjxumWj4Hh4HZcgYkLW2Hkm&#10;Bb8UYbO+G62w0v7CNZ33yYgM4VihAptSX0kZG0sO48T3xNk7+eAwZRmM1AEvGe46OS2KuXTYcl6w&#10;2NOLpeZ7/+MUfJp2a2y9DMu32az8mn/IOp12Sj3cD89PIBIN6Ra+tt+1gkW5gP8z+Qj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Em/V8UAAADcAAAADwAAAAAAAAAA&#10;AAAAAAChAgAAZHJzL2Rvd25yZXYueG1sUEsFBgAAAAAEAAQA+QAAAJMDAAAAAA==&#10;"/>
                      </v:group>
                    </v:group>
                  </v:group>
                </v:group>
              </v:group>
            </v:group>
            <v:rect id="Rectangle 1464" o:spid="_x0000_s1484" style="position:absolute;left:7726;top:5743;width:121;height:12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7acUA&#10;AADcAAAADwAAAGRycy9kb3ducmV2LnhtbESPzW7CMBCE70i8g7VIvYENrfoTYhCiomqPEC69LfGS&#10;BOJ1FJuQ9ukxUqUeRzPzjSZd9rYWHbW+cqxhOlEgiHNnKi407LPN+BWED8gGa8ek4Yc8LBfDQYqJ&#10;cVfeUrcLhYgQ9glqKENoEil9XpJFP3ENcfSOrrUYomwLaVq8Rrit5UypZ2mx4rhQYkPrkvLz7mI1&#10;HKrZHn+32Yeyb5vH8NVnp8v3u9YPo341BxGoD//hv/an0fCinuB+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37tpxQAAANwAAAAPAAAAAAAAAAAAAAAAAJgCAABkcnMv&#10;ZG93bnJldi54bWxQSwUGAAAAAAQABAD1AAAAigMAAAAA&#10;"/>
            <v:rect id="Rectangle 1466" o:spid="_x0000_s1485" style="position:absolute;left:7572;top:6958;width:429;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BwYMAA&#10;AADcAAAADwAAAGRycy9kb3ducmV2LnhtbESPwQrCMBBE74L/EFbwIprqQaUaRQVBvIjVD1iatS02&#10;m9JEW/16Iwgeh5l5wyzXrSnFk2pXWFYwHkUgiFOrC84UXC/74RyE88gaS8uk4EUO1qtuZ4mxtg2f&#10;6Zn4TAQIuxgV5N5XsZQuzcmgG9mKOHg3Wxv0QdaZ1DU2AW5KOYmiqTRYcFjIsaJdTuk9eRgF26Yp&#10;bqd3woNjtm2PE9xf0JdK9XvtZgHCU+v/4V/7oBXMoil8z4QjIFc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ZBwYMAAAADcAAAADwAAAAAAAAAAAAAAAACYAgAAZHJzL2Rvd25y&#10;ZXYueG1sUEsFBgAAAAAEAAQA9QAAAIUDAAAAAA==&#10;" fillcolor="black"/>
            <v:rect id="Rectangle 1467" o:spid="_x0000_s1486" style="position:absolute;left:7660;top:5953;width:99;height:1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0lHsUA&#10;AADcAAAADwAAAGRycy9kb3ducmV2LnhtbESPQWvCQBSE7wX/w/IEb3W3FmqNbkJpUexR48XbM/tM&#10;YrNvQ3bV2F/fFYQeh5n5hllkvW3EhTpfO9bwMlYgiAtnai417PLl8zsIH5ANNo5Jw408ZOngaYGJ&#10;cVfe0GUbShEh7BPUUIXQJlL6oiKLfuxa4ugdXWcxRNmV0nR4jXDbyIlSb9JizXGhwpY+Kyp+tmer&#10;4VBPdvi7yVfKzpav4bvPT+f9l9ajYf8xBxGoD//hR3ttNEzVFO5n4hG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SUexQAAANwAAAAPAAAAAAAAAAAAAAAAAJgCAABkcnMv&#10;ZG93bnJldi54bWxQSwUGAAAAAAQABAD1AAAAigMAAAAA&#10;"/>
            <v:shape id="Text Box 1470" o:spid="_x0000_s1487" type="#_x0000_t202" style="position:absolute;left:7119;top:5676;width:416;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wFysEA&#10;AADcAAAADwAAAGRycy9kb3ducmV2LnhtbERPy4rCMBTdC/MP4QruNHUWPqpRZHBgQBBrXczyTnNt&#10;g81NbTJa/94sBJeH816uO1uLG7XeOFYwHiUgiAunDZcKTvn3cAbCB2SNtWNS8CAP69VHb4mpdnfO&#10;6HYMpYgh7FNUUIXQpFL6oiKLfuQa4sidXWsxRNiWUrd4j+G2lp9JMpEWDceGChv6qqi4HP+tgs0v&#10;Z1tz3f8dsnNm8nye8G5yUWrQ7zYLEIG68Ba/3D9awXQc58cz8QjI1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MBcrBAAAA3AAAAA8AAAAAAAAAAAAAAAAAmAIAAGRycy9kb3du&#10;cmV2LnhtbFBLBQYAAAAABAAEAPUAAACGAwAAAAA=&#10;" filled="f" stroked="f">
              <v:textbox inset="0,0,0,0">
                <w:txbxContent>
                  <w:p w:rsidR="00131549" w:rsidRPr="00F415B4" w:rsidRDefault="00131549" w:rsidP="003A0BB0">
                    <w:pPr>
                      <w:rPr>
                        <w:sz w:val="18"/>
                        <w:szCs w:val="18"/>
                      </w:rPr>
                    </w:pPr>
                    <w:r w:rsidRPr="00F415B4">
                      <w:rPr>
                        <w:sz w:val="18"/>
                        <w:szCs w:val="18"/>
                      </w:rPr>
                      <w:t>游标</w:t>
                    </w:r>
                  </w:p>
                </w:txbxContent>
              </v:textbox>
            </v:shape>
            <v:shape id="Text Box 1471" o:spid="_x0000_s1488" type="#_x0000_t202" style="position:absolute;left:7166;top:6661;width:627;height:3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CgUcUA&#10;AADcAAAADwAAAGRycy9kb3ducmV2LnhtbESPQWvCQBSE74X+h+UJ3uomPWiNriLFQkEQYzz0+Jp9&#10;JovZtzG71fjvXaHgcZiZb5j5sreNuFDnjWMF6SgBQVw6bbhScCi+3j5A+ICssXFMCm7kYbl4fZlj&#10;pt2Vc7rsQyUihH2GCuoQ2kxKX9Zk0Y9cSxy9o+sshii7SuoOrxFuG/meJGNp0XBcqLGlz5rK0/7P&#10;Klj9cL425+3vLj/mpiimCW/GJ6WGg341AxGoD8/wf/tbK5ikKTzO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AKBRxQAAANwAAAAPAAAAAAAAAAAAAAAAAJgCAABkcnMv&#10;ZG93bnJldi54bWxQSwUGAAAAAAQABAD1AAAAigMAAAAA&#10;" filled="f" stroked="f">
              <v:textbox inset="0,0,0,0">
                <w:txbxContent>
                  <w:p w:rsidR="00131549" w:rsidRPr="004A0312" w:rsidRDefault="00131549" w:rsidP="003A0BB0">
                    <w:pPr>
                      <w:rPr>
                        <w:sz w:val="18"/>
                        <w:szCs w:val="18"/>
                      </w:rPr>
                    </w:pPr>
                    <w:r w:rsidRPr="004A0312">
                      <w:rPr>
                        <w:sz w:val="18"/>
                        <w:szCs w:val="18"/>
                      </w:rPr>
                      <w:t>主尺</w:t>
                    </w:r>
                  </w:p>
                  <w:p w:rsidR="00131549" w:rsidRPr="00E3558F" w:rsidRDefault="00131549" w:rsidP="003A0BB0">
                    <w:pPr>
                      <w:pStyle w:val="a6"/>
                    </w:pPr>
                  </w:p>
                </w:txbxContent>
              </v:textbox>
            </v:shape>
            <v:rect id="Rectangle 1472" o:spid="_x0000_s1489" style="position:absolute;left:8226;top:4996;width:22;height:18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MQW8UA&#10;AADcAAAADwAAAGRycy9kb3ducmV2LnhtbESPQWvCQBSE74L/YXmF3nRjCrZNXUWUiD0m8dLba/Y1&#10;SZt9G7Ibjf56t1DocZiZb5jVZjStOFPvGssKFvMIBHFpdcOVglORzl5AOI+ssbVMCq7kYLOeTlaY&#10;aHvhjM65r0SAsEtQQe19l0jpypoMurntiIP3ZXuDPsi+krrHS4CbVsZRtJQGGw4LNXa0q6n8yQej&#10;4LOJT3jLikNkXtMn/z4W38PHXqnHh3H7BsLT6P/Df+2jVvC8iOH3TD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oxBbxQAAANwAAAAPAAAAAAAAAAAAAAAAAJgCAABkcnMv&#10;ZG93bnJldi54bWxQSwUGAAAAAAQABAD1AAAAigMAAAAA&#10;"/>
            <v:rect id="Rectangle 1473" o:spid="_x0000_s1490" style="position:absolute;left:8067;top:6901;width:330;height: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5FJcUA&#10;AADcAAAADwAAAGRycy9kb3ducmV2LnhtbESPzWrDMBCE74G8g9hCLyGWk0ISHMshKRhKLiVOHmCx&#10;1j/UWhlLtd0+fVUo9DjMzDdMeppNJ0YaXGtZwSaKQRCXVrdcK3jc8/UBhPPIGjvLpOCLHJyy5SLF&#10;RNuJbzQWvhYBwi5BBY33fSKlKxsy6CLbEwevsoNBH+RQSz3gFOCmk9s43kmDLYeFBnt6baj8KD6N&#10;gss0tdX7d8Gra32Zr1vM7+g7pZ6f5vMRhKfZ/4f/2m9awX7zAr9nwhGQ2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PkUlxQAAANwAAAAPAAAAAAAAAAAAAAAAAJgCAABkcnMv&#10;ZG93bnJldi54bWxQSwUGAAAAAAQABAD1AAAAigMAAAAA&#10;" fillcolor="black"/>
            <v:shape id="Text Box 1474" o:spid="_x0000_s1491" type="#_x0000_t202" style="position:absolute;left:7546;top:7540;width:826;height:2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cDycYA&#10;AADcAAAADwAAAGRycy9kb3ducmV2LnhtbESPQWvCQBSE7wX/w/KE3urGUmyNWUVEoVCQxnjw+My+&#10;JIvZt2l2q+m/dwuFHoeZ+YbJVoNtxZV6bxwrmE4SEMSl04ZrBcdi9/QGwgdkja1jUvBDHlbL0UOG&#10;qXY3zul6CLWIEPYpKmhC6FIpfdmQRT9xHXH0KtdbDFH2tdQ93iLctvI5SWbSouG40GBHm4bKy+Hb&#10;KlifON+ar/35M69yUxTzhD9mF6Uex8N6ASLQEP7Df+13reB1+gK/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XcDycYAAADcAAAADwAAAAAAAAAAAAAAAACYAgAAZHJz&#10;L2Rvd25yZXYueG1sUEsFBgAAAAAEAAQA9QAAAIsDAAAAAA==&#10;" filled="f" stroked="f">
              <v:textbox inset="0,0,0,0">
                <w:txbxContent>
                  <w:p w:rsidR="00131549" w:rsidRPr="00B40BBB" w:rsidRDefault="00131549" w:rsidP="003A0BB0">
                    <w:pPr>
                      <w:jc w:val="center"/>
                    </w:pPr>
                    <w:r w:rsidRPr="00B40BBB">
                      <w:t>图（</w:t>
                    </w:r>
                    <w:r w:rsidRPr="00B40BBB">
                      <w:t>a</w:t>
                    </w:r>
                    <w:r w:rsidRPr="00B40BBB">
                      <w:t>）</w:t>
                    </w:r>
                  </w:p>
                </w:txbxContent>
              </v:textbox>
            </v:shape>
            <v:rect id="_x0000_s1492" style="position:absolute;left:8171;top:5114;width:85;height:57" fillcolor="black"/>
            <v:shape id="_x0000_s1493" type="#_x0000_t32" style="position:absolute;left:7959;top:5144;width:212;height:0;flip:x" o:connectortype="straight" strokeweight="1.5pt"/>
            <v:shape id="_x0000_s1494" type="#_x0000_t32" style="position:absolute;left:8266;top:5144;width:15;height:0" o:connectortype="straight"/>
            <v:shape id="_x0000_s1495" type="#_x0000_t32" style="position:absolute;left:8300;top:5122;width:0;height:45" o:connectortype="straight" strokeweight="1pt"/>
            <v:shape id="_x0000_s1496" type="#_x0000_t32" style="position:absolute;left:7435;top:5953;width:225;height:87" o:connectortype="straight" strokeweight=".25pt"/>
            <v:shape id="_x0000_s1497" type="#_x0000_t32" style="position:absolute;left:7599;top:6630;width:194;height:168;flip:y" o:connectortype="straight" strokeweight=".25pt"/>
            <v:shape id="_x0000_s1498" type="#_x0000_t32" style="position:absolute;left:7289;top:7009;width:1232;height:0" o:connectortype="straight" strokeweight="1.5pt"/>
            <v:shape id="_x0000_s1499" type="#_x0000_t32" style="position:absolute;left:7292;top:7045;width:1232;height:0" o:connectortype="straight" strokeweight="2.25pt">
              <v:stroke r:id="rId87" o:title="" filltype="pattern"/>
            </v:shape>
            <v:shape id="Text Box 1470" o:spid="_x0000_s1500" type="#_x0000_t202" style="position:absolute;left:7533;top:5211;width:416;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wFysEA&#10;AADcAAAADwAAAGRycy9kb3ducmV2LnhtbERPy4rCMBTdC/MP4QruNHUWPqpRZHBgQBBrXczyTnNt&#10;g81NbTJa/94sBJeH816uO1uLG7XeOFYwHiUgiAunDZcKTvn3cAbCB2SNtWNS8CAP69VHb4mpdnfO&#10;6HYMpYgh7FNUUIXQpFL6oiKLfuQa4sidXWsxRNiWUrd4j+G2lp9JMpEWDceGChv6qqi4HP+tgs0v&#10;Z1tz3f8dsnNm8nye8G5yUWrQ7zYLEIG68Ba/3D9awXQc58cz8QjI1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MBcrBAAAA3AAAAA8AAAAAAAAAAAAAAAAAmAIAAGRycy9kb3du&#10;cmV2LnhtbFBLBQYAAAAABAAEAPUAAACGAwAAAAA=&#10;" filled="f" stroked="f">
              <v:textbox inset="0,0,0,0">
                <w:txbxContent>
                  <w:p w:rsidR="00131549" w:rsidRPr="00F415B4" w:rsidRDefault="00131549" w:rsidP="003A0BB0">
                    <w:pPr>
                      <w:rPr>
                        <w:sz w:val="18"/>
                        <w:szCs w:val="18"/>
                      </w:rPr>
                    </w:pPr>
                    <w:r w:rsidRPr="00F415B4">
                      <w:rPr>
                        <w:rFonts w:hint="eastAsia"/>
                        <w:sz w:val="18"/>
                        <w:szCs w:val="18"/>
                      </w:rPr>
                      <w:t>指针</w:t>
                    </w:r>
                  </w:p>
                </w:txbxContent>
              </v:textbox>
            </v:shape>
            <v:shape id="_x0000_s1501" type="#_x0000_t32" style="position:absolute;left:7847;top:5482;width:82;height:496" o:connectortype="straight" strokeweight=".25pt"/>
            <v:oval id="Oval 1548" o:spid="_x0000_s1502" style="position:absolute;left:7979;top:5945;width:78;height: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TsAA&#10;AADcAAAADwAAAGRycy9kb3ducmV2LnhtbERPTYvCMBC9L/gfwix4WdZUQS3VKFJw8Wr14HG2Gduy&#10;zaQkWdv+e3MQPD7e93Y/mFY8yPnGsoL5LAFBXFrdcKXgejl+pyB8QNbYWiYFI3nY7yYfW8y07flM&#10;jyJUIoawz1BBHUKXSenLmgz6me2II3e3zmCI0FVSO+xjuGnlIklW0mDDsaHGjvKayr/i3yhwX92Y&#10;j6f8OP/ln2LZp/q2umqlpp/DYQMi0BDe4pf7pBWs07g2nolHQO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TsAAAADcAAAADwAAAAAAAAAAAAAAAACYAgAAZHJzL2Rvd25y&#10;ZXYueG1sUEsFBgAAAAAEAAQA9QAAAIUDAAAAAA==&#10;" fillcolor="black"/>
            <v:shape id="Freeform 1459" o:spid="_x0000_s1503" style="position:absolute;left:7982;top:5277;width:141;height:573;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yLCMYA&#10;AADcAAAADwAAAGRycy9kb3ducmV2LnhtbESPT2vCQBTE7wW/w/KEXopu6kFMdBVpK603jf/w9sw+&#10;k2D2bchuNX57t1DwOMzMb5jJrDWVuFLjSssK3vsRCOLM6pJzBdvNojcC4TyyxsoyKbiTg9m08zLB&#10;RNsbr+ma+lwECLsEFRTe14mULivIoOvbmjh4Z9sY9EE2udQN3gLcVHIQRUNpsOSwUGBNHwVll/TX&#10;KNjtvz9XaM/pmt8O7uu+Xcb701Gp1247H4Pw1Ppn+L/9oxUM4xj+zoQjIK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xyLCMYAAADcAAAADwAAAAAAAAAAAAAAAACYAgAAZHJz&#10;L2Rvd25yZXYueG1sUEsFBgAAAAAEAAQA9QAAAIsDA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o:connecttype="custom" o:connectlocs="71,1;120,27;141,73;120,118;71,144;21,141;0,118;21,95;71,92;120,118;141,164;120,209;71,235;21,232;0,209;21,186;71,184;120,209;141,255;120,300;71,326;21,323;0,300;21,277;71,275;120,300;141,346;120,391;71,417;21,414;0,391;21,368;71,366;120,391;141,437;120,482;71,508;21,505;0,482;21,460;71,457;120,482;141,528;120,573;71,599;21,596;0,573;21,551;71,548;120,573;141,619;120,664;71,690" o:connectangles="0,0,0,0,0,0,0,0,0,0,0,0,0,0,0,0,0,0,0,0,0,0,0,0,0,0,0,0,0,0,0,0,0,0,0,0,0,0,0,0,0,0,0,0,0,0,0,0,0,0,0,0,0"/>
            </v:shape>
            <v:line id="Line 1460" o:spid="_x0000_s1504" style="position:absolute;flip:y;visibility:visible" from="8030,5136" to="8030,5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EOh8MAAADcAAAADwAAAGRycy9kb3ducmV2LnhtbERPS2vCQBC+F/wPywi9FN3Yg9WYVUQo&#10;lEIP2oJ6G7JjHmZnQ3Y16b/vHIQeP753thlco+7Uhcqzgdk0AUWce1txYeDn+32yABUissXGMxn4&#10;pQCb9egpw9T6nvd0P8RCSQiHFA2UMbap1iEvyWGY+pZYuIvvHEaBXaFth72Eu0a/JslcO6xYGkps&#10;aVdSfj3cnJTUu+L8VVN+XB7bz34+e+lPp5sxz+NhuwIVaYj/4of7wxp4S2S+nJEjo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RDofDAAAA3AAAAA8AAAAAAAAAAAAA&#10;AAAAoQIAAGRycy9kb3ducmV2LnhtbFBLBQYAAAAABAAEAPkAAACRAwAAAAA=&#10;" strokeweight="1pt"/>
            <v:line id="Line 1462" o:spid="_x0000_s1505" style="position:absolute;visibility:visible" from="8019,5849" to="8020,6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z5ysYAAADcAAAADwAAAGRycy9kb3ducmV2LnhtbESPQWvCQBSE7wX/w/IEb3VThbR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8s+crGAAAA3AAAAA8AAAAAAAAA&#10;AAAAAAAAoQIAAGRycy9kb3ducmV2LnhtbFBLBQYAAAAABAAEAPkAAACUAwAAAAA=&#10;"/>
            <v:line id="Line 1465" o:spid="_x0000_s1506" style="position:absolute;visibility:visible" from="7771,5978" to="8145,5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APicUAAADcAAAADwAAAGRycy9kb3ducmV2LnhtbESPT4vCMBTE78J+h/CEvWnqin+oRlkF&#10;QcGL7V729miebbF5qU1su99+Iwgeh5n5DbPe9qYSLTWutKxgMo5AEGdWl5wr+EkPoyUI55E1VpZJ&#10;wR852G4+BmuMte34Qm3icxEg7GJUUHhfx1K6rCCDbmxr4uBdbWPQB9nkUjfYBbip5FcUzaXBksNC&#10;gTXtC8puycMo6LvLsb3u0vPc3fePye9pmhzaqVKfw/57BcJT79/hV/uoFSyiGTzPhCMg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APicUAAADcAAAADwAAAAAAAAAA&#10;AAAAAAChAgAAZHJzL2Rvd25yZXYueG1sUEsFBgAAAAAEAAQA+QAAAJMDAAAAAA==&#10;">
              <v:stroke startarrow="classic" startarrowwidth="narrow" endarrowwidth="narrow"/>
            </v:line>
            <v:line id="Line 1468" o:spid="_x0000_s1507" style="position:absolute;flip:x;visibility:visible" from="7876,6182" to="8019,6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PX8MAAADcAAAADwAAAGRycy9kb3ducmV2LnhtbERPy2oCMRTdF/oP4Ra6KZppkWpHo4hQ&#10;cOHGByPdXSe3k2EmN2OS6vj3ZiF0eTjv2aK3rbiQD7VjBe/DDARx6XTNlYLD/nswAREissbWMSm4&#10;UYDF/Plphrl2V97SZRcrkUI45KjAxNjlUobSkMUwdB1x4n6dtxgT9JXUHq8p3LbyI8s+pcWaU4PB&#10;jlaGymb3ZxXIyebt7JenUVM0x+OXKcqi+9ko9frSL6cgIvXxX/xwr7WCcZbWpjPpCM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gT1/DAAAA3AAAAA8AAAAAAAAAAAAA&#10;AAAAoQIAAGRycy9kb3ducmV2LnhtbFBLBQYAAAAABAAEAPkAAACRAwAAAAA=&#10;"/>
            <v:line id="Line 1469" o:spid="_x0000_s1508" style="position:absolute;visibility:visible" from="8019,6182" to="8171,6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hru8cAAADcAAAADwAAAGRycy9kb3ducmV2LnhtbESPQWvCQBSE74L/YXlCb7ppC7FNXUVa&#10;CupB1Bba4zP7mkSzb8PumqT/visIPQ4z8w0zW/SmFi05X1lWcD9JQBDnVldcKPj8eB8/gfABWWNt&#10;mRT8kofFfDiYYaZtx3tqD6EQEcI+QwVlCE0mpc9LMugntiGO3o91BkOUrpDaYRfhppYPSZJKgxXH&#10;hRIbei0pPx8uRsH2cZe2y/Vm1X+t02P+tj9+nzqn1N2oX76ACNSH//CtvdIKps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iGu7xwAAANwAAAAPAAAAAAAA&#10;AAAAAAAAAKECAABkcnMvZG93bnJldi54bWxQSwUGAAAAAAQABAD5AAAAlQMAAAAA&#10;"/>
            <v:shape id="_x0000_s1509" type="#_x0000_t32" style="position:absolute;left:7876;top:6299;width:300;height:1" o:connectortype="straight" strokeweight="1.5pt"/>
          </v:group>
        </w:pict>
      </w:r>
      <w:r w:rsidR="003A0BB0" w:rsidRPr="001226C2">
        <w:rPr>
          <w:rFonts w:hint="eastAsia"/>
          <w:spacing w:val="2"/>
        </w:rPr>
        <w:t>现要测量图（</w:t>
      </w:r>
      <w:r w:rsidR="003A0BB0" w:rsidRPr="001226C2">
        <w:rPr>
          <w:rFonts w:hint="eastAsia"/>
          <w:spacing w:val="2"/>
        </w:rPr>
        <w:t>a</w:t>
      </w:r>
      <w:r w:rsidR="003A0BB0" w:rsidRPr="001226C2">
        <w:rPr>
          <w:rFonts w:hint="eastAsia"/>
          <w:spacing w:val="2"/>
        </w:rPr>
        <w:t>）中弹簧的劲度系数。当托盘内没有砝码时，移动游标，使其零</w:t>
      </w:r>
      <w:r w:rsidR="006C298C" w:rsidRPr="001226C2">
        <w:rPr>
          <w:rFonts w:hint="eastAsia"/>
        </w:rPr>
        <w:t>刻度</w:t>
      </w:r>
      <w:r w:rsidR="003A0BB0" w:rsidRPr="001226C2">
        <w:rPr>
          <w:rFonts w:hint="eastAsia"/>
          <w:spacing w:val="2"/>
        </w:rPr>
        <w:t>线对准指针，此时标尺读数为</w:t>
      </w:r>
      <w:r w:rsidR="003A0BB0" w:rsidRPr="001226C2">
        <w:rPr>
          <w:position w:val="-10"/>
        </w:rPr>
        <w:object w:dxaOrig="800" w:dyaOrig="300">
          <v:shape id="_x0000_i1081" type="#_x0000_t75" style="width:39.85pt;height:14.9pt" o:ole="">
            <v:imagedata r:id="rId116" o:title=""/>
          </v:shape>
          <o:OLEObject Type="Embed" ProgID="Equation.DSMT4" ShapeID="_x0000_i1081" DrawAspect="Content" ObjectID="_1590001572" r:id="rId117"/>
        </w:object>
      </w:r>
      <w:r w:rsidR="003A0BB0" w:rsidRPr="001226C2">
        <w:rPr>
          <w:rFonts w:hint="eastAsia"/>
          <w:spacing w:val="2"/>
        </w:rPr>
        <w:t>；</w:t>
      </w:r>
      <w:r w:rsidR="003A0BB0" w:rsidRPr="00FF49FB">
        <w:rPr>
          <w:rFonts w:hint="eastAsia"/>
          <w:spacing w:val="-4"/>
        </w:rPr>
        <w:t>当托盘内放有质量为</w:t>
      </w:r>
      <w:r w:rsidR="003A0BB0" w:rsidRPr="00FF49FB">
        <w:rPr>
          <w:spacing w:val="-4"/>
          <w:position w:val="-10"/>
        </w:rPr>
        <w:object w:dxaOrig="780" w:dyaOrig="300">
          <v:shape id="_x0000_i1082" type="#_x0000_t75" style="width:39.25pt;height:14.9pt" o:ole="">
            <v:imagedata r:id="rId118" o:title=""/>
          </v:shape>
          <o:OLEObject Type="Embed" ProgID="Equation.DSMT4" ShapeID="_x0000_i1082" DrawAspect="Content" ObjectID="_1590001573" r:id="rId119"/>
        </w:object>
      </w:r>
      <w:r w:rsidR="003A0BB0" w:rsidRPr="00FF49FB">
        <w:rPr>
          <w:rFonts w:hint="eastAsia"/>
          <w:spacing w:val="-4"/>
        </w:rPr>
        <w:t>的砝码时，移动游标，再次使其零</w:t>
      </w:r>
      <w:r w:rsidR="006C298C" w:rsidRPr="00FF49FB">
        <w:rPr>
          <w:rFonts w:hint="eastAsia"/>
          <w:spacing w:val="-4"/>
        </w:rPr>
        <w:t>刻度</w:t>
      </w:r>
      <w:r w:rsidR="003A0BB0" w:rsidRPr="00FF49FB">
        <w:rPr>
          <w:rFonts w:hint="eastAsia"/>
          <w:spacing w:val="-4"/>
        </w:rPr>
        <w:t>线对准指针，标尺示数如图（</w:t>
      </w:r>
      <w:r w:rsidR="003A0BB0" w:rsidRPr="00FF49FB">
        <w:rPr>
          <w:rFonts w:hint="eastAsia"/>
          <w:spacing w:val="-4"/>
        </w:rPr>
        <w:t>b</w:t>
      </w:r>
      <w:r w:rsidR="003A0BB0" w:rsidRPr="00FF49FB">
        <w:rPr>
          <w:rFonts w:hint="eastAsia"/>
          <w:spacing w:val="-4"/>
        </w:rPr>
        <w:t>）所示，其读数为</w:t>
      </w:r>
      <w:r w:rsidR="003A0BB0" w:rsidRPr="001226C2">
        <w:rPr>
          <w:rFonts w:hint="eastAsia"/>
          <w:spacing w:val="2"/>
          <w:u w:val="single"/>
        </w:rPr>
        <w:t xml:space="preserve">       </w:t>
      </w:r>
      <w:r w:rsidR="003A0BB0" w:rsidRPr="001226C2">
        <w:rPr>
          <w:rFonts w:hint="eastAsia"/>
          <w:spacing w:val="2"/>
        </w:rPr>
        <w:t>cm</w:t>
      </w:r>
      <w:r w:rsidR="003A0BB0" w:rsidRPr="001226C2">
        <w:rPr>
          <w:rFonts w:hint="eastAsia"/>
          <w:spacing w:val="2"/>
        </w:rPr>
        <w:t>。</w:t>
      </w:r>
      <w:r w:rsidR="003A0BB0" w:rsidRPr="00FF49FB">
        <w:rPr>
          <w:rFonts w:hint="eastAsia"/>
        </w:rPr>
        <w:t>当地的重力加速度大小为</w:t>
      </w:r>
      <w:r w:rsidR="003A0BB0" w:rsidRPr="00FF49FB">
        <w:rPr>
          <w:position w:val="-10"/>
        </w:rPr>
        <w:object w:dxaOrig="840" w:dyaOrig="340">
          <v:shape id="_x0000_i1083" type="#_x0000_t75" style="width:42.25pt;height:17.25pt" o:ole="">
            <v:imagedata r:id="rId120" o:title=""/>
          </v:shape>
          <o:OLEObject Type="Embed" ProgID="Equation.DSMT4" ShapeID="_x0000_i1083" DrawAspect="Content" ObjectID="_1590001574" r:id="rId121"/>
        </w:object>
      </w:r>
      <w:r w:rsidR="003A0BB0" w:rsidRPr="00FF49FB">
        <w:rPr>
          <w:rFonts w:hint="eastAsia"/>
        </w:rPr>
        <w:t>，此弹簧的劲度系数为</w:t>
      </w:r>
      <w:r w:rsidR="003A0BB0" w:rsidRPr="001226C2">
        <w:rPr>
          <w:rFonts w:hint="eastAsia"/>
          <w:spacing w:val="2"/>
          <w:u w:val="single"/>
        </w:rPr>
        <w:t xml:space="preserve">       </w:t>
      </w:r>
      <w:r w:rsidR="003A0BB0" w:rsidRPr="001226C2">
        <w:rPr>
          <w:rFonts w:hint="eastAsia"/>
        </w:rPr>
        <w:t>N/m</w:t>
      </w:r>
      <w:r w:rsidR="003A0BB0" w:rsidRPr="001226C2">
        <w:rPr>
          <w:rFonts w:hint="eastAsia"/>
        </w:rPr>
        <w:t>（</w:t>
      </w:r>
      <w:r w:rsidR="003A0BB0" w:rsidRPr="00FF49FB">
        <w:rPr>
          <w:rFonts w:hint="eastAsia"/>
        </w:rPr>
        <w:t>保留</w:t>
      </w:r>
      <w:r w:rsidR="003A0BB0" w:rsidRPr="00FF49FB">
        <w:rPr>
          <w:rFonts w:hint="eastAsia"/>
        </w:rPr>
        <w:t>3</w:t>
      </w:r>
      <w:r w:rsidR="003A0BB0" w:rsidRPr="00FF49FB">
        <w:rPr>
          <w:rFonts w:hint="eastAsia"/>
        </w:rPr>
        <w:t>位有效数</w:t>
      </w:r>
      <w:r w:rsidR="003A0BB0" w:rsidRPr="001226C2">
        <w:rPr>
          <w:rFonts w:hint="eastAsia"/>
        </w:rPr>
        <w:t>字）。</w:t>
      </w:r>
    </w:p>
    <w:p w:rsidR="00A81DB2" w:rsidRDefault="00A81DB2" w:rsidP="00A81DB2">
      <w:pPr>
        <w:adjustRightInd w:val="0"/>
        <w:snapToGrid w:val="0"/>
        <w:spacing w:line="360" w:lineRule="auto"/>
        <w:ind w:firstLineChars="200" w:firstLine="420"/>
        <w:rPr>
          <w:rFonts w:hint="eastAsia"/>
        </w:rPr>
      </w:pPr>
    </w:p>
    <w:p w:rsidR="00A81DB2" w:rsidRDefault="00F16067" w:rsidP="00A81DB2">
      <w:pPr>
        <w:adjustRightInd w:val="0"/>
        <w:snapToGrid w:val="0"/>
        <w:spacing w:line="360" w:lineRule="auto"/>
        <w:ind w:firstLineChars="200" w:firstLine="420"/>
        <w:rPr>
          <w:rFonts w:hint="eastAsia"/>
        </w:rPr>
      </w:pPr>
      <w:r>
        <w:rPr>
          <w:rFonts w:hint="eastAsia"/>
          <w:noProof/>
          <w:szCs w:val="21"/>
        </w:rPr>
        <w:pict>
          <v:group id="_x0000_s3329" style="position:absolute;left:0;text-align:left;margin-left:325.4pt;margin-top:6.85pt;width:153.45pt;height:110.95pt;z-index:251663360" coordorigin="5417,2684" coordsize="3069,2219">
            <v:line id="Line 345" o:spid="_x0000_s1542" style="position:absolute;rotation:90;visibility:visible" from="5561,3944" to="5561,4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fz1MEAAADcAAAADwAAAGRycy9kb3ducmV2LnhtbERPS4vCMBC+C/6HMII3TS24SNcoIr72&#10;4EFXkL3NNmNbtpmUJGr990YQ9jYf33Om89bU4kbOV5YVjIYJCOLc6ooLBafv9WACwgdkjbVlUvAg&#10;D/NZtzPFTNs7H+h2DIWIIewzVFCG0GRS+rwkg35oG+LIXawzGCJ0hdQO7zHc1DJNkg9psOLYUGJD&#10;y5Lyv+PVKDD7r83+x6Tb1XmC9ndzWQRHhVL9Xrv4BBGoDf/it3un4/x0DK9n4gVy9g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p/PUwQAAANwAAAAPAAAAAAAAAAAAAAAA&#10;AKECAABkcnMvZG93bnJldi54bWxQSwUGAAAAAAQABAD5AAAAjwMAAAAA&#10;"/>
            <v:rect id="Rectangle 346" o:spid="_x0000_s1543" style="position:absolute;left:5773;top:3298;width:352;height:104;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sMVsEA&#10;AADcAAAADwAAAGRycy9kb3ducmV2LnhtbERP32vCMBB+H/g/hBN8W1MryKiNMhSZb6NOBN+O5mzK&#10;mktpMpv998tgsLf7+H5etYu2Fw8afedYwTLLQRA3TnfcKrh8HJ9fQPiArLF3TAq+ycNuO3uqsNRu&#10;4poe59CKFMK+RAUmhKGU0jeGLPrMDcSJu7vRYkhwbKUecUrhtpdFnq+lxY5Tg8GB9oaaz/OXVfC+&#10;vHZF/RZX7jDdVny41ra4R6UW8/i6AREohn/xn/uk0/xiDb/PpAv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LDFbBAAAA3AAAAA8AAAAAAAAAAAAAAAAAmAIAAGRycy9kb3du&#10;cmV2LnhtbFBLBQYAAAAABAAEAPUAAACGAwAAAAA=&#10;">
              <v:textbox style="mso-next-textbox:#Rectangle 346" inset="1mm,1mm,1mm,1mm">
                <w:txbxContent>
                  <w:p w:rsidR="00131549" w:rsidRPr="00F0173D" w:rsidRDefault="00131549" w:rsidP="003A0BB0"/>
                </w:txbxContent>
              </v:textbox>
            </v:rect>
            <v:rect id="Rectangle 352" o:spid="_x0000_s1544" style="position:absolute;left:7824;top:3400;width:214;height:162;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a7AcQA&#10;AADcAAAADwAAAGRycy9kb3ducmV2LnhtbERPTWvCQBC9F/oflil4KbqpB5XoJojQWuzJpAePw+6Y&#10;RLOzaXbVtL++WxB6m8f7nFU+2FZcqfeNYwUvkwQEsXam4UrBZ/k6XoDwAdlg65gUfJOHPHt8WGFq&#10;3I33dC1CJWII+xQV1CF0qZRe12TRT1xHHLmj6y2GCPtKmh5vMdy2cpokM2mx4dhQY0ebmvS5uFgF&#10;5SJ87dbbjS4+3n704fnkt13hlRo9DesliEBD+Bff3e8mzp/O4e+ZeIH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muwHEAAAA3AAAAA8AAAAAAAAAAAAAAAAAmAIAAGRycy9k&#10;b3ducmV2LnhtbFBLBQYAAAAABAAEAPUAAACJAwAAAAA=&#10;" stroked="f">
              <v:textbox style="mso-next-textbox:#Rectangle 352" inset="1mm,1mm,1mm,1mm">
                <w:txbxContent>
                  <w:p w:rsidR="00131549" w:rsidRPr="00F0173D" w:rsidRDefault="00131549" w:rsidP="003A0BB0"/>
                </w:txbxContent>
              </v:textbox>
            </v:rect>
            <v:oval id="Oval 362" o:spid="_x0000_s1545" style="position:absolute;left:7884;top:4207;width:45;height: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Ki7cUA&#10;AADcAAAADwAAAGRycy9kb3ducmV2LnhtbESPQW/CMAyF75P2HyIj7TZSemBTISA0sYldJgEbXK3G&#10;tGWJUzWBln8/H5B2s/We3/s8Xw7eqSt1sQlsYDLOQBGXwTZcGfjevz+/gooJ2aILTAZuFGG5eHyY&#10;Y2FDz1u67lKlJIRjgQbqlNpC61jW5DGOQ0ss2il0HpOsXaVth72Ee6fzLJtqjw1LQ40tvdVU/u4u&#10;3gCv82l/3rwcP4b+8OXWnz/l5eaMeRoNqxmoREP6N9+vN1bwc6GVZ2QCv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sqLtxQAAANwAAAAPAAAAAAAAAAAAAAAAAJgCAABkcnMv&#10;ZG93bnJldi54bWxQSwUGAAAAAAQABAD1AAAAigMAAAAA&#10;" fillcolor="black">
              <v:textbox style="mso-next-textbox:#Oval 362" inset="1mm,1mm,1mm,1mm">
                <w:txbxContent>
                  <w:p w:rsidR="00131549" w:rsidRPr="00F0173D" w:rsidRDefault="00131549" w:rsidP="003A0BB0"/>
                </w:txbxContent>
              </v:textbox>
            </v:oval>
            <v:shape id="Text Box 363" o:spid="_x0000_s1546" type="#_x0000_t202" style="position:absolute;left:5674;top:3755;width:355;height:4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8CX8QA&#10;AADcAAAADwAAAGRycy9kb3ducmV2LnhtbERPTWvCQBC9F/oflin0VjdGaTW6SlFaC56qIh7H7JjE&#10;ZmdDdqrx33cLhd7m8T5nOu9crS7UhsqzgX4vAUWce1txYWC3fXsagQqCbLH2TAZuFGA+u7+bYmb9&#10;lT/pspFCxRAOGRooRZpM65CX5DD0fEMcuZNvHUqEbaFti9cY7mqdJsmzdlhxbCixoUVJ+dfm2xk4&#10;H2+rdBeW67MMB6et7F8Oy/ejMY8P3esElFAn/+I/94eN89Mx/D4TL9C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PAl/EAAAA3AAAAA8AAAAAAAAAAAAAAAAAmAIAAGRycy9k&#10;b3ducmV2LnhtbFBLBQYAAAAABAAEAPUAAACJAwAAAAA=&#10;" filled="f" stroked="f">
              <v:textbox style="mso-next-textbox:#Text Box 363" inset="1mm,1mm,1mm,1mm">
                <w:txbxContent>
                  <w:p w:rsidR="00131549" w:rsidRPr="00F0173D" w:rsidRDefault="00131549" w:rsidP="003A0BB0">
                    <w:pPr>
                      <w:pStyle w:val="a9"/>
                      <w:spacing w:before="0" w:beforeAutospacing="0" w:after="0" w:afterAutospacing="0"/>
                      <w:jc w:val="both"/>
                      <w:rPr>
                        <w:rFonts w:ascii="Times New Roman" w:hAnsi="Times New Roman" w:cs="Times New Roman"/>
                      </w:rPr>
                    </w:pPr>
                    <w:r w:rsidRPr="00F0173D">
                      <w:rPr>
                        <w:rFonts w:ascii="Times New Roman" w:hAnsi="Times New Roman" w:cs="Times New Roman"/>
                        <w:i/>
                        <w:iCs/>
                        <w:sz w:val="21"/>
                        <w:szCs w:val="21"/>
                      </w:rPr>
                      <w:t>E</w:t>
                    </w:r>
                  </w:p>
                </w:txbxContent>
              </v:textbox>
            </v:shape>
            <v:shape id="Text Box 364" o:spid="_x0000_s1547" type="#_x0000_t202" style="position:absolute;left:5799;top:3334;width:452;height:4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9H8YA&#10;AADcAAAADwAAAGRycy9kb3ducmV2LnhtbESPQU8CQQyF7yb8h0lNvMmsYNQsDMRIRBNPAjEcy07Z&#10;XdjpbHYKLP/eHky8tXmv732dzvvQmDN1qY7s4GGYgSEuoq+5dLBZv9+/gEmC7LGJTA6ulGA+G9xM&#10;Mffxwt90XklpNIRTjg4qkTa3NhUVBUzD2BKrto9dQNG1K63v8KLhobGjLHuyAWvWhgpbequoOK5O&#10;wcFhd/0YbdLi6yCP4/1afp63i+XOubvb/nUCRqiXf/Pf9adX/LHi6zM6gZ3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w9H8YAAADcAAAADwAAAAAAAAAAAAAAAACYAgAAZHJz&#10;L2Rvd25yZXYueG1sUEsFBgAAAAAEAAQA9QAAAIsDAAAAAA==&#10;" filled="f" stroked="f">
              <v:textbox style="mso-next-textbox:#Text Box 364" inset="1mm,1mm,1mm,1mm">
                <w:txbxContent>
                  <w:p w:rsidR="00131549" w:rsidRPr="00F0173D" w:rsidRDefault="00131549" w:rsidP="003A0BB0">
                    <w:pPr>
                      <w:pStyle w:val="a9"/>
                      <w:spacing w:before="0" w:beforeAutospacing="0" w:after="0" w:afterAutospacing="0"/>
                      <w:jc w:val="both"/>
                      <w:rPr>
                        <w:rFonts w:ascii="Times New Roman" w:hAnsi="Times New Roman" w:cs="Times New Roman"/>
                      </w:rPr>
                    </w:pPr>
                    <w:r w:rsidRPr="00F0173D">
                      <w:rPr>
                        <w:rFonts w:ascii="Times New Roman" w:hAnsi="Times New Roman" w:cs="Times New Roman"/>
                        <w:i/>
                        <w:iCs/>
                        <w:sz w:val="21"/>
                        <w:szCs w:val="21"/>
                      </w:rPr>
                      <w:t>R</w:t>
                    </w:r>
                    <w:r w:rsidRPr="00F0173D">
                      <w:rPr>
                        <w:rFonts w:ascii="Times New Roman" w:hAnsi="Times New Roman" w:cs="Times New Roman"/>
                        <w:position w:val="-5"/>
                        <w:sz w:val="21"/>
                        <w:szCs w:val="21"/>
                        <w:vertAlign w:val="subscript"/>
                      </w:rPr>
                      <w:t>1</w:t>
                    </w:r>
                  </w:p>
                </w:txbxContent>
              </v:textbox>
            </v:shape>
            <v:shape id="Text Box 365" o:spid="_x0000_s1548" type="#_x0000_t202" style="position:absolute;left:7340;top:3651;width:447;height:4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CYhMMA&#10;AADcAAAADwAAAGRycy9kb3ducmV2LnhtbERPS2vCQBC+C/6HZQq96UYtVVJXKZW2gicflB7H7JhE&#10;s7MhO9X4712h4G0+vudM562r1JmaUHo2MOgnoIgzb0vODey2n70JqCDIFivPZOBKAeazbmeKqfUX&#10;XtN5I7mKIRxSNFCI1KnWISvIYej7mjhyB984lAibXNsGLzHcVXqYJK/aYcmxocCaPgrKTps/Z+C4&#10;v34Pd2GxOsrL6LCVn/Hv4mtvzPNT+/4GSqiVh/jfvbRx/mgA92fiBXp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6CYhMMAAADcAAAADwAAAAAAAAAAAAAAAACYAgAAZHJzL2Rv&#10;d25yZXYueG1sUEsFBgAAAAAEAAQA9QAAAIgDAAAAAA==&#10;" filled="f" stroked="f">
              <v:textbox style="mso-next-textbox:#Text Box 365" inset="1mm,1mm,1mm,1mm">
                <w:txbxContent>
                  <w:p w:rsidR="00131549" w:rsidRPr="00F0173D" w:rsidRDefault="00131549" w:rsidP="003A0BB0">
                    <w:pPr>
                      <w:pStyle w:val="a9"/>
                      <w:spacing w:before="0" w:beforeAutospacing="0" w:after="0" w:afterAutospacing="0"/>
                      <w:jc w:val="both"/>
                      <w:rPr>
                        <w:rFonts w:ascii="Times New Roman" w:hAnsi="Times New Roman" w:cs="Times New Roman"/>
                      </w:rPr>
                    </w:pPr>
                    <w:r w:rsidRPr="00F0173D">
                      <w:rPr>
                        <w:rFonts w:ascii="Times New Roman" w:hAnsi="Times New Roman" w:cs="Times New Roman"/>
                        <w:i/>
                        <w:iCs/>
                        <w:sz w:val="21"/>
                        <w:szCs w:val="21"/>
                      </w:rPr>
                      <w:t>R</w:t>
                    </w:r>
                    <w:r w:rsidRPr="00F0173D">
                      <w:rPr>
                        <w:rFonts w:ascii="Times New Roman" w:hAnsi="Times New Roman" w:cs="Times New Roman"/>
                        <w:position w:val="-5"/>
                        <w:sz w:val="21"/>
                        <w:szCs w:val="21"/>
                        <w:vertAlign w:val="subscript"/>
                      </w:rPr>
                      <w:t>2</w:t>
                    </w:r>
                  </w:p>
                </w:txbxContent>
              </v:textbox>
            </v:shape>
            <v:shape id="Text Box 366" o:spid="_x0000_s1549" type="#_x0000_t202" style="position:absolute;left:6447;top:4087;width:363;height:4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IG88MA&#10;AADcAAAADwAAAGRycy9kb3ducmV2LnhtbERPS2vCQBC+F/oflhF6qxujtBJdpVRahZ58IB7H7JjE&#10;ZmdDdqrx37uFQm/z8T1nOu9crS7UhsqzgUE/AUWce1txYWC3/XgegwqCbLH2TAZuFGA+e3yYYmb9&#10;ldd02UihYgiHDA2UIk2mdchLchj6viGO3Mm3DiXCttC2xWsMd7VOk+RFO6w4NpTY0HtJ+ffmxxk4&#10;H2/LdBcWX2cZDU9b2b8eFp9HY5563dsElFAn/+I/98rG+cMUfp+JF+j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3IG88MAAADcAAAADwAAAAAAAAAAAAAAAACYAgAAZHJzL2Rv&#10;d25yZXYueG1sUEsFBgAAAAAEAAQA9QAAAIgDAAAAAA==&#10;" filled="f" stroked="f">
              <v:textbox style="mso-next-textbox:#Text Box 366" inset="1mm,1mm,1mm,1mm">
                <w:txbxContent>
                  <w:p w:rsidR="00131549" w:rsidRPr="00F0173D" w:rsidRDefault="00131549" w:rsidP="003A0BB0">
                    <w:pPr>
                      <w:pStyle w:val="a9"/>
                      <w:spacing w:before="0" w:beforeAutospacing="0" w:after="0" w:afterAutospacing="0"/>
                      <w:jc w:val="both"/>
                      <w:rPr>
                        <w:rFonts w:ascii="Times New Roman" w:hAnsi="Times New Roman" w:cs="Times New Roman"/>
                      </w:rPr>
                    </w:pPr>
                    <w:r w:rsidRPr="00F0173D">
                      <w:rPr>
                        <w:rFonts w:ascii="Times New Roman" w:hAnsi="Times New Roman" w:cs="Times New Roman"/>
                        <w:sz w:val="21"/>
                        <w:szCs w:val="21"/>
                      </w:rPr>
                      <w:t>S</w:t>
                    </w:r>
                    <w:r w:rsidRPr="00F0173D">
                      <w:rPr>
                        <w:rFonts w:ascii="Times New Roman" w:hAnsi="Times New Roman" w:cs="Times New Roman"/>
                        <w:position w:val="-5"/>
                        <w:sz w:val="21"/>
                        <w:szCs w:val="21"/>
                        <w:vertAlign w:val="subscript"/>
                      </w:rPr>
                      <w:t>1</w:t>
                    </w:r>
                  </w:p>
                </w:txbxContent>
              </v:textbox>
            </v:shape>
            <v:shape id="Text Box 367" o:spid="_x0000_s1550" type="#_x0000_t202" style="position:absolute;left:7937;top:3047;width:325;height:5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6jaMMA&#10;AADcAAAADwAAAGRycy9kb3ducmV2LnhtbERPS2vCQBC+F/oflhF6qxuNtBJdpVRahZ58IB7H7JjE&#10;ZmdDdqrx37uFQm/z8T1nOu9crS7UhsqzgUE/AUWce1txYWC3/XgegwqCbLH2TAZuFGA+e3yYYmb9&#10;ldd02UihYgiHDA2UIk2mdchLchj6viGO3Mm3DiXCttC2xWsMd7UeJsmLdlhxbCixofeS8u/NjzNw&#10;Pt6Ww11YfJ1llJ62sn89LD6Pxjz1urcJKKFO/sV/7pWN89MUfp+JF+j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6jaMMAAADcAAAADwAAAAAAAAAAAAAAAACYAgAAZHJzL2Rv&#10;d25yZXYueG1sUEsFBgAAAAAEAAQA9QAAAIgDAAAAAA==&#10;" filled="f" stroked="f">
              <v:textbox style="mso-next-textbox:#Text Box 367" inset="1mm,1mm,1mm,1mm">
                <w:txbxContent>
                  <w:p w:rsidR="00131549" w:rsidRPr="00F0173D" w:rsidRDefault="00131549" w:rsidP="003A0BB0">
                    <w:pPr>
                      <w:pStyle w:val="a9"/>
                      <w:spacing w:before="0" w:beforeAutospacing="0" w:after="0" w:afterAutospacing="0"/>
                      <w:jc w:val="both"/>
                      <w:rPr>
                        <w:rFonts w:ascii="Times New Roman" w:hAnsi="Times New Roman" w:cs="Times New Roman"/>
                      </w:rPr>
                    </w:pPr>
                    <w:r w:rsidRPr="00F0173D">
                      <w:rPr>
                        <w:rFonts w:ascii="Times New Roman" w:hAnsi="Times New Roman" w:cs="Times New Roman"/>
                        <w:sz w:val="21"/>
                        <w:szCs w:val="21"/>
                      </w:rPr>
                      <w:t>S</w:t>
                    </w:r>
                    <w:r w:rsidRPr="00F0173D">
                      <w:rPr>
                        <w:rFonts w:ascii="Times New Roman" w:hAnsi="Times New Roman" w:cs="Times New Roman"/>
                        <w:position w:val="-5"/>
                        <w:sz w:val="21"/>
                        <w:szCs w:val="21"/>
                        <w:vertAlign w:val="subscript"/>
                      </w:rPr>
                      <w:t>2</w:t>
                    </w:r>
                  </w:p>
                </w:txbxContent>
              </v:textbox>
            </v:shape>
            <v:shape id="Text Box 368" o:spid="_x0000_s1551" type="#_x0000_t202" style="position:absolute;left:7524;top:3333;width:183;height:4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c7HMMA&#10;AADcAAAADwAAAGRycy9kb3ducmV2LnhtbERPS2vCQBC+F/wPywi91Y0PqkRXKZU+wJMPxOOYHZPY&#10;7GzITjX++65Q8DYf33Nmi9ZV6kJNKD0b6PcSUMSZtyXnBnbbj5cJqCDIFivPZOBGARbzztMMU+uv&#10;vKbLRnIVQzikaKAQqVOtQ1aQw9DzNXHkTr5xKBE2ubYNXmO4q/QgSV61w5JjQ4E1vReU/Wx+nYHz&#10;8fY12IXl6iyj4Wkr+/Fh+Xk05rnbvk1BCbXyEP+7v22cPxzB/Zl4gZ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9c7HMMAAADcAAAADwAAAAAAAAAAAAAAAACYAgAAZHJzL2Rv&#10;d25yZXYueG1sUEsFBgAAAAAEAAQA9QAAAIgDAAAAAA==&#10;" filled="f" stroked="f">
              <v:textbox style="mso-next-textbox:#Text Box 368" inset="1mm,1mm,1mm,1mm">
                <w:txbxContent>
                  <w:p w:rsidR="00131549" w:rsidRPr="00D9048F" w:rsidRDefault="00131549" w:rsidP="003A0BB0">
                    <w:pPr>
                      <w:pStyle w:val="a9"/>
                      <w:spacing w:before="0" w:beforeAutospacing="0" w:after="0" w:afterAutospacing="0"/>
                      <w:jc w:val="both"/>
                      <w:rPr>
                        <w:rFonts w:ascii="Times New Roman" w:hAnsi="Times New Roman" w:cs="Times New Roman"/>
                        <w:sz w:val="21"/>
                        <w:szCs w:val="21"/>
                      </w:rPr>
                    </w:pPr>
                    <w:r w:rsidRPr="00D9048F">
                      <w:rPr>
                        <w:rFonts w:ascii="Times New Roman" w:hAnsi="Times New Roman" w:cs="Times New Roman"/>
                        <w:sz w:val="21"/>
                        <w:szCs w:val="21"/>
                      </w:rPr>
                      <w:t>2</w:t>
                    </w:r>
                  </w:p>
                </w:txbxContent>
              </v:textbox>
            </v:shape>
            <v:shape id="Text Box 369" o:spid="_x0000_s1552" type="#_x0000_t202" style="position:absolute;left:8159;top:3361;width:157;height:3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ueh8MA&#10;AADcAAAADwAAAGRycy9kb3ducmV2LnhtbERPTWvCQBC9F/wPywi91Y1ataSuIkpboaeqlB7H7JhE&#10;s7MhO9X4712h0Ns83udM562r1JmaUHo20O8loIgzb0vODey2b08voIIgW6w8k4ErBZjPOg9TTK2/&#10;8BedN5KrGMIhRQOFSJ1qHbKCHIaer4kjd/CNQ4mwybVt8BLDXaUHSTLWDkuODQXWtCwoO21+nYHj&#10;/vox2IXV51Geh4etfE9+Vu97Yx677eIVlFAr/+I/99rG+cMR3J+JF+jZ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Jueh8MAAADcAAAADwAAAAAAAAAAAAAAAACYAgAAZHJzL2Rv&#10;d25yZXYueG1sUEsFBgAAAAAEAAQA9QAAAIgDAAAAAA==&#10;" filled="f" stroked="f">
              <v:textbox style="mso-next-textbox:#Text Box 369" inset="0,0,0,0">
                <w:txbxContent>
                  <w:p w:rsidR="00131549" w:rsidRPr="00D9048F" w:rsidRDefault="00131549" w:rsidP="003A0BB0">
                    <w:pPr>
                      <w:pStyle w:val="a9"/>
                      <w:spacing w:before="0" w:beforeAutospacing="0" w:after="0" w:afterAutospacing="0"/>
                      <w:jc w:val="both"/>
                      <w:rPr>
                        <w:rFonts w:ascii="Times New Roman" w:hAnsi="Times New Roman" w:cs="Times New Roman"/>
                        <w:sz w:val="21"/>
                        <w:szCs w:val="21"/>
                      </w:rPr>
                    </w:pPr>
                    <w:r w:rsidRPr="00D9048F">
                      <w:rPr>
                        <w:rFonts w:ascii="Times New Roman" w:hAnsi="Times New Roman" w:cs="Times New Roman"/>
                        <w:sz w:val="21"/>
                        <w:szCs w:val="21"/>
                      </w:rPr>
                      <w:t>1</w:t>
                    </w:r>
                  </w:p>
                </w:txbxContent>
              </v:textbox>
            </v:shape>
            <v:shape id="Text Box 371" o:spid="_x0000_s1553" type="#_x0000_t202" style="position:absolute;left:8199;top:3761;width:287;height:3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kA8MMA&#10;AADcAAAADwAAAGRycy9kb3ducmV2LnhtbERPTWvCQBC9F/wPywje6qZaVFJXKYpa6KkqpccxOyax&#10;2dmQHTX+e1co9DaP9znTeesqdaEmlJ4NvPQTUMSZtyXnBva71fMEVBBki5VnMnCjAPNZ52mKqfVX&#10;/qLLVnIVQzikaKAQqVOtQ1aQw9D3NXHkjr5xKBE2ubYNXmO4q/QgSUbaYcmxocCaFgVlv9uzM3A6&#10;3DaDfVh+nuR1eNzJ9/hnuT4Y0+u272+ghFr5F/+5P2ycPxzB45l4gZ7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EkA8MMAAADcAAAADwAAAAAAAAAAAAAAAACYAgAAZHJzL2Rv&#10;d25yZXYueG1sUEsFBgAAAAAEAAQA9QAAAIgDAAAAAA==&#10;" filled="f" stroked="f">
              <v:textbox style="mso-next-textbox:#Text Box 371" inset="0,0,0,0">
                <w:txbxContent>
                  <w:p w:rsidR="00131549" w:rsidRPr="00D9048F" w:rsidRDefault="00131549" w:rsidP="003A0BB0">
                    <w:pPr>
                      <w:pStyle w:val="a9"/>
                      <w:spacing w:before="0" w:beforeAutospacing="0" w:after="0" w:afterAutospacing="0"/>
                      <w:jc w:val="both"/>
                      <w:rPr>
                        <w:rFonts w:ascii="Times New Roman" w:hAnsi="Times New Roman" w:cs="Times New Roman"/>
                        <w:sz w:val="21"/>
                        <w:szCs w:val="21"/>
                      </w:rPr>
                    </w:pPr>
                    <w:r w:rsidRPr="00D9048F">
                      <w:rPr>
                        <w:rFonts w:ascii="Times New Roman" w:hAnsi="Times New Roman" w:cs="Times New Roman"/>
                        <w:i/>
                        <w:iCs/>
                        <w:sz w:val="21"/>
                        <w:szCs w:val="21"/>
                      </w:rPr>
                      <w:t>R</w:t>
                    </w:r>
                    <w:r w:rsidRPr="00D9048F">
                      <w:rPr>
                        <w:rFonts w:ascii="Times New Roman" w:hAnsi="Times New Roman" w:cs="Times New Roman"/>
                        <w:position w:val="-5"/>
                        <w:sz w:val="21"/>
                        <w:szCs w:val="21"/>
                        <w:vertAlign w:val="subscript"/>
                      </w:rPr>
                      <w:t>T</w:t>
                    </w:r>
                  </w:p>
                </w:txbxContent>
              </v:textbox>
            </v:shape>
            <v:rect id="Rectangle 373" o:spid="_x0000_s1554" style="position:absolute;left:6677;top:3067;width:373;height:1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jGfMIA&#10;AADcAAAADwAAAGRycy9kb3ducmV2LnhtbERPzWoCMRC+F/oOYQrearaKraxGsRbBvYhVH2DYjJu1&#10;m8mSxHV9+6Yg9DYf3+/Ml71tREc+1I4VvA0zEMSl0zVXCk7HzesURIjIGhvHpOBOAZaL56c55trd&#10;+Ju6Q6xECuGQowITY5tLGUpDFsPQtcSJOztvMSboK6k93lK4beQoy96lxZpTg8GW1obKn8PVKvgs&#10;jL+sv+J0tNuPO3+9FMV2NVFq8NKvZiAi9fFf/HBvdZo//oC/Z9IFcvE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mMZ8wgAAANwAAAAPAAAAAAAAAAAAAAAAAJgCAABkcnMvZG93&#10;bnJldi54bWxQSwUGAAAAAAQABAD1AAAAhwMAAAAA&#10;">
              <v:textbox style="mso-next-textbox:#Rectangle 373" inset="1mm,1mm,1mm,1mm">
                <w:txbxContent>
                  <w:p w:rsidR="00131549" w:rsidRPr="00F0173D" w:rsidRDefault="00131549" w:rsidP="003A0BB0"/>
                </w:txbxContent>
              </v:textbox>
            </v:rect>
            <v:line id="Line 374" o:spid="_x0000_s1555" style="position:absolute;flip:x;visibility:visible" from="7232,3107" to="7232,3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dHGscAAADcAAAADwAAAGRycy9kb3ducmV2LnhtbESPT2vDMAzF74N9B6PBLqN19ofSpXVL&#10;GQx26KXdSNlNjbU4JJYz22uzbz8dCrtJvKf3flquR9+rE8XUBjZwPy1AEdfBttwY+Hh/ncxBpYxs&#10;sQ9MBn4pwXp1fbXE0oYz7+i0z42SEE4lGnA5D6XWqXbkMU3DQCzaV4ges6yx0TbiWcJ9rx+KYqY9&#10;tiwNDgd6cVR3+x9vQM+3d99xc3zqqu5weHZVXQ2fW2Nub8bNAlSmMf+bL9dvVvAfhVaekQn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0caxwAAANwAAAAPAAAAAAAA&#10;AAAAAAAAAKECAABkcnMvZG93bnJldi54bWxQSwUGAAAAAAQABAD5AAAAlQMAAAAA&#10;"/>
            <v:line id="Line 375" o:spid="_x0000_s1556" style="position:absolute;visibility:visible" from="6488,3122" to="6488,3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9j/sQAAADcAAAADwAAAGRycy9kb3ducmV2LnhtbERPS2vCQBC+C/6HZYTedGOFUFNXEUtB&#10;eyj1Ae1xzE6TaHY27G6T9N93C4K3+fies1j1phYtOV9ZVjCdJCCIc6srLhScjq/jJxA+IGusLZOC&#10;X/KwWg4HC8y07XhP7SEUIoawz1BBGUKTSenzkgz6iW2II/dtncEQoSukdtjFcFPLxyRJpcGKY0OJ&#10;DW1Kyq+HH6PgffaRtuvd27b/3KXn/GV//rp0TqmHUb9+BhGoD3fxzb3Vcf5sD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r2P+xAAAANwAAAAPAAAAAAAAAAAA&#10;AAAAAKECAABkcnMvZG93bnJldi54bWxQSwUGAAAAAAQABAD5AAAAkgMAAAAA&#10;"/>
            <v:line id="Line 376" o:spid="_x0000_s1557" style="position:absolute;visibility:visible" from="6488,3440" to="7228,3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shape id="Text Box 380" o:spid="_x0000_s1558" type="#_x0000_t202" style="position:absolute;left:6710;top:2684;width:341;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FIYcMA&#10;AADcAAAADwAAAGRycy9kb3ducmV2LnhtbERPS2vCQBC+C/0Pywi96UYbWomuUip9gCcfiMcxOyax&#10;2dmQnWr8912h0Nt8fM+ZLTpXqwu1ofJsYDRMQBHn3lZcGNht3wcTUEGQLdaeycCNAizmD70ZZtZf&#10;eU2XjRQqhnDI0EAp0mRah7wkh2HoG+LInXzrUCJsC21bvMZwV+txkjxrhxXHhhIbeisp/978OAPn&#10;4+1zvAvL1VnSp9NW9i+H5cfRmMd+9zoFJdTJv/jP/WXj/DSF+zPxAj3/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9FIYcMAAADcAAAADwAAAAAAAAAAAAAAAACYAgAAZHJzL2Rv&#10;d25yZXYueG1sUEsFBgAAAAAEAAQA9QAAAIgDAAAAAA==&#10;" filled="f" stroked="f">
              <v:textbox style="mso-next-textbox:#Text Box 380" inset="1mm,1mm,1mm,1mm">
                <w:txbxContent>
                  <w:p w:rsidR="00131549" w:rsidRPr="00F0173D" w:rsidRDefault="00131549" w:rsidP="003A0BB0">
                    <w:pPr>
                      <w:pStyle w:val="a9"/>
                      <w:spacing w:before="0" w:beforeAutospacing="0" w:after="0" w:afterAutospacing="0"/>
                      <w:jc w:val="both"/>
                      <w:rPr>
                        <w:rFonts w:ascii="Times New Roman" w:hAnsi="Times New Roman" w:cs="Times New Roman"/>
                      </w:rPr>
                    </w:pPr>
                    <w:r w:rsidRPr="00F0173D">
                      <w:rPr>
                        <w:rFonts w:ascii="Times New Roman" w:hAnsi="Times New Roman" w:cs="Times New Roman"/>
                        <w:i/>
                        <w:iCs/>
                        <w:sz w:val="21"/>
                        <w:szCs w:val="21"/>
                      </w:rPr>
                      <w:t>R</w:t>
                    </w:r>
                    <w:r w:rsidRPr="00F0173D">
                      <w:rPr>
                        <w:rFonts w:ascii="Times New Roman" w:hAnsi="Times New Roman" w:cs="Times New Roman"/>
                        <w:position w:val="-5"/>
                        <w:sz w:val="21"/>
                        <w:szCs w:val="21"/>
                        <w:vertAlign w:val="subscript"/>
                      </w:rPr>
                      <w:t>0</w:t>
                    </w:r>
                  </w:p>
                </w:txbxContent>
              </v:textbox>
            </v:shape>
            <v:shape id="Text Box 381" o:spid="_x0000_s1559" type="#_x0000_t202" style="position:absolute;left:6562;top:4562;width:746;height:3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3t+sQA&#10;AADcAAAADwAAAGRycy9kb3ducmV2LnhtbERPS2vCQBC+F/wPywjedOOjWlJXKZW2Qk9VKT2O2TGJ&#10;ZmdDdqrx37sFobf5+J4zX7auUmdqQunZwHCQgCLOvC05N7DbvvWfQAVBtlh5JgNXCrBcdB7mmFp/&#10;4S86byRXMYRDigYKkTrVOmQFOQwDXxNH7uAbhxJhk2vb4CWGu0qPkmSqHZYcGwqs6bWg7LT5dQaO&#10;++vHaBdWn0eZjA9b+Z79rN73xvS67cszKKFW/sV399rG+ZNH+HsmXq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d7frEAAAA3AAAAA8AAAAAAAAAAAAAAAAAmAIAAGRycy9k&#10;b3ducmV2LnhtbFBLBQYAAAAABAAEAPUAAACJAwAAAAA=&#10;" filled="f" stroked="f">
              <v:textbox style="mso-next-textbox:#Text Box 381" inset="0,0,0,0">
                <w:txbxContent>
                  <w:p w:rsidR="00131549" w:rsidRPr="00F0173D" w:rsidRDefault="00131549" w:rsidP="003A0BB0">
                    <w:pPr>
                      <w:pStyle w:val="a9"/>
                      <w:spacing w:before="0" w:beforeAutospacing="0" w:after="0" w:afterAutospacing="0"/>
                      <w:jc w:val="both"/>
                      <w:rPr>
                        <w:rFonts w:ascii="Times New Roman" w:hAnsi="Times New Roman" w:cs="Times New Roman"/>
                        <w:sz w:val="21"/>
                        <w:szCs w:val="21"/>
                      </w:rPr>
                    </w:pPr>
                    <w:r w:rsidRPr="00F0173D">
                      <w:rPr>
                        <w:rFonts w:ascii="Times New Roman" w:hAnsi="Times New Roman" w:cs="Times New Roman"/>
                        <w:sz w:val="21"/>
                        <w:szCs w:val="21"/>
                      </w:rPr>
                      <w:t>图（</w:t>
                    </w:r>
                    <w:r w:rsidRPr="00F0173D">
                      <w:rPr>
                        <w:rFonts w:ascii="Times New Roman" w:hAnsi="Times New Roman" w:cs="Times New Roman"/>
                        <w:sz w:val="21"/>
                        <w:szCs w:val="21"/>
                      </w:rPr>
                      <w:t>a</w:t>
                    </w:r>
                    <w:r w:rsidRPr="00F0173D">
                      <w:rPr>
                        <w:rFonts w:ascii="Times New Roman" w:hAnsi="Times New Roman" w:cs="Times New Roman"/>
                        <w:sz w:val="21"/>
                        <w:szCs w:val="21"/>
                      </w:rPr>
                      <w:t>）</w:t>
                    </w:r>
                  </w:p>
                </w:txbxContent>
              </v:textbox>
            </v:shape>
            <v:line id="Line 382" o:spid="_x0000_s1560" style="position:absolute;visibility:visible" from="5889,3115" to="5889,3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RrbcMAAADcAAAADwAAAGRycy9kb3ducmV2LnhtbERPTWsCMRC9F/wPYYReimYrZdHVKFJY&#10;8FAKVQ96GzbjZnUz2Sapu/33TaHQ2zze56w2g23FnXxoHCt4nmYgiCunG64VHA/lZA4iRGSNrWNS&#10;8E0BNuvRwwoL7Xr+oPs+1iKFcChQgYmxK6QMlSGLYeo64sRdnLcYE/S11B77FG5bOcuyXFpsODUY&#10;7OjVUHXbf1kF3sfQ3MrFuT99XvPyvXwbnkyl1ON42C5BRBriv/jPvdNp/ksOv8+kC+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0a23DAAAA3AAAAA8AAAAAAAAAAAAA&#10;AAAAoQIAAGRycy9kb3ducmV2LnhtbFBLBQYAAAAABAAEAPkAAACRAwAAAAA=&#10;">
              <v:stroke endarrow="classic" endarrowwidth="narrow"/>
            </v:line>
            <v:oval id="Oval 362" o:spid="_x0000_s1561" style="position:absolute;left:7209;top:3096;width:46;height: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LTP8IA&#10;AADcAAAADwAAAGRycy9kb3ducmV2LnhtbERPS4vCMBC+C/sfwix403RFVKpRlkVFL4Kuj+vQzLbd&#10;TSalibb+eyMIe5uP7zmzRWuNuFHtS8cKPvoJCOLM6ZJzBcfvVW8CwgdkjcYxKbiTh8X8rTPDVLuG&#10;93Q7hFzEEPYpKihCqFIpfVaQRd93FXHkflxtMURY51LX2MRwa+QgSUbSYsmxocCKvgrK/g5Xq4CX&#10;g1Hzuxlf1m1z3pnl9pRd70ap7nv7OQURqA3/4pd7o+P84Riez8QL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8tM/wgAAANwAAAAPAAAAAAAAAAAAAAAAAJgCAABkcnMvZG93&#10;bnJldi54bWxQSwUGAAAAAAQABAD1AAAAhwMAAAAA&#10;" fillcolor="black">
              <v:textbox style="mso-next-textbox:#Oval 362" inset="1mm,1mm,1mm,1mm">
                <w:txbxContent>
                  <w:p w:rsidR="00131549" w:rsidRPr="00F0173D" w:rsidRDefault="00131549" w:rsidP="003A0BB0"/>
                </w:txbxContent>
              </v:textbox>
            </v:oval>
            <v:line id="直接连接符 84" o:spid="_x0000_s1562" style="position:absolute;visibility:visible" from="5567,3347" to="5773,3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1GM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bUYxwAAANwAAAAPAAAAAAAA&#10;AAAAAAAAAKECAABkcnMvZG93bnJldi54bWxQSwUGAAAAAAQABAD5AAAAlQMAAAAA&#10;"/>
            <v:line id="直接连接符 85" o:spid="_x0000_s1563" style="position:absolute;visibility:visible" from="5567,3347" to="5567,3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kQg8UAAADcAAAADwAAAGRycy9kb3ducmV2LnhtbERPTWvCQBC9C/6HZYTedNNWQp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kQg8UAAADcAAAADwAAAAAAAAAA&#10;AAAAAAChAgAAZHJzL2Rvd25yZXYueG1sUEsFBgAAAAAEAAQA+QAAAJMDAAAAAA==&#10;"/>
            <v:line id="直接连接符 86" o:spid="_x0000_s1564" style="position:absolute;visibility:visible" from="5567,4001" to="5567,4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ovw8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Si/DxwAAANwAAAAPAAAAAAAA&#10;AAAAAAAAAKECAABkcnMvZG93bnJldi54bWxQSwUGAAAAAAQABAD5AAAAlQMAAAAA&#10;"/>
            <v:line id="直接连接符 87" o:spid="_x0000_s1565" style="position:absolute;visibility:visible" from="5567,4532" to="6513,4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aKWMQAAADcAAAADwAAAGRycy9kb3ducmV2LnhtbERPTWvCQBC9F/wPyxR6qxstD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BopYxAAAANwAAAAPAAAAAAAAAAAA&#10;AAAAAKECAABkcnMvZG93bnJldi54bWxQSwUGAAAAAAQABAD5AAAAkgMAAAAA&#10;"/>
            <v:oval id="Oval 362" o:spid="_x0000_s1566" style="position:absolute;left:6467;top:3092;width:45;height: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zmesIA&#10;AADcAAAADwAAAGRycy9kb3ducmV2LnhtbERPTWvCQBC9C/6HZYTedNOAWqKrFFGxl4K21euQHZO0&#10;u7Mhu5r477uC4G0e73Pmy84acaXGV44VvI4SEMS50xUXCr6/NsM3ED4gazSOScGNPCwX/d4cM+1a&#10;3tP1EAoRQ9hnqKAMoc6k9HlJFv3I1cSRO7vGYoiwKaRusI3h1sg0SSbSYsWxocSaViXlf4eLVcDr&#10;dNL+7qanbdceP8364ye/3IxSL4PufQYiUBee4od7p+P8cQr3Z+IF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XOZ6wgAAANwAAAAPAAAAAAAAAAAAAAAAAJgCAABkcnMvZG93&#10;bnJldi54bWxQSwUGAAAAAAQABAD1AAAAhwMAAAAA&#10;" fillcolor="black">
              <v:textbox style="mso-next-textbox:#Oval 362" inset="1mm,1mm,1mm,1mm">
                <w:txbxContent>
                  <w:p w:rsidR="00131549" w:rsidRPr="00F0173D" w:rsidRDefault="00131549" w:rsidP="003A0BB0"/>
                </w:txbxContent>
              </v:textbox>
            </v:oval>
            <v:line id="直接连接符 89" o:spid="_x0000_s1567" style="position:absolute;visibility:visible" from="6737,4517" to="7913,4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ixtMQAAADcAAAADwAAAGRycy9kb3ducmV2LnhtbERPS2vCQBC+C/6HZYTedGOl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mLG0xAAAANwAAAAPAAAAAAAAAAAA&#10;AAAAAKECAABkcnMvZG93bnJldi54bWxQSwUGAAAAAAQABAD5AAAAkgMAAAAA&#10;"/>
            <v:line id="直接连接符 90" o:spid="_x0000_s1568" style="position:absolute;flip:y;visibility:visible" from="7907,4232" to="7907,4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Wov8QAAADcAAAADwAAAGRycy9kb3ducmV2LnhtbERPTWsCMRC9C/6HMIVepGYtWnQ1ihQK&#10;PXipLSvexs10s+xmsk1S3f77RhC8zeN9zmrT21acyYfasYLJOANBXDpdc6Xg6/PtaQ4iRGSNrWNS&#10;8EcBNuvhYIW5dhf+oPM+ViKFcMhRgYmxy6UMpSGLYew64sR9O28xJugrqT1eUrht5XOWvUiLNacG&#10;gx29Giqb/a9VIOe70Y/fnqZN0RwOC1OURXfcKfX40G+XICL18S6+ud91mj+b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Vai/xAAAANwAAAAPAAAAAAAAAAAA&#10;AAAAAKECAABkcnMvZG93bnJldi54bWxQSwUGAAAAAAQABAD5AAAAkgMAAAAA&#10;"/>
            <v:line id="直接连接符 91" o:spid="_x0000_s1569" style="position:absolute;visibility:visible" from="7049,3114" to="7922,3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2MW8QAAADcAAAADwAAAGRycy9kb3ducmV2LnhtbERPS2vCQBC+F/wPywi91Y0tBk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PYxbxAAAANwAAAAPAAAAAAAAAAAA&#10;AAAAAKECAABkcnMvZG93bnJldi54bWxQSwUGAAAAAAQABAD5AAAAkgMAAAAA&#10;"/>
            <v:rect id="Rectangle 441" o:spid="_x0000_s1570" style="position:absolute;left:7690;top:3702;width:100;height:3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ltYMMA&#10;AADcAAAADwAAAGRycy9kb3ducmV2LnhtbERPTWvCQBC9C/0PyxR6M5taFBuzSmlJsUdNLr2N2WmS&#10;NjsbsmuM/vquIHibx/ucdDOaVgzUu8aygucoBkFcWt1wpaDIs+kShPPIGlvLpOBMDjbrh0mKibYn&#10;3tGw95UIIewSVFB73yVSurImgy6yHXHgfmxv0AfYV1L3eArhppWzOF5Igw2Hhho7eq+p/NsfjYJD&#10;Myvwsss/Y/OavfivMf89fn8o9fQ4vq1AeBr9XXxzb3WYP1/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ltYMMAAADcAAAADwAAAAAAAAAAAAAAAACYAgAAZHJzL2Rv&#10;d25yZXYueG1sUEsFBgAAAAAEAAQA9QAAAIgDAAAAAA==&#10;"/>
            <v:line id="Line 383" o:spid="_x0000_s1571" style="position:absolute;flip:y;visibility:visible" from="7592,3707" to="7888,4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3p46cAAAADcAAAADwAAAGRycy9kb3ducmV2LnhtbERPS4vCMBC+L/gfwgje1tQFrVSjFEER&#10;wYMPPI/N2BabSWmytv33ZmHB23x8z1muO1OJFzWutKxgMo5AEGdWl5wruF6233MQziNrrCyTgp4c&#10;rFeDryUm2rZ8otfZ5yKEsEtQQeF9nUjpsoIMurGtiQP3sI1BH2CTS91gG8JNJX+iaCYNlhwaCqxp&#10;U1D2PP8aBcf7rU372UGmu57j9trrS7z3So2GXboA4anzH/G/e6/D/GkMf8+EC+Tq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t6eOnAAAAA3AAAAA8AAAAAAAAAAAAAAAAA&#10;oQIAAGRycy9kb3ducmV2LnhtbFBLBQYAAAAABAAEAPkAAACOAwAAAAA=&#10;">
              <v:stroke endarrow="classic" endarrowwidth="narrow"/>
            </v:line>
            <v:rect id="Rectangle 443" o:spid="_x0000_s1572" style="position:absolute;left:7960;top:3648;width:502;height: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9acIA&#10;AADcAAAADwAAAGRycy9kb3ducmV2LnhtbESPTWsCMRCG74X+hzBCL6VmLXWR1ShFKngq1BZ6HZJx&#10;dzGZLEnU9d93DkJvM8z78cxqMwavLpRyH9nAbFqBIrbR9dwa+PnevSxA5YLs0EcmAzfKsFk/Pqyw&#10;cfHKX3Q5lFZJCOcGDXSlDI3W2XYUME/jQCy3Y0wBi6yp1S7hVcKD169VVeuAPUtDhwNtO7KnwzlI&#10;if04V37vP3d8+61L/WbTMy+MeZqM70tQhcbyL767907w50Irz8gEe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mH1pwgAAANwAAAAPAAAAAAAAAAAAAAAAAJgCAABkcnMvZG93&#10;bnJldi54bWxQSwUGAAAAAAQABAD1AAAAhwMAAAAA&#10;" filled="f">
              <v:stroke dashstyle="dash"/>
            </v:rect>
            <v:rect id="Rectangle 444" o:spid="_x0000_s1573" style="position:absolute;left:8052;top:3703;width:100;height:3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b5EsMA&#10;AADcAAAADwAAAGRycy9kb3ducmV2LnhtbERPTWvCQBC9F/wPywi9NRstli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b5EsMAAADcAAAADwAAAAAAAAAAAAAAAACYAgAAZHJzL2Rv&#10;d25yZXYueG1sUEsFBgAAAAAEAAQA9QAAAIgDAAAAAA==&#10;"/>
            <v:shape id="AutoShape 445" o:spid="_x0000_s1574" type="#_x0000_t32" style="position:absolute;left:6578;top:4434;width:181;height:6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bnCMUAAADcAAAADwAAAGRycy9kb3ducmV2LnhtbESPQWvDMAyF74X9B6PBLqV1skMpad0y&#10;BoPRw6BtDj0KW0vCYjmzvTT799Wh0JvEe3rv03Y/+V6NFFMX2EC5LEAR2+A6bgzU54/FGlTKyA77&#10;wGTgnxLsd0+zLVYuXPlI4yk3SkI4VWigzXmotE62JY9pGQZi0b5D9JhljY12Ea8S7nv9WhQr7bFj&#10;aWhxoPeW7M/pzxvoDvVXPc5/c7TrQ3mJZTpfemvMy/P0tgGVacoP8/360wn+SvDlGZlA7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1bnCMUAAADcAAAADwAAAAAAAAAA&#10;AAAAAAChAgAAZHJzL2Rvd25yZXYueG1sUEsFBgAAAAAEAAQA+QAAAJMDAAAAAA==&#10;"/>
            <v:line id="直接连接符 93" o:spid="_x0000_s1575" style="position:absolute;visibility:visible" from="5888,3114" to="6676,3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pA5cQAAADcAAAADwAAAGRycy9kb3ducmV2LnhtbERPTWvCQBC9F/wPywje6sYWQomuIoqg&#10;PZRqBT2O2TGJZmfD7pqk/75bKPQ2j/c5s0VvatGS85VlBZNxAoI4t7riQsHxa/P8BsIHZI21ZVLw&#10;TR4W88HTDDNtO95TewiFiCHsM1RQhtBkUvq8JIN+bBviyF2tMxgidIXUDrsYbmr5kiSpNFhxbCix&#10;oVVJ+f3wMAo+Xj/Tdrl73/anXXrJ1/vL+dY5pUbDfjkFEagP/+I/91bH+e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kDlxAAAANwAAAAPAAAAAAAAAAAA&#10;AAAAAKECAABkcnMvZG93bnJldi54bWxQSwUGAAAAAAQABAD5AAAAkgMAAAAA&#10;"/>
            <v:line id="直接连接符 94" o:spid="_x0000_s1576" style="position:absolute;flip:y;visibility:visible" from="7922,3115" to="7922,3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xf7cQAAADcAAAADwAAAGRycy9kb3ducmV2LnhtbERPTWsCMRC9F/ofwhR6KZqtFNHVKCIU&#10;evBSLSvexs24WXYzWZNUt//eCEJv83ifM1/2thUX8qF2rOB9mIEgLp2uuVLws/scTECEiKyxdUwK&#10;/ijAcvH8NMdcuyt/02UbK5FCOOSowMTY5VKG0pDFMHQdceJOzluMCfpKao/XFG5bOcqysbRYc2ow&#10;2NHaUNlsf60COdm8nf3q+NEUzX4/NUVZdIeNUq8v/WoGIlIf/8UP95dO88cjuD+TLp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nF/txAAAANwAAAAPAAAAAAAAAAAA&#10;AAAAAKECAABkcnMvZG93bnJldi54bWxQSwUGAAAAAAQABAD5AAAAkgMAAAAA&#10;"/>
            <v:line id="直接连接符 95" o:spid="_x0000_s1577" style="position:absolute;flip:x;visibility:visible" from="7888,3403" to="7922,3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7CcQAAADcAAAADwAAAGRycy9kb3ducmV2LnhtbERPTWvCQBC9C/6HZYTedGOFUKKriFLQ&#10;Hkq1gh7H7JhEs7Nhd5uk/75bKPQ2j/c5i1VvatGS85VlBdNJAoI4t7riQsHp83X8AsIHZI21ZVLw&#10;TR5Wy+FggZm2HR+oPYZCxBD2GSooQ2gyKX1ekkE/sQ1x5G7WGQwRukJqh10MN7V8TpJUGqw4NpTY&#10;0Kak/HH8Mgre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9HsJxAAAANwAAAAPAAAAAAAAAAAA&#10;AAAAAKECAABkcnMvZG93bnJldi54bWxQSwUGAAAAAAQABAD5AAAAkgMAAAAA&#10;"/>
            <v:oval id="Oval 361" o:spid="_x0000_s1578" style="position:absolute;left:6521;top:4496;width:57;height: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GRTr8A&#10;AADcAAAADwAAAGRycy9kb3ducmV2LnhtbERPzWrCQBC+C32HZQredGOQaKOrVKXg1egDDNlpEszO&#10;huw0xrfvFgre5uP7ne1+dK0aqA+NZwOLeQKKuPS24crA7fo1W4MKgmyx9UwGnhRgv3ubbDG3/sEX&#10;GgqpVAzhkKOBWqTLtQ5lTQ7D3HfEkfv2vUOJsK+07fERw12r0yTJtMOGY0ONHR1rKu/FjzNwyq7n&#10;4pnKsF4li1UqBzl4+TBm+j5+bkAJjfIS/7vPNs7PlvD3TLxA73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kZFOvwAAANwAAAAPAAAAAAAAAAAAAAAAAJgCAABkcnMvZG93bnJl&#10;di54bWxQSwUGAAAAAAQABAD1AAAAhAMAAAAA&#10;">
              <o:lock v:ext="edit" aspectratio="t"/>
              <v:textbox style="mso-next-textbox:#Oval 361" inset="1mm,1mm,1mm,1mm">
                <w:txbxContent>
                  <w:p w:rsidR="00131549" w:rsidRPr="00F0173D" w:rsidRDefault="00131549" w:rsidP="003A0BB0"/>
                </w:txbxContent>
              </v:textbox>
            </v:oval>
            <v:oval id="Oval 361" o:spid="_x0000_s1579" style="position:absolute;left:7893;top:3348;width:57;height: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001b8A&#10;AADcAAAADwAAAGRycy9kb3ducmV2LnhtbERPzWrCQBC+C32HZQredGPAaKOrVKXg1egDDNlpEszO&#10;huw0xrfvFgre5uP7ne1+dK0aqA+NZwOLeQKKuPS24crA7fo1W4MKgmyx9UwGnhRgv3ubbDG3/sEX&#10;GgqpVAzhkKOBWqTLtQ5lTQ7D3HfEkfv2vUOJsK+07fERw12r0yTJtMOGY0ONHR1rKu/FjzNwyq7n&#10;4pnKsF4li1UqBzl4+TBm+j5+bkAJjfIS/7vPNs7PlvD3TLxA73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3TTVvwAAANwAAAAPAAAAAAAAAAAAAAAAAJgCAABkcnMvZG93bnJl&#10;di54bWxQSwUGAAAAAAQABAD1AAAAhAMAAAAA&#10;">
              <o:lock v:ext="edit" aspectratio="t"/>
              <v:textbox style="mso-next-textbox:#Oval 361" inset="1mm,1mm,1mm,1mm">
                <w:txbxContent>
                  <w:p w:rsidR="00131549" w:rsidRPr="00F0173D" w:rsidRDefault="00131549" w:rsidP="003A0BB0"/>
                </w:txbxContent>
              </v:textbox>
            </v:oval>
            <v:shape id="AutoShape 451" o:spid="_x0000_s1580" type="#_x0000_t32" style="position:absolute;left:7730;top:4076;width:0;height:15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JajMMAAADcAAAADwAAAGRycy9kb3ducmV2LnhtbERP32vCMBB+H/g/hBP2MmzqYGVUo9SB&#10;MAc+qPP9bG5NWHOpTdTuv18GA9/u4/t58+XgWnGlPljPCqZZDoK49tpyo+DzsJ68gggRWWPrmRT8&#10;UIDlYvQwx1L7G+/ouo+NSCEcSlRgYuxKKUNtyGHIfEecuC/fO4wJ9o3UPd5SuGvlc54X0qHl1GCw&#10;ozdD9ff+4hRsN9NVdTJ287E72+3LumovzdNRqcfxUM1ARBriXfzvftdpflHA3zPpAr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SWozDAAAA3AAAAA8AAAAAAAAAAAAA&#10;AAAAoQIAAGRycy9kb3ducmV2LnhtbFBLBQYAAAAABAAEAPkAAACRAwAAAAA=&#10;"/>
            <v:shape id="AutoShape 452" o:spid="_x0000_s1581" type="#_x0000_t32" style="position:absolute;left:7730;top:4232;width:37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7/F8MAAADcAAAADwAAAGRycy9kb3ducmV2LnhtbERPTWsCMRC9F/wPYYReSs0q1JatUVZB&#10;qIIHt+19uhk3wc1k3UTd/ntTKHibx/uc2aJ3jbhQF6xnBeNRBoK48tpyreDrc/38BiJEZI2NZ1Lw&#10;SwEW88HDDHPtr7ynSxlrkUI45KjAxNjmUobKkMMw8i1x4g6+cxgT7GqpO7ymcNfISZZNpUPLqcFg&#10;SytD1bE8OwW7zXhZ/Bi72e5PdveyLppz/fSt1OOwL95BROrjXfzv/tBp/vQV/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e/xfDAAAA3AAAAA8AAAAAAAAAAAAA&#10;AAAAoQIAAGRycy9kb3ducmV2LnhtbFBLBQYAAAAABAAEAPkAAACRAwAAAAA=&#10;"/>
            <v:shape id="AutoShape 453" o:spid="_x0000_s1582" type="#_x0000_t32" style="position:absolute;left:8101;top:4076;width:0;height:15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rZcYAAADcAAAADwAAAGRycy9kb3ducmV2LnhtbESPT2vDMAzF74N9B6PBLmN1Olgpad2S&#10;DgrroIf+2V2NtdgsltPYbbNvPx0Gu0m8p/d+mi+H0Kor9clHNjAeFaCI62g9NwaOh/XzFFTKyBbb&#10;yGTghxIsF/d3cyxtvPGOrvvcKAnhVKIBl3NXap1qRwHTKHbEon3FPmCWtW+07fEm4aHVL0Ux0QE9&#10;S4PDjt4c1d/7SzCw3YxX1cn5zcfu7Lev66q9NE+fxjw+DNUMVKYh/5v/rt+t4E+EVp6RCf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Ba2XGAAAA3AAAAA8AAAAAAAAA&#10;AAAAAAAAoQIAAGRycy9kb3ducmV2LnhtbFBLBQYAAAAABAAEAPkAAACUAwAAAAA=&#10;"/>
            <v:shape id="AutoShape 454" o:spid="_x0000_s1583" type="#_x0000_t32" style="position:absolute;left:7730;top:3548;width:0;height:15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xOlcIAAADcAAAADwAAAGRycy9kb3ducmV2LnhtbERPTYvCMBC9L/gfwgh7Wda0HsStRhFh&#10;QTwIqz14HJKxLTaTmmRr99+bBcHbPN7nLNeDbUVPPjSOFeSTDASxdqbhSkF5+v6cgwgR2WDrmBT8&#10;UYD1avS2xMK4O/9Qf4yVSCEcClRQx9gVUgZdk8UwcR1x4i7OW4wJ+koaj/cUbls5zbKZtNhwaqix&#10;o21N+nr8tQqafXko+49b9Hq+z88+D6dzq5V6Hw+bBYhIQ3yJn+6dSfNnX/D/TLpAr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mxOlcIAAADcAAAADwAAAAAAAAAAAAAA&#10;AAChAgAAZHJzL2Rvd25yZXYueG1sUEsFBgAAAAAEAAQA+QAAAJADAAAAAA==&#10;"/>
            <v:shape id="AutoShape 455" o:spid="_x0000_s1584" type="#_x0000_t32" style="position:absolute;left:8101;top:3544;width:1;height:14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9x1cUAAADcAAAADwAAAGRycy9kb3ducmV2LnhtbESPQWvDMAyF74P9B6PBLqN1ssNa0rpl&#10;FAqjh8LaHHoUtpaExXJme2n276dDoTeJ9/Tep/V28r0aKaYusIFyXoAitsF13Bioz/vZElTKyA77&#10;wGTgjxJsN48Pa6xcuPInjafcKAnhVKGBNueh0jrZljymeRiIRfsK0WOWNTbaRbxKuO/1a1G8aY8d&#10;S0OLA+1ast+nX2+gO9THenz5ydEuD+Ullul86a0xz0/T+wpUpinfzbfrDyf4C8GXZ2QCvf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o9x1cUAAADcAAAADwAAAAAAAAAA&#10;AAAAAAChAgAAZHJzL2Rvd25yZXYueG1sUEsFBgAAAAAEAAQA+QAAAJMDAAAAAA==&#10;"/>
            <v:shape id="Text Box 363" o:spid="_x0000_s1585" type="#_x0000_t202" style="position:absolute;left:5609;top:2991;width:278;height:4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ohRMMA&#10;AADcAAAADwAAAGRycy9kb3ducmV2LnhtbERPTWvCQBC9F/oflil4qxu1VEldRRRbwVNVpMcxOybR&#10;7GzITjX+e1co9DaP9znjaesqdaEmlJ4N9LoJKOLM25JzA7vt8nUEKgiyxcozGbhRgOnk+WmMqfVX&#10;/qbLRnIVQzikaKAQqVOtQ1aQw9D1NXHkjr5xKBE2ubYNXmO4q3Q/Sd61w5JjQ4E1zQvKzptfZ+B0&#10;uH31d2GxPsnb4LiV/fBn8XkwpvPSzj5ACbXyL/5zr2ycP+zB45l4gZ7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ohRMMAAADcAAAADwAAAAAAAAAAAAAAAACYAgAAZHJzL2Rv&#10;d25yZXYueG1sUEsFBgAAAAAEAAQA9QAAAIgDAAAAAA==&#10;" filled="f" stroked="f">
              <v:textbox style="mso-next-textbox:#Text Box 363" inset="1mm,1mm,1mm,1mm">
                <w:txbxContent>
                  <w:p w:rsidR="00131549" w:rsidRPr="00F0173D" w:rsidRDefault="00131549" w:rsidP="003A0BB0">
                    <w:pPr>
                      <w:pStyle w:val="a9"/>
                      <w:spacing w:before="0" w:beforeAutospacing="0" w:after="0" w:afterAutospacing="0"/>
                      <w:jc w:val="both"/>
                      <w:rPr>
                        <w:rFonts w:ascii="Times New Roman" w:hAnsi="Times New Roman" w:cs="Times New Roman"/>
                      </w:rPr>
                    </w:pPr>
                    <w:r w:rsidRPr="00F0173D">
                      <w:rPr>
                        <w:rFonts w:ascii="Times New Roman" w:hAnsi="Times New Roman" w:cs="Times New Roman"/>
                        <w:iCs/>
                        <w:sz w:val="21"/>
                        <w:szCs w:val="21"/>
                      </w:rPr>
                      <w:t>a</w:t>
                    </w:r>
                  </w:p>
                </w:txbxContent>
              </v:textbox>
            </v:shape>
            <v:shape id="Text Box 363" o:spid="_x0000_s1586" type="#_x0000_t202" style="position:absolute;left:6088;top:3016;width:278;height:4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i/M8MA&#10;AADcAAAADwAAAGRycy9kb3ducmV2LnhtbERPS2vCQBC+F/wPywi91Y1pqSW6SlFshZ58IB7H7JjE&#10;ZmdDdqrx37uFQm/z8T1nMutcrS7UhsqzgeEgAUWce1txYWC3XT69gQqCbLH2TAZuFGA27T1MMLP+&#10;ymu6bKRQMYRDhgZKkSbTOuQlOQwD3xBH7uRbhxJhW2jb4jWGu1qnSfKqHVYcG0psaF5S/r35cQbO&#10;x9tnuguLr7O8PJ+2sh8dFh9HYx773fsYlFAn/+I/98rG+aMUfp+JF+jp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Ri/M8MAAADcAAAADwAAAAAAAAAAAAAAAACYAgAAZHJzL2Rv&#10;d25yZXYueG1sUEsFBgAAAAAEAAQA9QAAAIgDAAAAAA==&#10;" filled="f" stroked="f">
              <v:textbox style="mso-next-textbox:#Text Box 363" inset="1mm,1mm,1mm,1mm">
                <w:txbxContent>
                  <w:p w:rsidR="00131549" w:rsidRPr="00F0173D" w:rsidRDefault="00131549" w:rsidP="003A0BB0">
                    <w:pPr>
                      <w:pStyle w:val="a9"/>
                      <w:spacing w:before="0" w:beforeAutospacing="0" w:after="0" w:afterAutospacing="0"/>
                      <w:jc w:val="both"/>
                      <w:rPr>
                        <w:rFonts w:ascii="Times New Roman" w:hAnsi="Times New Roman" w:cs="Times New Roman"/>
                      </w:rPr>
                    </w:pPr>
                    <w:r w:rsidRPr="00F0173D">
                      <w:rPr>
                        <w:rFonts w:ascii="Times New Roman" w:hAnsi="Times New Roman" w:cs="Times New Roman"/>
                        <w:iCs/>
                        <w:sz w:val="21"/>
                        <w:szCs w:val="21"/>
                      </w:rPr>
                      <w:t>b</w:t>
                    </w:r>
                  </w:p>
                </w:txbxContent>
              </v:textbox>
            </v:shape>
            <v:oval id="Oval 378" o:spid="_x0000_s1587" style="position:absolute;left:6733;top:3311;width:255;height:2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Hwwb8A&#10;AADcAAAADwAAAGRycy9kb3ducmV2LnhtbERP24rCMBB9X9h/CLPg25paxEvXKLqL4KvVDxiasS3b&#10;TEoz1vr3RhB8m8O5zmozuEb11IXas4HJOAFFXHhbc2ngfNp/L0AFQbbYeCYDdwqwWX9+rDCz/sZH&#10;6nMpVQzhkKGBSqTNtA5FRQ7D2LfEkbv4zqFE2JXadniL4a7RaZLMtMOaY0OFLf1WVPznV2fgb3Y6&#10;5PdU+sU8mcxT2cnOy9KY0dew/QElNMhb/HIfbJw/TeH5TLxAr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EgfDBvwAAANwAAAAPAAAAAAAAAAAAAAAAAJgCAABkcnMvZG93bnJl&#10;di54bWxQSwUGAAAAAAQABAD1AAAAhAMAAAAA&#10;">
              <v:textbox style="mso-next-textbox:#Oval 378" inset="1mm,1mm,1mm,1mm">
                <w:txbxContent>
                  <w:p w:rsidR="00131549" w:rsidRPr="00F0173D" w:rsidRDefault="00131549" w:rsidP="003A0BB0"/>
                </w:txbxContent>
              </v:textbox>
            </v:oval>
            <v:shape id="Text Box 379" o:spid="_x0000_s1588" type="#_x0000_t202" href="http://hfwq.cersp.net/" style="position:absolute;left:6656;top:3238;width:349;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ob/sEA&#10;AADcAAAADwAAAGRycy9kb3ducmV2LnhtbERPTYvCMBC9C/sfwgheRFNdWbRrlEVQvKntotehmW2L&#10;zaQ0Uau/fiMI3ubxPme+bE0lrtS40rKC0TACQZxZXXKu4DddD6YgnEfWWFkmBXdysFx8dOYYa3vj&#10;A10Tn4sQwi5GBYX3dSylywoy6Ia2Jg7cn20M+gCbXOoGbyHcVHIcRV/SYMmhocCaVgVl5+RiFGg8&#10;jtrpLspT0+fHA1Pe7GcnpXrd9ucbhKfWv8Uv91aH+ZNPeD4TLp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zaG/7BAAAA3AAAAA8AAAAAAAAAAAAAAAAAmAIAAGRycy9kb3du&#10;cmV2LnhtbFBLBQYAAAAABAAEAPUAAACGAwAAAAA=&#10;" o:button="t" filled="f" stroked="f">
              <v:fill o:detectmouseclick="t"/>
              <v:textbox style="mso-next-textbox:#Text Box 379" inset="1mm,1mm,1mm,1mm">
                <w:txbxContent>
                  <w:p w:rsidR="00131549" w:rsidRPr="00D9048F" w:rsidRDefault="00131549" w:rsidP="003A0BB0">
                    <w:pPr>
                      <w:pStyle w:val="a9"/>
                      <w:spacing w:before="0" w:beforeAutospacing="0" w:after="0" w:afterAutospacing="0"/>
                      <w:ind w:firstLine="72"/>
                      <w:jc w:val="both"/>
                      <w:rPr>
                        <w:rFonts w:ascii="Times New Roman" w:hAnsi="Times New Roman" w:cs="Times New Roman"/>
                        <w:sz w:val="21"/>
                        <w:szCs w:val="21"/>
                      </w:rPr>
                    </w:pPr>
                    <w:r w:rsidRPr="00D9048F">
                      <w:rPr>
                        <w:rFonts w:ascii="Times New Roman" w:hAnsi="Times New Roman" w:cs="Times New Roman"/>
                        <w:spacing w:val="-20"/>
                        <w:sz w:val="21"/>
                        <w:szCs w:val="21"/>
                      </w:rPr>
                      <w:t>V</w:t>
                    </w:r>
                  </w:p>
                </w:txbxContent>
              </v:textbox>
            </v:shape>
            <v:rect id="Rectangle 343" o:spid="_x0000_s1589" style="position:absolute;left:5626;top:3758;width:1;height:140;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29AsQA&#10;AADcAAAADwAAAGRycy9kb3ducmV2LnhtbERPTWvCQBC9F/oflil4Kbqpgkh0E0RoLfZk0oPHYXdM&#10;otnZNLtq2l/fLQi9zeN9ziofbCuu1PvGsYKXSQKCWDvTcKXgs3wdL0D4gGywdUwKvslDnj0+rDA1&#10;7sZ7uhahEjGEfYoK6hC6VEqva7LoJ64jjtzR9RZDhH0lTY+3GG5bOU2SubTYcGyosaNNTfpcXKyC&#10;chG+duvtRhcfbz/68Hzy267wSo2ehvUSRKAh/Ivv7ncT509n8PdMvEB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dvQLEAAAA3AAAAA8AAAAAAAAAAAAAAAAAmAIAAGRycy9k&#10;b3ducmV2LnhtbFBLBQYAAAAABAAEAPUAAACJAwAAAAA=&#10;" stroked="f">
              <v:textbox style="mso-next-textbox:#Rectangle 343" inset="1mm,1mm,1mm,1mm">
                <w:txbxContent>
                  <w:p w:rsidR="00131549" w:rsidRPr="00F0173D" w:rsidRDefault="00131549" w:rsidP="003A0BB0"/>
                </w:txbxContent>
              </v:textbox>
            </v:rect>
            <v:line id="Line 344" o:spid="_x0000_s1590" style="position:absolute;rotation:90;visibility:visible" from="5557,3771" to="5557,4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tWT8EAAADcAAAADwAAAGRycy9kb3ducmV2LnhtbERPS4vCMBC+C/6HMII3TS2ySNcoIr72&#10;4EFXkL3NNmNbtpmUJGr990YQ9jYf33Om89bU4kbOV5YVjIYJCOLc6ooLBafv9WACwgdkjbVlUvAg&#10;D/NZtzPFTNs7H+h2DIWIIewzVFCG0GRS+rwkg35oG+LIXawzGCJ0hdQO7zHc1DJNkg9psOLYUGJD&#10;y5Lyv+PVKDD7r83+x6Tb1XmC9ndzWQRHhVL9Xrv4BBGoDf/it3un4/x0DK9n4gVy9g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61ZPwQAAANwAAAAPAAAAAAAAAAAAAAAA&#10;AKECAABkcnMvZG93bnJldi54bWxQSwUGAAAAAAQABAD5AAAAjwMAAAAA&#10;"/>
            <v:shape id="_x0000_s1591" type="#_x0000_t32" style="position:absolute;left:7730;top:3548;width:60;height:0" o:connectortype="straight"/>
            <v:shape id="_x0000_s1592" type="#_x0000_t32" style="position:absolute;left:8037;top:3544;width:60;height:0" o:connectortype="straight"/>
          </v:group>
        </w:pict>
      </w:r>
    </w:p>
    <w:p w:rsidR="00A81DB2" w:rsidRDefault="00A81DB2" w:rsidP="00A81DB2">
      <w:pPr>
        <w:adjustRightInd w:val="0"/>
        <w:snapToGrid w:val="0"/>
        <w:spacing w:line="360" w:lineRule="auto"/>
        <w:rPr>
          <w:rFonts w:hint="eastAsia"/>
        </w:rPr>
      </w:pPr>
    </w:p>
    <w:p w:rsidR="00F16067" w:rsidRDefault="00F16067" w:rsidP="00A81DB2">
      <w:pPr>
        <w:adjustRightInd w:val="0"/>
        <w:snapToGrid w:val="0"/>
        <w:spacing w:line="360" w:lineRule="auto"/>
        <w:rPr>
          <w:rFonts w:hint="eastAsia"/>
        </w:rPr>
      </w:pPr>
    </w:p>
    <w:p w:rsidR="00F16067" w:rsidRDefault="00F16067" w:rsidP="00A81DB2">
      <w:pPr>
        <w:adjustRightInd w:val="0"/>
        <w:snapToGrid w:val="0"/>
        <w:spacing w:line="360" w:lineRule="auto"/>
        <w:rPr>
          <w:rFonts w:hint="eastAsia"/>
        </w:rPr>
      </w:pPr>
    </w:p>
    <w:p w:rsidR="00F16067" w:rsidRDefault="00F16067" w:rsidP="00A81DB2">
      <w:pPr>
        <w:adjustRightInd w:val="0"/>
        <w:snapToGrid w:val="0"/>
        <w:spacing w:line="360" w:lineRule="auto"/>
        <w:rPr>
          <w:rFonts w:hint="eastAsia"/>
        </w:rPr>
      </w:pPr>
    </w:p>
    <w:p w:rsidR="00F16067" w:rsidRDefault="00F16067" w:rsidP="00A81DB2">
      <w:pPr>
        <w:adjustRightInd w:val="0"/>
        <w:snapToGrid w:val="0"/>
        <w:spacing w:line="360" w:lineRule="auto"/>
        <w:rPr>
          <w:rFonts w:hint="eastAsia"/>
        </w:rPr>
      </w:pPr>
    </w:p>
    <w:p w:rsidR="00F16067" w:rsidRDefault="00F16067" w:rsidP="00A81DB2">
      <w:pPr>
        <w:adjustRightInd w:val="0"/>
        <w:snapToGrid w:val="0"/>
        <w:spacing w:line="360" w:lineRule="auto"/>
        <w:rPr>
          <w:rFonts w:hint="eastAsia"/>
        </w:rPr>
      </w:pPr>
    </w:p>
    <w:p w:rsidR="00F16067" w:rsidRDefault="00F16067" w:rsidP="00A81DB2">
      <w:pPr>
        <w:adjustRightInd w:val="0"/>
        <w:snapToGrid w:val="0"/>
        <w:spacing w:line="360" w:lineRule="auto"/>
        <w:rPr>
          <w:rFonts w:hint="eastAsia"/>
        </w:rPr>
      </w:pPr>
    </w:p>
    <w:p w:rsidR="00A81DB2" w:rsidRPr="001226C2" w:rsidRDefault="00A81DB2" w:rsidP="00A81DB2">
      <w:pPr>
        <w:adjustRightInd w:val="0"/>
        <w:snapToGrid w:val="0"/>
        <w:spacing w:line="360" w:lineRule="auto"/>
        <w:ind w:firstLineChars="200" w:firstLine="420"/>
      </w:pPr>
    </w:p>
    <w:p w:rsidR="00A81DB2" w:rsidRPr="001226C2" w:rsidRDefault="003A0BB0" w:rsidP="00FE7399">
      <w:pPr>
        <w:widowControl/>
        <w:adjustRightInd w:val="0"/>
        <w:snapToGrid w:val="0"/>
        <w:spacing w:line="278" w:lineRule="auto"/>
        <w:textAlignment w:val="center"/>
        <w:rPr>
          <w:szCs w:val="21"/>
        </w:rPr>
      </w:pPr>
      <w:r w:rsidRPr="001226C2">
        <w:rPr>
          <w:szCs w:val="21"/>
        </w:rPr>
        <w:t>23</w:t>
      </w:r>
      <w:r w:rsidRPr="001226C2">
        <w:rPr>
          <w:rFonts w:hint="eastAsia"/>
          <w:szCs w:val="21"/>
        </w:rPr>
        <w:t>．（</w:t>
      </w:r>
      <w:r w:rsidRPr="001226C2">
        <w:rPr>
          <w:rFonts w:hint="eastAsia"/>
          <w:szCs w:val="21"/>
        </w:rPr>
        <w:t>10</w:t>
      </w:r>
      <w:r w:rsidRPr="001226C2">
        <w:rPr>
          <w:rFonts w:hint="eastAsia"/>
          <w:szCs w:val="21"/>
        </w:rPr>
        <w:t>分）</w:t>
      </w:r>
    </w:p>
    <w:p w:rsidR="003A0BB0" w:rsidRPr="001226C2" w:rsidRDefault="003A0BB0" w:rsidP="00FE7399">
      <w:pPr>
        <w:adjustRightInd w:val="0"/>
        <w:snapToGrid w:val="0"/>
        <w:spacing w:line="278" w:lineRule="auto"/>
        <w:ind w:firstLineChars="200" w:firstLine="420"/>
        <w:textAlignment w:val="center"/>
        <w:rPr>
          <w:snapToGrid w:val="0"/>
          <w:kern w:val="0"/>
          <w:szCs w:val="21"/>
        </w:rPr>
      </w:pPr>
      <w:r w:rsidRPr="001226C2">
        <w:rPr>
          <w:rFonts w:hint="eastAsia"/>
          <w:snapToGrid w:val="0"/>
          <w:kern w:val="0"/>
          <w:szCs w:val="21"/>
        </w:rPr>
        <w:t>某实验小组</w:t>
      </w:r>
      <w:r w:rsidRPr="001226C2">
        <w:rPr>
          <w:rFonts w:hint="eastAsia"/>
        </w:rPr>
        <w:t>利用</w:t>
      </w:r>
      <w:r w:rsidRPr="001226C2">
        <w:rPr>
          <w:rFonts w:hint="eastAsia"/>
          <w:snapToGrid w:val="0"/>
          <w:kern w:val="0"/>
          <w:szCs w:val="21"/>
        </w:rPr>
        <w:t>如图（</w:t>
      </w:r>
      <w:r w:rsidRPr="001226C2">
        <w:rPr>
          <w:snapToGrid w:val="0"/>
          <w:kern w:val="0"/>
          <w:szCs w:val="21"/>
        </w:rPr>
        <w:t>a</w:t>
      </w:r>
      <w:r w:rsidRPr="001226C2">
        <w:rPr>
          <w:rFonts w:hint="eastAsia"/>
          <w:snapToGrid w:val="0"/>
          <w:kern w:val="0"/>
          <w:szCs w:val="21"/>
        </w:rPr>
        <w:t>）所示的电路探究在</w:t>
      </w:r>
      <w:r w:rsidRPr="001226C2">
        <w:rPr>
          <w:snapToGrid w:val="0"/>
          <w:kern w:val="0"/>
          <w:szCs w:val="21"/>
        </w:rPr>
        <w:object w:dxaOrig="1140" w:dyaOrig="260">
          <v:shape id="_x0000_i1084" type="#_x0000_t75" style="width:57.1pt;height:13.1pt" o:ole="">
            <v:imagedata r:id="rId122" o:title=""/>
          </v:shape>
          <o:OLEObject Type="Embed" ProgID="Equation.DSMT4" ShapeID="_x0000_i1084" DrawAspect="Content" ObjectID="_1590001575" r:id="rId123"/>
        </w:object>
      </w:r>
      <w:r w:rsidRPr="001226C2">
        <w:rPr>
          <w:rFonts w:hint="eastAsia"/>
          <w:snapToGrid w:val="0"/>
          <w:kern w:val="0"/>
          <w:szCs w:val="21"/>
        </w:rPr>
        <w:t>范围内某热敏电阻的温度特性。所用器</w:t>
      </w:r>
      <w:r w:rsidRPr="001226C2">
        <w:rPr>
          <w:rFonts w:hint="eastAsia"/>
          <w:snapToGrid w:val="0"/>
          <w:spacing w:val="-2"/>
          <w:kern w:val="0"/>
          <w:szCs w:val="21"/>
        </w:rPr>
        <w:t>材有：置于温控室（图中虚线区域）中的热敏电阻</w:t>
      </w:r>
      <w:r w:rsidRPr="00354C00">
        <w:rPr>
          <w:snapToGrid w:val="0"/>
          <w:spacing w:val="-2"/>
          <w:kern w:val="0"/>
          <w:position w:val="-2"/>
          <w:szCs w:val="21"/>
        </w:rPr>
        <w:object w:dxaOrig="300" w:dyaOrig="360">
          <v:shape id="_x0000_i1085" type="#_x0000_t75" style="width:14.9pt;height:17.85pt" o:ole="">
            <v:imagedata r:id="rId124" o:title=""/>
          </v:shape>
          <o:OLEObject Type="Embed" ProgID="Equation.DSMT4" ShapeID="_x0000_i1085" DrawAspect="Content" ObjectID="_1590001576" r:id="rId125"/>
        </w:object>
      </w:r>
      <w:r w:rsidRPr="001226C2">
        <w:rPr>
          <w:rFonts w:hint="eastAsia"/>
          <w:snapToGrid w:val="0"/>
          <w:spacing w:val="-2"/>
          <w:kern w:val="0"/>
          <w:szCs w:val="21"/>
        </w:rPr>
        <w:t>，其标称值（</w:t>
      </w:r>
      <w:r w:rsidRPr="001226C2">
        <w:rPr>
          <w:snapToGrid w:val="0"/>
          <w:spacing w:val="-2"/>
          <w:kern w:val="0"/>
          <w:szCs w:val="21"/>
        </w:rPr>
        <w:t>25°C</w:t>
      </w:r>
      <w:r w:rsidRPr="001226C2">
        <w:rPr>
          <w:rFonts w:hint="eastAsia"/>
          <w:snapToGrid w:val="0"/>
          <w:spacing w:val="-2"/>
          <w:kern w:val="0"/>
          <w:szCs w:val="21"/>
        </w:rPr>
        <w:t>时的阻值）为</w:t>
      </w:r>
      <w:r w:rsidRPr="001226C2">
        <w:rPr>
          <w:snapToGrid w:val="0"/>
          <w:spacing w:val="-2"/>
          <w:kern w:val="0"/>
          <w:position w:val="-2"/>
          <w:szCs w:val="21"/>
        </w:rPr>
        <w:object w:dxaOrig="760" w:dyaOrig="260">
          <v:shape id="_x0000_i1086" type="#_x0000_t75" style="width:38.1pt;height:13.1pt" o:ole="">
            <v:imagedata r:id="rId126" o:title=""/>
          </v:shape>
          <o:OLEObject Type="Embed" ProgID="Equation.DSMT4" ShapeID="_x0000_i1086" DrawAspect="Content" ObjectID="_1590001577" r:id="rId127"/>
        </w:object>
      </w:r>
      <w:r w:rsidRPr="001226C2">
        <w:rPr>
          <w:rFonts w:hint="eastAsia"/>
          <w:snapToGrid w:val="0"/>
          <w:spacing w:val="-2"/>
          <w:kern w:val="0"/>
          <w:szCs w:val="21"/>
        </w:rPr>
        <w:t>；电源</w:t>
      </w:r>
      <w:r w:rsidRPr="001226C2">
        <w:rPr>
          <w:i/>
          <w:snapToGrid w:val="0"/>
          <w:spacing w:val="-2"/>
          <w:kern w:val="0"/>
          <w:szCs w:val="21"/>
        </w:rPr>
        <w:t>E</w:t>
      </w:r>
      <w:r w:rsidRPr="001226C2">
        <w:rPr>
          <w:rFonts w:hint="eastAsia"/>
          <w:snapToGrid w:val="0"/>
          <w:spacing w:val="-2"/>
          <w:kern w:val="0"/>
          <w:szCs w:val="21"/>
        </w:rPr>
        <w:t>（</w:t>
      </w:r>
      <w:r w:rsidRPr="001226C2">
        <w:rPr>
          <w:snapToGrid w:val="0"/>
          <w:spacing w:val="-2"/>
          <w:kern w:val="0"/>
          <w:position w:val="-2"/>
          <w:szCs w:val="21"/>
        </w:rPr>
        <w:object w:dxaOrig="360" w:dyaOrig="300">
          <v:shape id="_x0000_i1087" type="#_x0000_t75" style="width:17.85pt;height:14.9pt" o:ole="">
            <v:imagedata r:id="rId128" o:title=""/>
          </v:shape>
          <o:OLEObject Type="Embed" ProgID="Equation.DSMT4" ShapeID="_x0000_i1087" DrawAspect="Content" ObjectID="_1590001578" r:id="rId129"/>
        </w:object>
      </w:r>
      <w:r w:rsidRPr="001226C2">
        <w:rPr>
          <w:rFonts w:hint="eastAsia"/>
          <w:snapToGrid w:val="0"/>
          <w:spacing w:val="-2"/>
          <w:kern w:val="0"/>
          <w:szCs w:val="21"/>
        </w:rPr>
        <w:t>，内阻可忽略）；电压表</w:t>
      </w:r>
      <w:r w:rsidRPr="001226C2">
        <w:rPr>
          <w:snapToGrid w:val="0"/>
          <w:spacing w:val="-2"/>
          <w:kern w:val="0"/>
          <w:sz w:val="19"/>
          <w:szCs w:val="21"/>
        </w:rPr>
        <w:fldChar w:fldCharType="begin"/>
      </w:r>
      <w:r w:rsidRPr="001226C2">
        <w:rPr>
          <w:snapToGrid w:val="0"/>
          <w:spacing w:val="-2"/>
          <w:kern w:val="0"/>
          <w:sz w:val="19"/>
          <w:szCs w:val="21"/>
        </w:rPr>
        <w:instrText xml:space="preserve"> eq \o\ac(</w:instrText>
      </w:r>
      <w:r w:rsidRPr="001226C2">
        <w:rPr>
          <w:rFonts w:ascii="宋体" w:hint="eastAsia"/>
          <w:snapToGrid w:val="0"/>
          <w:spacing w:val="-2"/>
          <w:kern w:val="0"/>
          <w:sz w:val="29"/>
          <w:szCs w:val="21"/>
        </w:rPr>
        <w:instrText>○</w:instrText>
      </w:r>
      <w:r w:rsidRPr="001226C2">
        <w:rPr>
          <w:snapToGrid w:val="0"/>
          <w:spacing w:val="-2"/>
          <w:kern w:val="0"/>
          <w:sz w:val="19"/>
          <w:szCs w:val="21"/>
        </w:rPr>
        <w:instrText>,V)</w:instrText>
      </w:r>
      <w:r w:rsidRPr="001226C2">
        <w:rPr>
          <w:snapToGrid w:val="0"/>
          <w:spacing w:val="-2"/>
          <w:kern w:val="0"/>
          <w:sz w:val="19"/>
          <w:szCs w:val="21"/>
        </w:rPr>
        <w:fldChar w:fldCharType="end"/>
      </w:r>
      <w:r w:rsidRPr="001226C2">
        <w:rPr>
          <w:rFonts w:hint="eastAsia"/>
          <w:snapToGrid w:val="0"/>
          <w:spacing w:val="-2"/>
          <w:kern w:val="0"/>
          <w:szCs w:val="21"/>
        </w:rPr>
        <w:t>（量程</w:t>
      </w:r>
      <w:r w:rsidRPr="00354C00">
        <w:rPr>
          <w:snapToGrid w:val="0"/>
          <w:spacing w:val="-2"/>
          <w:kern w:val="0"/>
          <w:position w:val="-2"/>
          <w:szCs w:val="21"/>
        </w:rPr>
        <w:object w:dxaOrig="720" w:dyaOrig="300">
          <v:shape id="_x0000_i1088" type="#_x0000_t75" style="width:36.3pt;height:14.9pt" o:ole="">
            <v:imagedata r:id="rId130" o:title=""/>
          </v:shape>
          <o:OLEObject Type="Embed" ProgID="Equation.DSMT4" ShapeID="_x0000_i1088" DrawAspect="Content" ObjectID="_1590001579" r:id="rId131"/>
        </w:object>
      </w:r>
      <w:r w:rsidRPr="001226C2">
        <w:rPr>
          <w:rFonts w:hint="eastAsia"/>
          <w:snapToGrid w:val="0"/>
          <w:spacing w:val="-2"/>
          <w:kern w:val="0"/>
          <w:szCs w:val="21"/>
        </w:rPr>
        <w:t>）；定值电阻</w:t>
      </w:r>
      <w:r w:rsidRPr="001226C2">
        <w:rPr>
          <w:snapToGrid w:val="0"/>
          <w:spacing w:val="-2"/>
          <w:kern w:val="0"/>
          <w:position w:val="-2"/>
          <w:szCs w:val="21"/>
        </w:rPr>
        <w:object w:dxaOrig="260" w:dyaOrig="320">
          <v:shape id="_x0000_i1089" type="#_x0000_t75" style="width:13.1pt;height:16.05pt" o:ole="">
            <v:imagedata r:id="rId132" o:title=""/>
          </v:shape>
          <o:OLEObject Type="Embed" ProgID="Equation.DSMT4" ShapeID="_x0000_i1089" DrawAspect="Content" ObjectID="_1590001580" r:id="rId133"/>
        </w:object>
      </w:r>
      <w:r w:rsidRPr="001226C2">
        <w:rPr>
          <w:rFonts w:hint="eastAsia"/>
          <w:snapToGrid w:val="0"/>
          <w:spacing w:val="-2"/>
          <w:kern w:val="0"/>
          <w:szCs w:val="21"/>
        </w:rPr>
        <w:t>（阻值</w:t>
      </w:r>
      <w:r w:rsidRPr="001226C2">
        <w:rPr>
          <w:snapToGrid w:val="0"/>
          <w:spacing w:val="-2"/>
          <w:kern w:val="21"/>
          <w:position w:val="-2"/>
          <w:szCs w:val="21"/>
        </w:rPr>
        <w:object w:dxaOrig="660" w:dyaOrig="300">
          <v:shape id="_x0000_i1090" type="#_x0000_t75" style="width:33.3pt;height:15.45pt" o:ole="">
            <v:imagedata r:id="rId134" o:title=""/>
          </v:shape>
          <o:OLEObject Type="Embed" ProgID="Equation.DSMT4" ShapeID="_x0000_i1090" DrawAspect="Content" ObjectID="_1590001581" r:id="rId135"/>
        </w:object>
      </w:r>
      <w:r w:rsidRPr="001226C2">
        <w:rPr>
          <w:rFonts w:hint="eastAsia"/>
          <w:snapToGrid w:val="0"/>
          <w:spacing w:val="-2"/>
          <w:kern w:val="0"/>
          <w:szCs w:val="21"/>
        </w:rPr>
        <w:t>），滑动变阻器</w:t>
      </w:r>
      <w:r w:rsidRPr="001226C2">
        <w:rPr>
          <w:snapToGrid w:val="0"/>
          <w:spacing w:val="-2"/>
          <w:kern w:val="0"/>
          <w:position w:val="-2"/>
          <w:szCs w:val="21"/>
        </w:rPr>
        <w:object w:dxaOrig="240" w:dyaOrig="320">
          <v:shape id="_x0000_i1091" type="#_x0000_t75" style="width:11.9pt;height:16.05pt" o:ole="">
            <v:imagedata r:id="rId136" o:title=""/>
          </v:shape>
          <o:OLEObject Type="Embed" ProgID="Equation.DSMT4" ShapeID="_x0000_i1091" DrawAspect="Content" ObjectID="_1590001582" r:id="rId137"/>
        </w:object>
      </w:r>
      <w:r w:rsidRPr="001226C2">
        <w:rPr>
          <w:rFonts w:hint="eastAsia"/>
          <w:snapToGrid w:val="0"/>
          <w:spacing w:val="-2"/>
          <w:kern w:val="0"/>
          <w:szCs w:val="21"/>
        </w:rPr>
        <w:t>（最大阻值为</w:t>
      </w:r>
      <w:r w:rsidRPr="001226C2">
        <w:rPr>
          <w:snapToGrid w:val="0"/>
          <w:spacing w:val="-2"/>
          <w:kern w:val="0"/>
          <w:position w:val="-2"/>
          <w:szCs w:val="21"/>
        </w:rPr>
        <w:object w:dxaOrig="660" w:dyaOrig="300">
          <v:shape id="_x0000_i1092" type="#_x0000_t75" style="width:32.75pt;height:14.9pt" o:ole="">
            <v:imagedata r:id="rId138" o:title=""/>
          </v:shape>
          <o:OLEObject Type="Embed" ProgID="Equation.DSMT4" ShapeID="_x0000_i1092" DrawAspect="Content" ObjectID="_1590001583" r:id="rId139"/>
        </w:object>
      </w:r>
      <w:r w:rsidRPr="001226C2">
        <w:rPr>
          <w:rFonts w:hint="eastAsia"/>
          <w:snapToGrid w:val="0"/>
          <w:spacing w:val="-2"/>
          <w:kern w:val="0"/>
          <w:szCs w:val="21"/>
        </w:rPr>
        <w:t>）；电阻箱</w:t>
      </w:r>
      <w:r w:rsidRPr="001226C2">
        <w:rPr>
          <w:snapToGrid w:val="0"/>
          <w:spacing w:val="-2"/>
          <w:kern w:val="0"/>
          <w:position w:val="-2"/>
          <w:szCs w:val="21"/>
        </w:rPr>
        <w:object w:dxaOrig="260" w:dyaOrig="320">
          <v:shape id="_x0000_i1093" type="#_x0000_t75" style="width:13.1pt;height:16.05pt" o:ole="">
            <v:imagedata r:id="rId140" o:title=""/>
          </v:shape>
          <o:OLEObject Type="Embed" ProgID="Equation.DSMT4" ShapeID="_x0000_i1093" DrawAspect="Content" ObjectID="_1590001584" r:id="rId141"/>
        </w:object>
      </w:r>
      <w:r w:rsidR="007209D6">
        <w:rPr>
          <w:rFonts w:hint="eastAsia"/>
          <w:snapToGrid w:val="0"/>
          <w:spacing w:val="-2"/>
          <w:kern w:val="0"/>
          <w:szCs w:val="21"/>
        </w:rPr>
        <w:t>（</w:t>
      </w:r>
      <w:r w:rsidRPr="001226C2">
        <w:rPr>
          <w:rFonts w:hint="eastAsia"/>
          <w:snapToGrid w:val="0"/>
          <w:spacing w:val="-2"/>
          <w:kern w:val="0"/>
          <w:szCs w:val="21"/>
        </w:rPr>
        <w:t>阻</w:t>
      </w:r>
      <w:r w:rsidR="007209D6" w:rsidRPr="001226C2">
        <w:rPr>
          <w:rFonts w:hint="eastAsia"/>
          <w:snapToGrid w:val="0"/>
          <w:spacing w:val="-2"/>
          <w:kern w:val="0"/>
          <w:szCs w:val="21"/>
        </w:rPr>
        <w:t>值</w:t>
      </w:r>
      <w:r w:rsidRPr="001226C2">
        <w:rPr>
          <w:rFonts w:hint="eastAsia"/>
          <w:snapToGrid w:val="0"/>
          <w:spacing w:val="-2"/>
          <w:kern w:val="0"/>
          <w:szCs w:val="21"/>
        </w:rPr>
        <w:t>范围</w:t>
      </w:r>
      <w:r w:rsidRPr="001226C2">
        <w:rPr>
          <w:snapToGrid w:val="0"/>
          <w:spacing w:val="-2"/>
          <w:kern w:val="0"/>
          <w:position w:val="-2"/>
          <w:szCs w:val="21"/>
        </w:rPr>
        <w:object w:dxaOrig="1040" w:dyaOrig="300">
          <v:shape id="_x0000_i1094" type="#_x0000_t75" style="width:51.75pt;height:14.9pt" o:ole="">
            <v:imagedata r:id="rId142" o:title=""/>
          </v:shape>
          <o:OLEObject Type="Embed" ProgID="Equation.DSMT4" ShapeID="_x0000_i1094" DrawAspect="Content" ObjectID="_1590001585" r:id="rId143"/>
        </w:object>
      </w:r>
      <w:r w:rsidRPr="001226C2">
        <w:rPr>
          <w:rFonts w:hint="eastAsia"/>
          <w:snapToGrid w:val="0"/>
          <w:spacing w:val="-2"/>
          <w:kern w:val="0"/>
          <w:szCs w:val="21"/>
        </w:rPr>
        <w:t>）；单刀开关</w:t>
      </w:r>
      <w:r w:rsidRPr="001226C2">
        <w:rPr>
          <w:snapToGrid w:val="0"/>
          <w:spacing w:val="-2"/>
          <w:kern w:val="0"/>
          <w:szCs w:val="21"/>
        </w:rPr>
        <w:t>S</w:t>
      </w:r>
      <w:r w:rsidRPr="001226C2">
        <w:rPr>
          <w:snapToGrid w:val="0"/>
          <w:spacing w:val="-2"/>
          <w:kern w:val="0"/>
          <w:szCs w:val="21"/>
          <w:vertAlign w:val="subscript"/>
        </w:rPr>
        <w:t>1</w:t>
      </w:r>
      <w:r w:rsidRPr="001226C2">
        <w:rPr>
          <w:rFonts w:hint="eastAsia"/>
          <w:snapToGrid w:val="0"/>
          <w:spacing w:val="-2"/>
          <w:kern w:val="0"/>
          <w:szCs w:val="21"/>
        </w:rPr>
        <w:t>，单刀双掷开关</w:t>
      </w:r>
      <w:r w:rsidRPr="001226C2">
        <w:rPr>
          <w:snapToGrid w:val="0"/>
          <w:spacing w:val="-2"/>
          <w:kern w:val="0"/>
          <w:szCs w:val="21"/>
        </w:rPr>
        <w:t>S</w:t>
      </w:r>
      <w:r w:rsidRPr="001226C2">
        <w:rPr>
          <w:snapToGrid w:val="0"/>
          <w:spacing w:val="-2"/>
          <w:kern w:val="0"/>
          <w:szCs w:val="21"/>
          <w:vertAlign w:val="subscript"/>
        </w:rPr>
        <w:t>2</w:t>
      </w:r>
      <w:r w:rsidRPr="001226C2">
        <w:rPr>
          <w:rFonts w:hint="eastAsia"/>
          <w:snapToGrid w:val="0"/>
          <w:spacing w:val="-2"/>
          <w:kern w:val="0"/>
          <w:szCs w:val="21"/>
        </w:rPr>
        <w:t>。</w:t>
      </w:r>
    </w:p>
    <w:p w:rsidR="003A0BB0" w:rsidRPr="001226C2" w:rsidRDefault="003A0BB0" w:rsidP="00FE7399">
      <w:pPr>
        <w:adjustRightInd w:val="0"/>
        <w:snapToGrid w:val="0"/>
        <w:spacing w:afterLines="15" w:line="278" w:lineRule="auto"/>
        <w:ind w:firstLineChars="200" w:firstLine="420"/>
        <w:textAlignment w:val="center"/>
        <w:rPr>
          <w:rFonts w:ascii="宋体" w:hAnsi="宋体"/>
          <w:szCs w:val="21"/>
        </w:rPr>
      </w:pPr>
      <w:r w:rsidRPr="001226C2">
        <w:rPr>
          <w:rFonts w:hint="eastAsia"/>
          <w:kern w:val="21"/>
        </w:rPr>
        <w:t>实验时，先按图（</w:t>
      </w:r>
      <w:r w:rsidRPr="001226C2">
        <w:rPr>
          <w:rFonts w:hint="eastAsia"/>
          <w:kern w:val="21"/>
        </w:rPr>
        <w:t>a</w:t>
      </w:r>
      <w:r w:rsidRPr="001226C2">
        <w:rPr>
          <w:rFonts w:hint="eastAsia"/>
          <w:kern w:val="21"/>
        </w:rPr>
        <w:t>）连接好</w:t>
      </w:r>
      <w:r w:rsidRPr="001226C2">
        <w:rPr>
          <w:rFonts w:hint="eastAsia"/>
          <w:szCs w:val="21"/>
        </w:rPr>
        <w:t>电路，再将</w:t>
      </w:r>
      <w:r w:rsidRPr="001226C2">
        <w:rPr>
          <w:rFonts w:hint="eastAsia"/>
          <w:snapToGrid w:val="0"/>
          <w:kern w:val="0"/>
          <w:szCs w:val="21"/>
        </w:rPr>
        <w:t>温控</w:t>
      </w:r>
      <w:r w:rsidRPr="001226C2">
        <w:rPr>
          <w:rFonts w:hint="eastAsia"/>
          <w:szCs w:val="21"/>
        </w:rPr>
        <w:t>室的温度</w:t>
      </w:r>
      <w:r w:rsidRPr="001226C2">
        <w:rPr>
          <w:i/>
          <w:szCs w:val="21"/>
        </w:rPr>
        <w:t>t</w:t>
      </w:r>
      <w:r w:rsidRPr="001226C2">
        <w:rPr>
          <w:rFonts w:hint="eastAsia"/>
          <w:szCs w:val="21"/>
        </w:rPr>
        <w:t>升至</w:t>
      </w:r>
      <w:r w:rsidRPr="001226C2">
        <w:rPr>
          <w:szCs w:val="21"/>
        </w:rPr>
        <w:t>80.0°C</w:t>
      </w:r>
      <w:r w:rsidRPr="001226C2">
        <w:rPr>
          <w:rFonts w:hint="eastAsia"/>
          <w:szCs w:val="21"/>
        </w:rPr>
        <w:t>。将</w:t>
      </w:r>
      <w:r w:rsidRPr="001226C2">
        <w:rPr>
          <w:szCs w:val="21"/>
        </w:rPr>
        <w:t>S</w:t>
      </w:r>
      <w:r w:rsidRPr="001226C2">
        <w:rPr>
          <w:szCs w:val="21"/>
          <w:vertAlign w:val="subscript"/>
        </w:rPr>
        <w:t>2</w:t>
      </w:r>
      <w:r w:rsidRPr="001226C2">
        <w:rPr>
          <w:rFonts w:hint="eastAsia"/>
          <w:szCs w:val="21"/>
        </w:rPr>
        <w:t>与</w:t>
      </w:r>
      <w:r w:rsidRPr="001226C2">
        <w:rPr>
          <w:rFonts w:hint="eastAsia"/>
          <w:szCs w:val="21"/>
        </w:rPr>
        <w:t>1</w:t>
      </w:r>
      <w:r w:rsidRPr="001226C2">
        <w:rPr>
          <w:rFonts w:hint="eastAsia"/>
          <w:szCs w:val="21"/>
        </w:rPr>
        <w:t>端接通，闭合</w:t>
      </w:r>
      <w:r w:rsidRPr="001226C2">
        <w:rPr>
          <w:szCs w:val="21"/>
        </w:rPr>
        <w:t>S</w:t>
      </w:r>
      <w:r w:rsidRPr="001226C2">
        <w:rPr>
          <w:szCs w:val="21"/>
          <w:vertAlign w:val="subscript"/>
        </w:rPr>
        <w:t>1</w:t>
      </w:r>
      <w:r w:rsidRPr="001226C2">
        <w:rPr>
          <w:rFonts w:hint="eastAsia"/>
          <w:szCs w:val="21"/>
        </w:rPr>
        <w:t>，调节</w:t>
      </w:r>
      <w:r w:rsidRPr="001226C2">
        <w:rPr>
          <w:snapToGrid w:val="0"/>
          <w:kern w:val="0"/>
          <w:position w:val="-2"/>
          <w:szCs w:val="21"/>
        </w:rPr>
        <w:object w:dxaOrig="240" w:dyaOrig="320">
          <v:shape id="_x0000_i1095" type="#_x0000_t75" style="width:11.9pt;height:16.05pt" o:ole="">
            <v:imagedata r:id="rId144" o:title=""/>
          </v:shape>
          <o:OLEObject Type="Embed" ProgID="Equation.DSMT4" ShapeID="_x0000_i1095" DrawAspect="Content" ObjectID="_1590001586" r:id="rId145"/>
        </w:object>
      </w:r>
      <w:r w:rsidRPr="001226C2">
        <w:rPr>
          <w:rFonts w:hint="eastAsia"/>
          <w:szCs w:val="21"/>
        </w:rPr>
        <w:t>的滑片位置，使电压表读数为某一值</w:t>
      </w:r>
      <w:r w:rsidRPr="001226C2">
        <w:rPr>
          <w:snapToGrid w:val="0"/>
          <w:kern w:val="0"/>
          <w:szCs w:val="21"/>
        </w:rPr>
        <w:object w:dxaOrig="279" w:dyaOrig="320">
          <v:shape id="_x0000_i1096" type="#_x0000_t75" style="width:13.7pt;height:16.05pt" o:ole="">
            <v:imagedata r:id="rId146" o:title=""/>
          </v:shape>
          <o:OLEObject Type="Embed" ProgID="Equation.DSMT4" ShapeID="_x0000_i1096" DrawAspect="Content" ObjectID="_1590001587" r:id="rId147"/>
        </w:object>
      </w:r>
      <w:r w:rsidRPr="001226C2">
        <w:rPr>
          <w:rFonts w:hint="eastAsia"/>
          <w:szCs w:val="21"/>
        </w:rPr>
        <w:t>；保持</w:t>
      </w:r>
      <w:r w:rsidRPr="001226C2">
        <w:rPr>
          <w:snapToGrid w:val="0"/>
          <w:kern w:val="0"/>
          <w:position w:val="-2"/>
          <w:szCs w:val="21"/>
        </w:rPr>
        <w:object w:dxaOrig="240" w:dyaOrig="320">
          <v:shape id="_x0000_i1097" type="#_x0000_t75" style="width:11.9pt;height:16.05pt" o:ole="">
            <v:imagedata r:id="rId148" o:title=""/>
          </v:shape>
          <o:OLEObject Type="Embed" ProgID="Equation.DSMT4" ShapeID="_x0000_i1097" DrawAspect="Content" ObjectID="_1590001588" r:id="rId149"/>
        </w:object>
      </w:r>
      <w:r w:rsidRPr="001226C2">
        <w:rPr>
          <w:rFonts w:hint="eastAsia"/>
          <w:snapToGrid w:val="0"/>
          <w:kern w:val="0"/>
          <w:szCs w:val="21"/>
        </w:rPr>
        <w:t>的</w:t>
      </w:r>
      <w:r w:rsidRPr="001226C2">
        <w:rPr>
          <w:rFonts w:hint="eastAsia"/>
          <w:szCs w:val="21"/>
        </w:rPr>
        <w:t>滑片位置不变，将</w:t>
      </w:r>
      <w:r w:rsidRPr="001226C2">
        <w:rPr>
          <w:snapToGrid w:val="0"/>
          <w:kern w:val="0"/>
          <w:position w:val="-2"/>
          <w:szCs w:val="21"/>
        </w:rPr>
        <w:object w:dxaOrig="260" w:dyaOrig="320">
          <v:shape id="_x0000_i1098" type="#_x0000_t75" style="width:13.1pt;height:16.05pt" o:ole="">
            <v:imagedata r:id="rId150" o:title=""/>
          </v:shape>
          <o:OLEObject Type="Embed" ProgID="Equation.DSMT4" ShapeID="_x0000_i1098" DrawAspect="Content" ObjectID="_1590001589" r:id="rId151"/>
        </w:object>
      </w:r>
      <w:r w:rsidRPr="001226C2">
        <w:rPr>
          <w:rFonts w:hint="eastAsia"/>
          <w:szCs w:val="21"/>
        </w:rPr>
        <w:t>置于最大值，将</w:t>
      </w:r>
      <w:r w:rsidRPr="001226C2">
        <w:rPr>
          <w:szCs w:val="21"/>
        </w:rPr>
        <w:t>S</w:t>
      </w:r>
      <w:r w:rsidRPr="001226C2">
        <w:rPr>
          <w:szCs w:val="21"/>
          <w:vertAlign w:val="subscript"/>
        </w:rPr>
        <w:t>2</w:t>
      </w:r>
      <w:r w:rsidRPr="001226C2">
        <w:rPr>
          <w:rFonts w:hint="eastAsia"/>
          <w:szCs w:val="21"/>
        </w:rPr>
        <w:t>与</w:t>
      </w:r>
      <w:r w:rsidRPr="001226C2">
        <w:rPr>
          <w:rFonts w:hint="eastAsia"/>
          <w:szCs w:val="21"/>
        </w:rPr>
        <w:t>2</w:t>
      </w:r>
      <w:r w:rsidRPr="001226C2">
        <w:rPr>
          <w:rFonts w:hint="eastAsia"/>
          <w:szCs w:val="21"/>
        </w:rPr>
        <w:t>端接通，调节</w:t>
      </w:r>
      <w:r w:rsidRPr="001226C2">
        <w:rPr>
          <w:snapToGrid w:val="0"/>
          <w:kern w:val="0"/>
          <w:position w:val="-2"/>
          <w:szCs w:val="21"/>
        </w:rPr>
        <w:object w:dxaOrig="260" w:dyaOrig="320">
          <v:shape id="_x0000_i1099" type="#_x0000_t75" style="width:13.1pt;height:16.05pt" o:ole="">
            <v:imagedata r:id="rId152" o:title=""/>
          </v:shape>
          <o:OLEObject Type="Embed" ProgID="Equation.DSMT4" ShapeID="_x0000_i1099" DrawAspect="Content" ObjectID="_1590001590" r:id="rId153"/>
        </w:object>
      </w:r>
      <w:r w:rsidRPr="001226C2">
        <w:rPr>
          <w:rFonts w:hint="eastAsia"/>
          <w:snapToGrid w:val="0"/>
          <w:szCs w:val="21"/>
        </w:rPr>
        <w:t>，使电压表读数仍</w:t>
      </w:r>
      <w:r w:rsidRPr="001226C2">
        <w:rPr>
          <w:rFonts w:hint="eastAsia"/>
          <w:szCs w:val="21"/>
        </w:rPr>
        <w:t>为</w:t>
      </w:r>
      <w:r w:rsidRPr="001226C2">
        <w:rPr>
          <w:snapToGrid w:val="0"/>
          <w:kern w:val="0"/>
          <w:position w:val="-2"/>
          <w:szCs w:val="21"/>
        </w:rPr>
        <w:object w:dxaOrig="279" w:dyaOrig="320">
          <v:shape id="_x0000_i1100" type="#_x0000_t75" style="width:13.7pt;height:16.05pt" o:ole="">
            <v:imagedata r:id="rId146" o:title=""/>
          </v:shape>
          <o:OLEObject Type="Embed" ProgID="Equation.DSMT4" ShapeID="_x0000_i1100" DrawAspect="Content" ObjectID="_1590001591" r:id="rId154"/>
        </w:object>
      </w:r>
      <w:r w:rsidRPr="001226C2">
        <w:rPr>
          <w:rFonts w:hint="eastAsia"/>
          <w:szCs w:val="21"/>
        </w:rPr>
        <w:t>；</w:t>
      </w:r>
      <w:r w:rsidRPr="001226C2">
        <w:rPr>
          <w:rFonts w:hint="eastAsia"/>
          <w:snapToGrid w:val="0"/>
          <w:szCs w:val="21"/>
        </w:rPr>
        <w:t>断开</w:t>
      </w:r>
      <w:r w:rsidRPr="001226C2">
        <w:rPr>
          <w:szCs w:val="21"/>
        </w:rPr>
        <w:t>S</w:t>
      </w:r>
      <w:r w:rsidRPr="001226C2">
        <w:rPr>
          <w:szCs w:val="21"/>
          <w:vertAlign w:val="subscript"/>
        </w:rPr>
        <w:t>1</w:t>
      </w:r>
      <w:r w:rsidRPr="001226C2">
        <w:rPr>
          <w:rFonts w:hint="eastAsia"/>
          <w:snapToGrid w:val="0"/>
          <w:szCs w:val="21"/>
        </w:rPr>
        <w:t>，记下此时</w:t>
      </w:r>
      <w:r w:rsidRPr="001226C2">
        <w:rPr>
          <w:snapToGrid w:val="0"/>
          <w:kern w:val="0"/>
          <w:position w:val="-2"/>
          <w:szCs w:val="21"/>
        </w:rPr>
        <w:object w:dxaOrig="260" w:dyaOrig="320">
          <v:shape id="_x0000_i1101" type="#_x0000_t75" style="width:13.1pt;height:16.05pt" o:ole="">
            <v:imagedata r:id="rId155" o:title=""/>
          </v:shape>
          <o:OLEObject Type="Embed" ProgID="Equation.DSMT4" ShapeID="_x0000_i1101" DrawAspect="Content" ObjectID="_1590001592" r:id="rId156"/>
        </w:object>
      </w:r>
      <w:r w:rsidRPr="001226C2">
        <w:rPr>
          <w:rFonts w:hint="eastAsia"/>
          <w:szCs w:val="21"/>
        </w:rPr>
        <w:t>的</w:t>
      </w:r>
      <w:r w:rsidRPr="001226C2">
        <w:rPr>
          <w:rFonts w:hint="eastAsia"/>
          <w:snapToGrid w:val="0"/>
          <w:szCs w:val="21"/>
        </w:rPr>
        <w:t>读数。逐步降低温控室的温度</w:t>
      </w:r>
      <w:r w:rsidRPr="001226C2">
        <w:rPr>
          <w:i/>
          <w:snapToGrid w:val="0"/>
          <w:szCs w:val="21"/>
        </w:rPr>
        <w:t>t</w:t>
      </w:r>
      <w:r w:rsidRPr="001226C2">
        <w:rPr>
          <w:rFonts w:hint="eastAsia"/>
          <w:snapToGrid w:val="0"/>
          <w:szCs w:val="21"/>
        </w:rPr>
        <w:t>，得到相应温度下</w:t>
      </w:r>
      <w:r w:rsidRPr="001226C2">
        <w:rPr>
          <w:rFonts w:ascii="宋体" w:hAnsi="宋体" w:hint="eastAsia"/>
          <w:szCs w:val="21"/>
        </w:rPr>
        <w:object w:dxaOrig="270" w:dyaOrig="315">
          <v:shape id="_x0000_i1102" type="#_x0000_t75" style="width:13.7pt;height:15.45pt" o:ole="">
            <v:imagedata r:id="rId157" o:title=""/>
          </v:shape>
          <o:OLEObject Type="Embed" ProgID="Equation.DSMT4" ShapeID="_x0000_i1102" DrawAspect="Content" ObjectID="_1590001593" r:id="rId158"/>
        </w:object>
      </w:r>
      <w:r w:rsidRPr="001226C2">
        <w:rPr>
          <w:rFonts w:hint="eastAsia"/>
          <w:szCs w:val="21"/>
        </w:rPr>
        <w:t>的阻值，</w:t>
      </w:r>
      <w:r w:rsidRPr="001226C2">
        <w:rPr>
          <w:rFonts w:hint="eastAsia"/>
          <w:snapToGrid w:val="0"/>
          <w:szCs w:val="21"/>
        </w:rPr>
        <w:t>直至温度降到</w:t>
      </w:r>
      <w:r w:rsidRPr="001226C2">
        <w:rPr>
          <w:szCs w:val="21"/>
        </w:rPr>
        <w:t>25.0°C</w:t>
      </w:r>
      <w:r w:rsidRPr="001226C2">
        <w:rPr>
          <w:rFonts w:hint="eastAsia"/>
          <w:szCs w:val="21"/>
        </w:rPr>
        <w:t>。实验得到的</w:t>
      </w:r>
      <w:r w:rsidR="009800D8" w:rsidRPr="001226C2">
        <w:rPr>
          <w:rFonts w:ascii="宋体" w:hAnsi="宋体" w:hint="eastAsia"/>
          <w:szCs w:val="21"/>
        </w:rPr>
        <w:object w:dxaOrig="560" w:dyaOrig="320">
          <v:shape id="_x0000_i1103" type="#_x0000_t75" style="width:27.95pt;height:16.05pt" o:ole="">
            <v:imagedata r:id="rId159" o:title=""/>
          </v:shape>
          <o:OLEObject Type="Embed" ProgID="Equation.DSMT4" ShapeID="_x0000_i1103" DrawAspect="Content" ObjectID="_1590001594" r:id="rId160"/>
        </w:object>
      </w:r>
      <w:r w:rsidRPr="001226C2">
        <w:rPr>
          <w:rFonts w:ascii="宋体" w:hAnsi="宋体" w:hint="eastAsia"/>
          <w:szCs w:val="21"/>
        </w:rPr>
        <w:t>数据见下表。</w:t>
      </w:r>
    </w:p>
    <w:tbl>
      <w:tblPr>
        <w:tblW w:w="63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90"/>
        <w:gridCol w:w="790"/>
        <w:gridCol w:w="790"/>
        <w:gridCol w:w="790"/>
        <w:gridCol w:w="790"/>
        <w:gridCol w:w="790"/>
        <w:gridCol w:w="790"/>
        <w:gridCol w:w="791"/>
      </w:tblGrid>
      <w:tr w:rsidR="003A0BB0" w:rsidRPr="00354C00" w:rsidTr="00354C00">
        <w:trPr>
          <w:trHeight w:hRule="exact" w:val="333"/>
          <w:jc w:val="center"/>
        </w:trPr>
        <w:tc>
          <w:tcPr>
            <w:tcW w:w="790" w:type="dxa"/>
            <w:tcBorders>
              <w:top w:val="single" w:sz="4" w:space="0" w:color="auto"/>
              <w:left w:val="single" w:sz="4" w:space="0" w:color="auto"/>
              <w:bottom w:val="single" w:sz="4" w:space="0" w:color="auto"/>
              <w:right w:val="single" w:sz="4" w:space="0" w:color="auto"/>
            </w:tcBorders>
            <w:vAlign w:val="center"/>
            <w:hideMark/>
          </w:tcPr>
          <w:p w:rsidR="003A0BB0" w:rsidRPr="00354C00" w:rsidRDefault="003A0BB0" w:rsidP="00354C00">
            <w:pPr>
              <w:adjustRightInd w:val="0"/>
              <w:snapToGrid w:val="0"/>
              <w:jc w:val="center"/>
              <w:textAlignment w:val="center"/>
              <w:rPr>
                <w:szCs w:val="21"/>
              </w:rPr>
            </w:pPr>
            <w:r w:rsidRPr="00354C00">
              <w:rPr>
                <w:i/>
                <w:szCs w:val="21"/>
              </w:rPr>
              <w:t>t</w:t>
            </w:r>
            <w:r w:rsidRPr="00354C00">
              <w:rPr>
                <w:szCs w:val="21"/>
              </w:rPr>
              <w:t>/</w:t>
            </w:r>
            <w:r w:rsidR="00354C00" w:rsidRPr="00354C00">
              <w:rPr>
                <w:szCs w:val="21"/>
              </w:rPr>
              <w:object w:dxaOrig="300" w:dyaOrig="260">
                <v:shape id="_x0000_i1104" type="#_x0000_t75" style="width:14.9pt;height:13.1pt" o:ole="">
                  <v:imagedata r:id="rId161" o:title=""/>
                </v:shape>
                <o:OLEObject Type="Embed" ProgID="Equation.DSMT4" ShapeID="_x0000_i1104" DrawAspect="Content" ObjectID="_1590001595" r:id="rId162"/>
              </w:object>
            </w:r>
          </w:p>
        </w:tc>
        <w:tc>
          <w:tcPr>
            <w:tcW w:w="790" w:type="dxa"/>
            <w:tcBorders>
              <w:top w:val="single" w:sz="4" w:space="0" w:color="auto"/>
              <w:left w:val="single" w:sz="4" w:space="0" w:color="auto"/>
              <w:bottom w:val="single" w:sz="4" w:space="0" w:color="auto"/>
              <w:right w:val="single" w:sz="4" w:space="0" w:color="auto"/>
            </w:tcBorders>
            <w:vAlign w:val="center"/>
            <w:hideMark/>
          </w:tcPr>
          <w:p w:rsidR="003A0BB0" w:rsidRPr="00354C00" w:rsidRDefault="003A0BB0" w:rsidP="00354C00">
            <w:pPr>
              <w:adjustRightInd w:val="0"/>
              <w:snapToGrid w:val="0"/>
              <w:jc w:val="center"/>
              <w:textAlignment w:val="center"/>
              <w:rPr>
                <w:szCs w:val="21"/>
              </w:rPr>
            </w:pPr>
            <w:r w:rsidRPr="00354C00">
              <w:rPr>
                <w:szCs w:val="21"/>
              </w:rPr>
              <w:t>25.0</w:t>
            </w:r>
          </w:p>
        </w:tc>
        <w:tc>
          <w:tcPr>
            <w:tcW w:w="790" w:type="dxa"/>
            <w:tcBorders>
              <w:top w:val="single" w:sz="4" w:space="0" w:color="auto"/>
              <w:left w:val="single" w:sz="4" w:space="0" w:color="auto"/>
              <w:bottom w:val="single" w:sz="4" w:space="0" w:color="auto"/>
              <w:right w:val="single" w:sz="4" w:space="0" w:color="auto"/>
            </w:tcBorders>
            <w:vAlign w:val="center"/>
            <w:hideMark/>
          </w:tcPr>
          <w:p w:rsidR="003A0BB0" w:rsidRPr="00354C00" w:rsidRDefault="003A0BB0" w:rsidP="00354C00">
            <w:pPr>
              <w:adjustRightInd w:val="0"/>
              <w:snapToGrid w:val="0"/>
              <w:jc w:val="center"/>
              <w:textAlignment w:val="center"/>
              <w:rPr>
                <w:szCs w:val="21"/>
              </w:rPr>
            </w:pPr>
            <w:r w:rsidRPr="00354C00">
              <w:rPr>
                <w:szCs w:val="21"/>
              </w:rPr>
              <w:t>30.0</w:t>
            </w:r>
          </w:p>
        </w:tc>
        <w:tc>
          <w:tcPr>
            <w:tcW w:w="790" w:type="dxa"/>
            <w:tcBorders>
              <w:top w:val="single" w:sz="4" w:space="0" w:color="auto"/>
              <w:left w:val="single" w:sz="4" w:space="0" w:color="auto"/>
              <w:bottom w:val="single" w:sz="4" w:space="0" w:color="auto"/>
              <w:right w:val="single" w:sz="4" w:space="0" w:color="auto"/>
            </w:tcBorders>
            <w:vAlign w:val="center"/>
            <w:hideMark/>
          </w:tcPr>
          <w:p w:rsidR="003A0BB0" w:rsidRPr="00354C00" w:rsidRDefault="003A0BB0" w:rsidP="00354C00">
            <w:pPr>
              <w:adjustRightInd w:val="0"/>
              <w:snapToGrid w:val="0"/>
              <w:jc w:val="center"/>
              <w:textAlignment w:val="center"/>
              <w:rPr>
                <w:szCs w:val="21"/>
              </w:rPr>
            </w:pPr>
            <w:r w:rsidRPr="00354C00">
              <w:rPr>
                <w:szCs w:val="21"/>
              </w:rPr>
              <w:t>40.0</w:t>
            </w:r>
          </w:p>
        </w:tc>
        <w:tc>
          <w:tcPr>
            <w:tcW w:w="790" w:type="dxa"/>
            <w:tcBorders>
              <w:top w:val="single" w:sz="4" w:space="0" w:color="auto"/>
              <w:left w:val="single" w:sz="4" w:space="0" w:color="auto"/>
              <w:bottom w:val="single" w:sz="4" w:space="0" w:color="auto"/>
              <w:right w:val="single" w:sz="4" w:space="0" w:color="auto"/>
            </w:tcBorders>
            <w:vAlign w:val="center"/>
            <w:hideMark/>
          </w:tcPr>
          <w:p w:rsidR="003A0BB0" w:rsidRPr="00354C00" w:rsidRDefault="003A0BB0" w:rsidP="00354C00">
            <w:pPr>
              <w:adjustRightInd w:val="0"/>
              <w:snapToGrid w:val="0"/>
              <w:jc w:val="center"/>
              <w:textAlignment w:val="center"/>
              <w:rPr>
                <w:szCs w:val="21"/>
              </w:rPr>
            </w:pPr>
            <w:r w:rsidRPr="00354C00">
              <w:rPr>
                <w:szCs w:val="21"/>
              </w:rPr>
              <w:t>50.0</w:t>
            </w:r>
          </w:p>
        </w:tc>
        <w:tc>
          <w:tcPr>
            <w:tcW w:w="790" w:type="dxa"/>
            <w:tcBorders>
              <w:top w:val="single" w:sz="4" w:space="0" w:color="auto"/>
              <w:left w:val="single" w:sz="4" w:space="0" w:color="auto"/>
              <w:bottom w:val="single" w:sz="4" w:space="0" w:color="auto"/>
              <w:right w:val="single" w:sz="4" w:space="0" w:color="auto"/>
            </w:tcBorders>
            <w:vAlign w:val="center"/>
            <w:hideMark/>
          </w:tcPr>
          <w:p w:rsidR="003A0BB0" w:rsidRPr="00354C00" w:rsidRDefault="003A0BB0" w:rsidP="00354C00">
            <w:pPr>
              <w:adjustRightInd w:val="0"/>
              <w:snapToGrid w:val="0"/>
              <w:jc w:val="center"/>
              <w:textAlignment w:val="center"/>
              <w:rPr>
                <w:szCs w:val="21"/>
              </w:rPr>
            </w:pPr>
            <w:r w:rsidRPr="00354C00">
              <w:rPr>
                <w:szCs w:val="21"/>
              </w:rPr>
              <w:t>60.0</w:t>
            </w:r>
          </w:p>
        </w:tc>
        <w:tc>
          <w:tcPr>
            <w:tcW w:w="790" w:type="dxa"/>
            <w:tcBorders>
              <w:top w:val="single" w:sz="4" w:space="0" w:color="auto"/>
              <w:left w:val="single" w:sz="4" w:space="0" w:color="auto"/>
              <w:bottom w:val="single" w:sz="4" w:space="0" w:color="auto"/>
              <w:right w:val="single" w:sz="4" w:space="0" w:color="auto"/>
            </w:tcBorders>
            <w:vAlign w:val="center"/>
            <w:hideMark/>
          </w:tcPr>
          <w:p w:rsidR="003A0BB0" w:rsidRPr="00354C00" w:rsidRDefault="003A0BB0" w:rsidP="00354C00">
            <w:pPr>
              <w:adjustRightInd w:val="0"/>
              <w:snapToGrid w:val="0"/>
              <w:jc w:val="center"/>
              <w:textAlignment w:val="center"/>
              <w:rPr>
                <w:szCs w:val="21"/>
              </w:rPr>
            </w:pPr>
            <w:r w:rsidRPr="00354C00">
              <w:rPr>
                <w:szCs w:val="21"/>
              </w:rPr>
              <w:t>70.0</w:t>
            </w:r>
          </w:p>
        </w:tc>
        <w:tc>
          <w:tcPr>
            <w:tcW w:w="791" w:type="dxa"/>
            <w:tcBorders>
              <w:top w:val="single" w:sz="4" w:space="0" w:color="auto"/>
              <w:left w:val="single" w:sz="4" w:space="0" w:color="auto"/>
              <w:bottom w:val="single" w:sz="4" w:space="0" w:color="auto"/>
              <w:right w:val="single" w:sz="4" w:space="0" w:color="auto"/>
            </w:tcBorders>
            <w:vAlign w:val="center"/>
            <w:hideMark/>
          </w:tcPr>
          <w:p w:rsidR="003A0BB0" w:rsidRPr="00354C00" w:rsidRDefault="003A0BB0" w:rsidP="00354C00">
            <w:pPr>
              <w:adjustRightInd w:val="0"/>
              <w:snapToGrid w:val="0"/>
              <w:jc w:val="center"/>
              <w:textAlignment w:val="center"/>
              <w:rPr>
                <w:szCs w:val="21"/>
              </w:rPr>
            </w:pPr>
            <w:r w:rsidRPr="00354C00">
              <w:rPr>
                <w:szCs w:val="21"/>
              </w:rPr>
              <w:t>80.0</w:t>
            </w:r>
          </w:p>
        </w:tc>
      </w:tr>
      <w:tr w:rsidR="003A0BB0" w:rsidRPr="00354C00" w:rsidTr="00354C00">
        <w:trPr>
          <w:trHeight w:hRule="exact" w:val="333"/>
          <w:jc w:val="center"/>
        </w:trPr>
        <w:tc>
          <w:tcPr>
            <w:tcW w:w="790" w:type="dxa"/>
            <w:tcBorders>
              <w:top w:val="single" w:sz="4" w:space="0" w:color="auto"/>
              <w:left w:val="single" w:sz="4" w:space="0" w:color="auto"/>
              <w:bottom w:val="single" w:sz="4" w:space="0" w:color="auto"/>
              <w:right w:val="single" w:sz="4" w:space="0" w:color="auto"/>
            </w:tcBorders>
            <w:vAlign w:val="center"/>
          </w:tcPr>
          <w:p w:rsidR="003A0BB0" w:rsidRPr="00354C00" w:rsidRDefault="003A0BB0" w:rsidP="00354C00">
            <w:pPr>
              <w:adjustRightInd w:val="0"/>
              <w:snapToGrid w:val="0"/>
              <w:jc w:val="center"/>
              <w:textAlignment w:val="center"/>
              <w:rPr>
                <w:szCs w:val="21"/>
              </w:rPr>
            </w:pPr>
            <w:r w:rsidRPr="00354C00">
              <w:rPr>
                <w:i/>
                <w:szCs w:val="21"/>
              </w:rPr>
              <w:t>R</w:t>
            </w:r>
            <w:r w:rsidRPr="00354C00">
              <w:rPr>
                <w:szCs w:val="21"/>
                <w:vertAlign w:val="subscript"/>
              </w:rPr>
              <w:t>2</w:t>
            </w:r>
            <w:r w:rsidRPr="00354C00">
              <w:rPr>
                <w:szCs w:val="21"/>
              </w:rPr>
              <w:t>/</w:t>
            </w:r>
            <w:r w:rsidRPr="00354C00">
              <w:rPr>
                <w:szCs w:val="21"/>
              </w:rPr>
              <w:sym w:font="Symbol" w:char="F057"/>
            </w:r>
          </w:p>
        </w:tc>
        <w:tc>
          <w:tcPr>
            <w:tcW w:w="790" w:type="dxa"/>
            <w:tcBorders>
              <w:top w:val="single" w:sz="4" w:space="0" w:color="auto"/>
              <w:left w:val="single" w:sz="4" w:space="0" w:color="auto"/>
              <w:bottom w:val="single" w:sz="4" w:space="0" w:color="auto"/>
              <w:right w:val="single" w:sz="4" w:space="0" w:color="auto"/>
            </w:tcBorders>
            <w:vAlign w:val="center"/>
          </w:tcPr>
          <w:p w:rsidR="003A0BB0" w:rsidRPr="00354C00" w:rsidRDefault="003A0BB0" w:rsidP="00354C00">
            <w:pPr>
              <w:adjustRightInd w:val="0"/>
              <w:snapToGrid w:val="0"/>
              <w:jc w:val="center"/>
              <w:textAlignment w:val="center"/>
              <w:rPr>
                <w:szCs w:val="21"/>
              </w:rPr>
            </w:pPr>
            <w:r w:rsidRPr="00354C00">
              <w:rPr>
                <w:szCs w:val="21"/>
              </w:rPr>
              <w:t>900.0</w:t>
            </w:r>
          </w:p>
        </w:tc>
        <w:tc>
          <w:tcPr>
            <w:tcW w:w="790" w:type="dxa"/>
            <w:tcBorders>
              <w:top w:val="single" w:sz="4" w:space="0" w:color="auto"/>
              <w:left w:val="single" w:sz="4" w:space="0" w:color="auto"/>
              <w:bottom w:val="single" w:sz="4" w:space="0" w:color="auto"/>
              <w:right w:val="single" w:sz="4" w:space="0" w:color="auto"/>
            </w:tcBorders>
            <w:vAlign w:val="center"/>
          </w:tcPr>
          <w:p w:rsidR="003A0BB0" w:rsidRPr="00354C00" w:rsidRDefault="003A0BB0" w:rsidP="00354C00">
            <w:pPr>
              <w:adjustRightInd w:val="0"/>
              <w:snapToGrid w:val="0"/>
              <w:jc w:val="center"/>
              <w:textAlignment w:val="center"/>
              <w:rPr>
                <w:szCs w:val="21"/>
              </w:rPr>
            </w:pPr>
            <w:r w:rsidRPr="00354C00">
              <w:rPr>
                <w:szCs w:val="21"/>
              </w:rPr>
              <w:t>680.0</w:t>
            </w:r>
          </w:p>
        </w:tc>
        <w:tc>
          <w:tcPr>
            <w:tcW w:w="790" w:type="dxa"/>
            <w:tcBorders>
              <w:top w:val="single" w:sz="4" w:space="0" w:color="auto"/>
              <w:left w:val="single" w:sz="4" w:space="0" w:color="auto"/>
              <w:bottom w:val="single" w:sz="4" w:space="0" w:color="auto"/>
              <w:right w:val="single" w:sz="4" w:space="0" w:color="auto"/>
            </w:tcBorders>
            <w:vAlign w:val="center"/>
          </w:tcPr>
          <w:p w:rsidR="003A0BB0" w:rsidRPr="00354C00" w:rsidRDefault="003A0BB0" w:rsidP="00354C00">
            <w:pPr>
              <w:adjustRightInd w:val="0"/>
              <w:snapToGrid w:val="0"/>
              <w:jc w:val="center"/>
              <w:textAlignment w:val="center"/>
              <w:rPr>
                <w:szCs w:val="21"/>
              </w:rPr>
            </w:pPr>
            <w:r w:rsidRPr="00354C00">
              <w:rPr>
                <w:szCs w:val="21"/>
              </w:rPr>
              <w:t>500.0</w:t>
            </w:r>
          </w:p>
        </w:tc>
        <w:tc>
          <w:tcPr>
            <w:tcW w:w="790" w:type="dxa"/>
            <w:tcBorders>
              <w:top w:val="single" w:sz="4" w:space="0" w:color="auto"/>
              <w:left w:val="single" w:sz="4" w:space="0" w:color="auto"/>
              <w:bottom w:val="single" w:sz="4" w:space="0" w:color="auto"/>
              <w:right w:val="single" w:sz="4" w:space="0" w:color="auto"/>
            </w:tcBorders>
            <w:vAlign w:val="center"/>
          </w:tcPr>
          <w:p w:rsidR="003A0BB0" w:rsidRPr="00354C00" w:rsidRDefault="003A0BB0" w:rsidP="00354C00">
            <w:pPr>
              <w:adjustRightInd w:val="0"/>
              <w:snapToGrid w:val="0"/>
              <w:jc w:val="center"/>
              <w:textAlignment w:val="center"/>
              <w:rPr>
                <w:szCs w:val="21"/>
              </w:rPr>
            </w:pPr>
            <w:r w:rsidRPr="00354C00">
              <w:rPr>
                <w:szCs w:val="21"/>
              </w:rPr>
              <w:t>390.0</w:t>
            </w:r>
          </w:p>
        </w:tc>
        <w:tc>
          <w:tcPr>
            <w:tcW w:w="790" w:type="dxa"/>
            <w:tcBorders>
              <w:top w:val="single" w:sz="4" w:space="0" w:color="auto"/>
              <w:left w:val="single" w:sz="4" w:space="0" w:color="auto"/>
              <w:bottom w:val="single" w:sz="4" w:space="0" w:color="auto"/>
              <w:right w:val="single" w:sz="4" w:space="0" w:color="auto"/>
            </w:tcBorders>
            <w:vAlign w:val="center"/>
          </w:tcPr>
          <w:p w:rsidR="003A0BB0" w:rsidRPr="00354C00" w:rsidRDefault="003A0BB0" w:rsidP="00354C00">
            <w:pPr>
              <w:adjustRightInd w:val="0"/>
              <w:snapToGrid w:val="0"/>
              <w:jc w:val="center"/>
              <w:textAlignment w:val="center"/>
              <w:rPr>
                <w:szCs w:val="21"/>
              </w:rPr>
            </w:pPr>
            <w:r w:rsidRPr="00354C00">
              <w:rPr>
                <w:szCs w:val="21"/>
              </w:rPr>
              <w:t>320.0</w:t>
            </w:r>
          </w:p>
        </w:tc>
        <w:tc>
          <w:tcPr>
            <w:tcW w:w="790" w:type="dxa"/>
            <w:tcBorders>
              <w:top w:val="single" w:sz="4" w:space="0" w:color="auto"/>
              <w:left w:val="single" w:sz="4" w:space="0" w:color="auto"/>
              <w:bottom w:val="single" w:sz="4" w:space="0" w:color="auto"/>
              <w:right w:val="single" w:sz="4" w:space="0" w:color="auto"/>
            </w:tcBorders>
            <w:vAlign w:val="center"/>
          </w:tcPr>
          <w:p w:rsidR="003A0BB0" w:rsidRPr="00354C00" w:rsidRDefault="003A0BB0" w:rsidP="00354C00">
            <w:pPr>
              <w:adjustRightInd w:val="0"/>
              <w:snapToGrid w:val="0"/>
              <w:jc w:val="center"/>
              <w:textAlignment w:val="center"/>
              <w:rPr>
                <w:szCs w:val="21"/>
              </w:rPr>
            </w:pPr>
            <w:r w:rsidRPr="00354C00">
              <w:rPr>
                <w:szCs w:val="21"/>
              </w:rPr>
              <w:t>270.0</w:t>
            </w:r>
          </w:p>
        </w:tc>
        <w:tc>
          <w:tcPr>
            <w:tcW w:w="791" w:type="dxa"/>
            <w:tcBorders>
              <w:top w:val="single" w:sz="4" w:space="0" w:color="auto"/>
              <w:left w:val="single" w:sz="4" w:space="0" w:color="auto"/>
              <w:bottom w:val="single" w:sz="4" w:space="0" w:color="auto"/>
              <w:right w:val="single" w:sz="4" w:space="0" w:color="auto"/>
            </w:tcBorders>
            <w:vAlign w:val="center"/>
          </w:tcPr>
          <w:p w:rsidR="003A0BB0" w:rsidRPr="00354C00" w:rsidRDefault="003A0BB0" w:rsidP="00354C00">
            <w:pPr>
              <w:adjustRightInd w:val="0"/>
              <w:snapToGrid w:val="0"/>
              <w:jc w:val="center"/>
              <w:textAlignment w:val="center"/>
              <w:rPr>
                <w:szCs w:val="21"/>
              </w:rPr>
            </w:pPr>
            <w:r w:rsidRPr="00354C00">
              <w:rPr>
                <w:szCs w:val="21"/>
              </w:rPr>
              <w:t>240.0</w:t>
            </w:r>
          </w:p>
        </w:tc>
      </w:tr>
    </w:tbl>
    <w:p w:rsidR="003A0BB0" w:rsidRPr="001226C2" w:rsidRDefault="003A0BB0" w:rsidP="00FE7399">
      <w:pPr>
        <w:adjustRightInd w:val="0"/>
        <w:snapToGrid w:val="0"/>
        <w:spacing w:beforeLines="30" w:line="278" w:lineRule="auto"/>
        <w:ind w:firstLineChars="200" w:firstLine="420"/>
        <w:textAlignment w:val="center"/>
        <w:rPr>
          <w:szCs w:val="21"/>
        </w:rPr>
      </w:pPr>
      <w:r w:rsidRPr="001226C2">
        <w:rPr>
          <w:rFonts w:hint="eastAsia"/>
          <w:szCs w:val="21"/>
        </w:rPr>
        <w:t>回答下列问题：</w:t>
      </w:r>
    </w:p>
    <w:p w:rsidR="003A0BB0" w:rsidRPr="001226C2" w:rsidRDefault="003A0BB0" w:rsidP="00FE7399">
      <w:pPr>
        <w:adjustRightInd w:val="0"/>
        <w:snapToGrid w:val="0"/>
        <w:spacing w:line="278" w:lineRule="auto"/>
        <w:ind w:firstLineChars="150" w:firstLine="315"/>
        <w:textAlignment w:val="center"/>
        <w:rPr>
          <w:szCs w:val="21"/>
        </w:rPr>
      </w:pPr>
      <w:r w:rsidRPr="001226C2">
        <w:rPr>
          <w:rFonts w:ascii="宋体" w:hAnsi="宋体" w:cs="宋体" w:hint="eastAsia"/>
          <w:szCs w:val="21"/>
        </w:rPr>
        <w:t>（</w:t>
      </w:r>
      <w:r w:rsidRPr="001226C2">
        <w:rPr>
          <w:szCs w:val="21"/>
        </w:rPr>
        <w:t>1</w:t>
      </w:r>
      <w:r w:rsidRPr="001226C2">
        <w:rPr>
          <w:rFonts w:ascii="宋体" w:hAnsi="宋体" w:cs="宋体" w:hint="eastAsia"/>
          <w:szCs w:val="21"/>
        </w:rPr>
        <w:t>）</w:t>
      </w:r>
      <w:r w:rsidRPr="001226C2">
        <w:rPr>
          <w:rFonts w:ascii="MS Mincho" w:hAnsi="MS Mincho" w:hint="eastAsia"/>
          <w:szCs w:val="21"/>
        </w:rPr>
        <w:t>在闭合</w:t>
      </w:r>
      <w:r w:rsidRPr="001226C2">
        <w:rPr>
          <w:szCs w:val="21"/>
        </w:rPr>
        <w:t>S</w:t>
      </w:r>
      <w:r w:rsidRPr="001226C2">
        <w:rPr>
          <w:szCs w:val="21"/>
          <w:vertAlign w:val="subscript"/>
        </w:rPr>
        <w:t>1</w:t>
      </w:r>
      <w:r w:rsidRPr="001226C2">
        <w:rPr>
          <w:rFonts w:ascii="MS Mincho" w:hAnsi="MS Mincho" w:hint="eastAsia"/>
          <w:szCs w:val="21"/>
        </w:rPr>
        <w:t>前，</w:t>
      </w:r>
      <w:r w:rsidRPr="001226C2">
        <w:rPr>
          <w:rFonts w:hint="eastAsia"/>
          <w:szCs w:val="21"/>
        </w:rPr>
        <w:t>图（</w:t>
      </w:r>
      <w:r w:rsidRPr="001226C2">
        <w:rPr>
          <w:szCs w:val="21"/>
        </w:rPr>
        <w:t>a</w:t>
      </w:r>
      <w:r w:rsidRPr="001226C2">
        <w:rPr>
          <w:rFonts w:hint="eastAsia"/>
          <w:szCs w:val="21"/>
        </w:rPr>
        <w:t>）中</w:t>
      </w:r>
      <w:r w:rsidRPr="001226C2">
        <w:rPr>
          <w:snapToGrid w:val="0"/>
          <w:spacing w:val="-4"/>
          <w:kern w:val="0"/>
          <w:position w:val="-2"/>
          <w:szCs w:val="21"/>
        </w:rPr>
        <w:object w:dxaOrig="240" w:dyaOrig="320">
          <v:shape id="_x0000_i1105" type="#_x0000_t75" style="width:11.9pt;height:16.05pt" o:ole="">
            <v:imagedata r:id="rId163" o:title=""/>
          </v:shape>
          <o:OLEObject Type="Embed" ProgID="Equation.DSMT4" ShapeID="_x0000_i1105" DrawAspect="Content" ObjectID="_1590001596" r:id="rId164"/>
        </w:object>
      </w:r>
      <w:r w:rsidRPr="001226C2">
        <w:rPr>
          <w:rFonts w:hint="eastAsia"/>
          <w:szCs w:val="21"/>
        </w:rPr>
        <w:t>的滑片应移动到</w:t>
      </w:r>
      <w:r w:rsidRPr="001226C2">
        <w:rPr>
          <w:szCs w:val="21"/>
          <w:u w:val="single"/>
        </w:rPr>
        <w:t xml:space="preserve">       </w:t>
      </w:r>
      <w:r w:rsidRPr="001226C2">
        <w:rPr>
          <w:rFonts w:hint="eastAsia"/>
          <w:szCs w:val="21"/>
        </w:rPr>
        <w:t>（填“</w:t>
      </w:r>
      <w:r w:rsidRPr="001226C2">
        <w:rPr>
          <w:szCs w:val="21"/>
        </w:rPr>
        <w:t>a</w:t>
      </w:r>
      <w:r w:rsidRPr="001226C2">
        <w:rPr>
          <w:rFonts w:hint="eastAsia"/>
          <w:szCs w:val="21"/>
        </w:rPr>
        <w:t>”或“</w:t>
      </w:r>
      <w:r w:rsidRPr="001226C2">
        <w:rPr>
          <w:szCs w:val="21"/>
        </w:rPr>
        <w:t>b</w:t>
      </w:r>
      <w:r w:rsidRPr="001226C2">
        <w:rPr>
          <w:rFonts w:hint="eastAsia"/>
          <w:szCs w:val="21"/>
        </w:rPr>
        <w:t>”）端；</w:t>
      </w:r>
    </w:p>
    <w:p w:rsidR="003A0BB0" w:rsidRPr="001226C2" w:rsidRDefault="003A0BB0" w:rsidP="00FE7399">
      <w:pPr>
        <w:adjustRightInd w:val="0"/>
        <w:snapToGrid w:val="0"/>
        <w:spacing w:line="278" w:lineRule="auto"/>
        <w:ind w:firstLineChars="150" w:firstLine="315"/>
        <w:textAlignment w:val="center"/>
        <w:rPr>
          <w:rFonts w:hint="eastAsia"/>
          <w:szCs w:val="21"/>
        </w:rPr>
      </w:pPr>
      <w:r w:rsidRPr="001226C2">
        <w:rPr>
          <w:rFonts w:ascii="宋体" w:hAnsi="宋体" w:hint="eastAsia"/>
          <w:snapToGrid w:val="0"/>
          <w:szCs w:val="21"/>
        </w:rPr>
        <w:t>（</w:t>
      </w:r>
      <w:r w:rsidRPr="001226C2">
        <w:rPr>
          <w:snapToGrid w:val="0"/>
          <w:szCs w:val="21"/>
        </w:rPr>
        <w:t>2</w:t>
      </w:r>
      <w:r w:rsidRPr="001226C2">
        <w:rPr>
          <w:rFonts w:ascii="宋体" w:hAnsi="宋体" w:hint="eastAsia"/>
          <w:snapToGrid w:val="0"/>
          <w:szCs w:val="21"/>
        </w:rPr>
        <w:t>）</w:t>
      </w:r>
      <w:r w:rsidRPr="001226C2">
        <w:rPr>
          <w:rFonts w:hint="eastAsia"/>
          <w:szCs w:val="21"/>
        </w:rPr>
        <w:t>在图（</w:t>
      </w:r>
      <w:r w:rsidRPr="001226C2">
        <w:rPr>
          <w:szCs w:val="21"/>
        </w:rPr>
        <w:t>b</w:t>
      </w:r>
      <w:r w:rsidRPr="001226C2">
        <w:rPr>
          <w:rFonts w:hint="eastAsia"/>
          <w:szCs w:val="21"/>
        </w:rPr>
        <w:t>）的坐标纸上补齐数据表中所给数据点，并做出</w:t>
      </w:r>
      <w:r w:rsidRPr="001226C2">
        <w:rPr>
          <w:snapToGrid w:val="0"/>
          <w:position w:val="-2"/>
          <w:szCs w:val="21"/>
        </w:rPr>
        <w:object w:dxaOrig="580" w:dyaOrig="360">
          <v:shape id="_x0000_i1106" type="#_x0000_t75" style="width:29.15pt;height:17.85pt" o:ole="">
            <v:imagedata r:id="rId165" o:title=""/>
          </v:shape>
          <o:OLEObject Type="Embed" ProgID="Equation.DSMT4" ShapeID="_x0000_i1106" DrawAspect="Content" ObjectID="_1590001597" r:id="rId166"/>
        </w:object>
      </w:r>
      <w:r w:rsidRPr="001226C2">
        <w:rPr>
          <w:rFonts w:hint="eastAsia"/>
          <w:szCs w:val="21"/>
        </w:rPr>
        <w:t>曲线；</w:t>
      </w:r>
    </w:p>
    <w:p w:rsidR="003A0BB0" w:rsidRPr="001226C2" w:rsidRDefault="001706BA" w:rsidP="003A0BB0">
      <w:pPr>
        <w:adjustRightInd w:val="0"/>
        <w:snapToGrid w:val="0"/>
        <w:spacing w:line="360" w:lineRule="auto"/>
        <w:jc w:val="center"/>
        <w:textAlignment w:val="center"/>
        <w:rPr>
          <w:rFonts w:hint="eastAsia"/>
          <w:snapToGrid w:val="0"/>
          <w:szCs w:val="21"/>
        </w:rPr>
      </w:pPr>
      <w:r>
        <w:rPr>
          <w:rFonts w:hint="eastAsia"/>
          <w:noProof/>
          <w:szCs w:val="21"/>
        </w:rPr>
      </w:r>
      <w:r>
        <w:pict>
          <v:group id="_x0000_s2016" style="width:355.65pt;height:193.75pt;mso-position-horizontal-relative:char;mso-position-vertical-relative:line" coordorigin="1927,1842" coordsize="7113,3875">
            <v:group id="_x0000_s2017" style="position:absolute;left:6521;top:1965;width:2519;height:3752" coordorigin="6521,1965" coordsize="2519,3752">
              <v:group id="_x0000_s2018" style="position:absolute;left:6521;top:1965;width:2519;height:3362" coordorigin="3711,1968" coordsize="2519,3362">
                <v:group id="_x0000_s2019" style="position:absolute;left:3992;top:2099;width:907;height:907" coordorigin="2209,2384" coordsize="907,907">
                  <v:shape id="_x0000_s2020" style="position:absolute;left:2439;top:2631;width:429;height:429;rotation:7045035fd;mso-wrap-style:square;mso-wrap-distance-left:9pt;mso-wrap-distance-top:0;mso-wrap-distance-right:9pt;mso-wrap-distance-bottom:0;mso-position-horizontal-relative:text;mso-position-vertical-relative:text;mso-width-relative:page;mso-height-relative:page;mso-position-horizontal-col-start:0;mso-width-col-span:0;v-text-anchor:top" coordsize="711,711" path="m153,79l353,,577,86,711,271,686,474,581,640,361,711,136,658,13,473,,247,153,79xe" fillcolor="gray">
                    <v:fill color2="fill darken(153)" focusposition=".5,.5" focussize="" method="linear sigma" focus="100%" type="gradientRadial"/>
                    <v:path arrowok="t"/>
                  </v:shape>
                  <v:shape id="_x0000_s2021" type="#_x0000_t32" style="position:absolute;left:2260;top:2984;width:0;height:34;rotation:16482219fd" o:connectortype="straight"/>
                  <v:shape id="_x0000_s2022" type="#_x0000_t32" style="position:absolute;left:2258;top:2717;width:0;height:34;rotation:18841515fd" o:connectortype="straight"/>
                  <v:shape id="_x0000_s2023" type="#_x0000_t32" style="position:absolute;left:3069;top:2958;width:0;height:34;rotation:7045035fd" o:connectortype="straight"/>
                  <v:shape id="_x0000_s2024" type="#_x0000_t32" style="position:absolute;left:2902;top:3178;width:0;height:34;rotation:9404331fd" o:connectortype="straight"/>
                  <v:shape id="_x0000_s2025" type="#_x0000_t32" style="position:absolute;left:2646;top:3236;width:0;height:45;rotation:11763627fd" o:connectortype="straight"/>
                  <v:shape id="_x0000_s2026" type="#_x0000_t32" style="position:absolute;left:2402;top:3165;width:0;height:34;rotation:14122923fd" o:connectortype="straight"/>
                  <v:shape id="_x0000_s2027" type="#_x0000_t32" style="position:absolute;left:3065;top:2695;width:0;height:34;rotation:16482219fd" o:connectortype="straight"/>
                  <v:shape id="_x0000_s2028" type="#_x0000_t32" style="position:absolute;left:2903;top:2478;width:0;height:34;rotation:14122923fd" o:connectortype="straight"/>
                  <v:shape id="_x0000_s2029" type="#_x0000_t32" style="position:absolute;left:2649;top:2401;width:0;height:34;rotation:11763627fd" o:connectortype="straight"/>
                  <v:shape id="_x0000_s2030" type="#_x0000_t32" style="position:absolute;left:2407;top:2477;width:0;height:34;rotation:9404331fd" o:connectortype="straight"/>
                  <v:oval id="_x0000_s2031" style="position:absolute;left:2209;top:2384;width:907;height:907;rotation:7045035fd" filled="f"/>
                  <v:group id="_x0000_s2032" style="position:absolute;left:2288;top:2463;width:739;height:750" coordorigin="2288,2463" coordsize="739,75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33" type="#_x0000_t136" style="position:absolute;left:2436;top:2521;width:41;height:80;rotation:-2365657fd" fillcolor="black" strokeweight=".25pt">
                      <v:fill r:id="rId167" o:title="纸袋" type="tile"/>
                      <v:shadow type="perspective" color="#c7dfd3" opacity="52429f" origin="-.5,-.5" offset="-26pt,-36pt" matrix="1.25,,,1.25"/>
                      <v:textpath style="font-family:&quot;Times New Roman&quot;;font-size:8pt;v-text-kern:t" trim="t" fitpath="t" string="0"/>
                    </v:shape>
                    <v:shape id="_x0000_s2034" type="#_x0000_t136" style="position:absolute;left:2629;top:2463;width:42;height:80;rotation:11822972fd" fillcolor="black" strokeweight=".25pt">
                      <v:fill r:id="rId167" o:title="纸袋" type="tile"/>
                      <v:shadow type="perspective" color="#c7dfd3" opacity="52429f" origin="-.5,-.5" offset="-26pt,-36pt" matrix="1.25,,,1.25"/>
                      <v:textpath style="font-family:&quot;宋体&quot;;font-size:8pt;v-text-kern:t" trim="t" fitpath="t" string="1"/>
                    </v:shape>
                    <v:shape id="_x0000_s2035" type="#_x0000_t136" style="position:absolute;left:2828;top:2527;width:40;height:82;rotation:2352935fd;flip:x y" fillcolor="black" strokeweight=".25pt">
                      <v:fill r:id="rId167" o:title="纸袋" type="tile"/>
                      <v:shadow type="perspective" color="#c7dfd3" opacity="52429f" origin="-.5,-.5" offset="-26pt,-36pt" matrix="1.25,,,1.25"/>
                      <v:textpath style="font-family:&quot;Times New Roman&quot;;font-size:8pt;v-text-kern:t" trim="t" fitpath="t" string="2"/>
                    </v:shape>
                    <v:shape id="_x0000_s2036" type="#_x0000_t136" style="position:absolute;left:2965;top:2705;width:41;height:82;rotation:4712231fd;flip:x y" fillcolor="black" strokeweight=".25pt">
                      <v:fill r:id="rId167" o:title="纸袋" type="tile"/>
                      <v:shadow type="perspective" color="#c7dfd3" opacity="52429f" origin="-.5,-.5" offset="-26pt,-36pt" matrix="1.25,,,1.25"/>
                      <v:textpath style="font-family:&quot;Times New Roman&quot;;font-size:8pt;v-text-kern:t" trim="t" fitpath="t" string="3"/>
                    </v:shape>
                    <v:shape id="_x0000_s2037" type="#_x0000_t136" style="position:absolute;left:2966;top:2914;width:42;height:81;rotation:7071527fd;flip:x y" fillcolor="black" strokeweight=".25pt">
                      <v:fill r:id="rId167" o:title="纸袋" type="tile"/>
                      <v:shadow type="perspective" color="#c7dfd3" opacity="52429f" origin="-.5,-.5" offset="-26pt,-36pt" matrix="1.25,,,1.25"/>
                      <v:textpath style="font-family:&quot;Times New Roman&quot;;font-size:8pt;v-text-kern:t" trim="t" fitpath="t" string="4"/>
                    </v:shape>
                    <v:shape id="_x0000_s2038" type="#_x0000_t136" style="position:absolute;left:2831;top:3091;width:41;height:80;rotation:9430823fd;flip:x y" fillcolor="black" strokeweight=".25pt">
                      <v:fill r:id="rId167" o:title="纸袋" type="tile"/>
                      <v:shadow type="perspective" color="#c7dfd3" opacity="52429f" origin="-.5,-.5" offset="-26pt,-36pt" matrix="1.25,,,1.25"/>
                      <v:textpath style="font-family:&quot;Times New Roman&quot;;font-size:8pt;v-text-kern:t" trim="t" fitpath="t" string="5"/>
                    </v:shape>
                    <v:shape id="_x0000_s2039" type="#_x0000_t136" style="position:absolute;left:2624;top:3133;width:40;height:80;rotation:11790119fd;flip:x y" fillcolor="black" strokeweight=".25pt">
                      <v:fill r:id="rId167" o:title="纸袋" type="tile"/>
                      <v:shadow type="perspective" color="#c7dfd3" opacity="52429f" origin="-.5,-.5" offset="-26pt,-36pt" matrix="1.25,,,1.25"/>
                      <v:textpath style="font-family:&quot;Times New Roman&quot;;font-size:8pt;v-text-kern:t" trim="t" fitpath="t" string="6"/>
                    </v:shape>
                    <v:shape id="_x0000_s2040" type="#_x0000_t136" style="position:absolute;left:2435;top:3077;width:40;height:82;rotation:2385788fd" fillcolor="black" strokeweight=".25pt">
                      <v:fill r:id="rId167" o:title="纸袋" type="tile"/>
                      <v:shadow type="perspective" color="#c7dfd3" opacity="52429f" origin="-.5,-.5" offset="-26pt,-36pt" matrix="1.25,,,1.25"/>
                      <v:textpath style="font-family:&quot;Times New Roman&quot;;font-size:8pt;v-text-kern:t" trim="t" fitpath="t" string="7"/>
                    </v:shape>
                    <v:shape id="_x0000_s2041" type="#_x0000_t136" style="position:absolute;left:2321;top:2928;width:41;height:82;rotation:16508711fd" fillcolor="black" strokeweight=".25pt">
                      <v:fill r:id="rId167" o:title="纸袋" type="tile"/>
                      <v:shadow type="perspective" color="#c7dfd3" opacity="52429f" origin="-.5,-.5" offset="-26pt,-36pt" matrix="1.25,,,1.25"/>
                      <v:textpath style="font-family:&quot;Times New Roman&quot;;font-size:8pt;v-text-kern:t" trim="t" fitpath="t" string="8"/>
                    </v:shape>
                    <v:shape id="_x0000_s2042" type="#_x0000_t136" style="position:absolute;left:2307;top:2727;width:42;height:80;rotation:7563132fd" fillcolor="black" strokeweight=".25pt">
                      <v:fill r:id="rId167" o:title="纸袋" type="tile"/>
                      <v:shadow type="perspective" color="#c7dfd3" opacity="52429f" origin="-.5,-.5" offset="-26pt,-36pt" matrix="1.25,,,1.25"/>
                      <v:textpath style="font-family:&quot;Times New Roman&quot;;font-size:8pt;v-text-kern:t" trim="t" fitpath="t" string="9"/>
                    </v:shape>
                  </v:group>
                </v:group>
                <v:group id="_x0000_s2043" style="position:absolute;left:5062;top:2109;width:907;height:907;rotation:9682139fd" coordorigin="2209,2384" coordsize="907,907">
                  <v:shape id="_x0000_s2044" style="position:absolute;left:2439;top:2631;width:429;height:429;rotation:7045035fd;mso-wrap-style:square;mso-wrap-distance-left:9pt;mso-wrap-distance-top:0;mso-wrap-distance-right:9pt;mso-wrap-distance-bottom:0;mso-position-horizontal-relative:text;mso-position-vertical-relative:text;mso-width-relative:page;mso-height-relative:page;mso-position-horizontal-col-start:0;mso-width-col-span:0;v-text-anchor:top" coordsize="711,711" path="m153,79l353,,577,86,711,271,686,474,581,640,361,711,136,658,13,473,,247,153,79xe" fillcolor="gray">
                    <v:fill color2="fill darken(153)" focusposition=".5,.5" focussize="" method="linear sigma" focus="100%" type="gradientRadial"/>
                    <v:path arrowok="t"/>
                  </v:shape>
                  <v:shape id="_x0000_s2045" type="#_x0000_t32" style="position:absolute;left:2260;top:2984;width:0;height:34;rotation:16482219fd" o:connectortype="straight"/>
                  <v:shape id="_x0000_s2046" type="#_x0000_t32" style="position:absolute;left:2258;top:2717;width:0;height:34;rotation:18841515fd" o:connectortype="straight"/>
                  <v:shape id="_x0000_s2047" type="#_x0000_t32" style="position:absolute;left:3069;top:2958;width:0;height:34;rotation:7045035fd" o:connectortype="straight"/>
                  <v:shape id="_x0000_s3072" type="#_x0000_t32" style="position:absolute;left:2902;top:3178;width:0;height:34;rotation:9404331fd" o:connectortype="straight"/>
                  <v:shape id="_x0000_s3073" type="#_x0000_t32" style="position:absolute;left:2646;top:3236;width:0;height:45;rotation:11763627fd" o:connectortype="straight"/>
                  <v:shape id="_x0000_s3074" type="#_x0000_t32" style="position:absolute;left:2402;top:3165;width:0;height:34;rotation:14122923fd" o:connectortype="straight"/>
                  <v:shape id="_x0000_s3075" type="#_x0000_t32" style="position:absolute;left:3065;top:2695;width:0;height:34;rotation:16482219fd" o:connectortype="straight"/>
                  <v:shape id="_x0000_s3076" type="#_x0000_t32" style="position:absolute;left:2903;top:2478;width:0;height:34;rotation:14122923fd" o:connectortype="straight"/>
                  <v:shape id="_x0000_s3077" type="#_x0000_t32" style="position:absolute;left:2649;top:2401;width:0;height:34;rotation:11763627fd" o:connectortype="straight"/>
                  <v:shape id="_x0000_s3078" type="#_x0000_t32" style="position:absolute;left:2407;top:2477;width:0;height:34;rotation:9404331fd" o:connectortype="straight"/>
                  <v:oval id="_x0000_s3079" style="position:absolute;left:2209;top:2384;width:907;height:907;rotation:7045035fd" filled="f"/>
                  <v:group id="_x0000_s3080" style="position:absolute;left:2288;top:2463;width:739;height:750" coordorigin="2288,2463" coordsize="739,750">
                    <v:shape id="_x0000_s3081" type="#_x0000_t136" style="position:absolute;left:2436;top:2521;width:41;height:80;rotation:-2365657fd" fillcolor="black" strokeweight=".25pt">
                      <v:fill r:id="rId167" o:title="纸袋" type="tile"/>
                      <v:shadow type="perspective" color="#c7dfd3" opacity="52429f" origin="-.5,-.5" offset="-26pt,-36pt" matrix="1.25,,,1.25"/>
                      <v:textpath style="font-family:&quot;Times New Roman&quot;;font-size:8pt;v-text-kern:t" trim="t" fitpath="t" string="0"/>
                    </v:shape>
                    <v:shape id="_x0000_s3082" type="#_x0000_t136" style="position:absolute;left:2629;top:2463;width:42;height:80;rotation:11822972fd" fillcolor="black" strokeweight=".25pt">
                      <v:fill r:id="rId167" o:title="纸袋" type="tile"/>
                      <v:shadow type="perspective" color="#c7dfd3" opacity="52429f" origin="-.5,-.5" offset="-26pt,-36pt" matrix="1.25,,,1.25"/>
                      <v:textpath style="font-family:&quot;宋体&quot;;font-size:8pt;v-text-kern:t" trim="t" fitpath="t" string="1"/>
                    </v:shape>
                    <v:shape id="_x0000_s3083" type="#_x0000_t136" style="position:absolute;left:2828;top:2527;width:40;height:82;rotation:2352935fd;flip:x y" fillcolor="black" strokeweight=".25pt">
                      <v:fill r:id="rId167" o:title="纸袋" type="tile"/>
                      <v:shadow type="perspective" color="#c7dfd3" opacity="52429f" origin="-.5,-.5" offset="-26pt,-36pt" matrix="1.25,,,1.25"/>
                      <v:textpath style="font-family:&quot;Times New Roman&quot;;font-size:8pt;v-text-kern:t" trim="t" fitpath="t" string="2"/>
                    </v:shape>
                    <v:shape id="_x0000_s3084" type="#_x0000_t136" style="position:absolute;left:2965;top:2705;width:41;height:82;rotation:4712231fd;flip:x y" fillcolor="black" strokeweight=".25pt">
                      <v:fill r:id="rId167" o:title="纸袋" type="tile"/>
                      <v:shadow type="perspective" color="#c7dfd3" opacity="52429f" origin="-.5,-.5" offset="-26pt,-36pt" matrix="1.25,,,1.25"/>
                      <v:textpath style="font-family:&quot;Times New Roman&quot;;font-size:8pt;v-text-kern:t" trim="t" fitpath="t" string="3"/>
                    </v:shape>
                    <v:shape id="_x0000_s3085" type="#_x0000_t136" style="position:absolute;left:2966;top:2914;width:42;height:81;rotation:7071527fd;flip:x y" fillcolor="black" strokeweight=".25pt">
                      <v:fill r:id="rId167" o:title="纸袋" type="tile"/>
                      <v:shadow type="perspective" color="#c7dfd3" opacity="52429f" origin="-.5,-.5" offset="-26pt,-36pt" matrix="1.25,,,1.25"/>
                      <v:textpath style="font-family:&quot;Times New Roman&quot;;font-size:8pt;v-text-kern:t" trim="t" fitpath="t" string="4"/>
                    </v:shape>
                    <v:shape id="_x0000_s3086" type="#_x0000_t136" style="position:absolute;left:2831;top:3091;width:41;height:80;rotation:9430823fd;flip:x y" fillcolor="black" strokeweight=".25pt">
                      <v:fill r:id="rId167" o:title="纸袋" type="tile"/>
                      <v:shadow type="perspective" color="#c7dfd3" opacity="52429f" origin="-.5,-.5" offset="-26pt,-36pt" matrix="1.25,,,1.25"/>
                      <v:textpath style="font-family:&quot;Times New Roman&quot;;font-size:8pt;v-text-kern:t" trim="t" fitpath="t" string="5"/>
                    </v:shape>
                    <v:shape id="_x0000_s3087" type="#_x0000_t136" style="position:absolute;left:2624;top:3133;width:40;height:80;rotation:11790119fd;flip:x y" fillcolor="black" strokeweight=".25pt">
                      <v:fill r:id="rId167" o:title="纸袋" type="tile"/>
                      <v:shadow type="perspective" color="#c7dfd3" opacity="52429f" origin="-.5,-.5" offset="-26pt,-36pt" matrix="1.25,,,1.25"/>
                      <v:textpath style="font-family:&quot;Times New Roman&quot;;font-size:8pt;v-text-kern:t" trim="t" fitpath="t" string="6"/>
                    </v:shape>
                    <v:shape id="_x0000_s3088" type="#_x0000_t136" style="position:absolute;left:2435;top:3077;width:40;height:82;rotation:2385788fd" fillcolor="black" strokeweight=".25pt">
                      <v:fill r:id="rId167" o:title="纸袋" type="tile"/>
                      <v:shadow type="perspective" color="#c7dfd3" opacity="52429f" origin="-.5,-.5" offset="-26pt,-36pt" matrix="1.25,,,1.25"/>
                      <v:textpath style="font-family:&quot;Times New Roman&quot;;font-size:8pt;v-text-kern:t" trim="t" fitpath="t" string="7"/>
                    </v:shape>
                    <v:shape id="_x0000_s3089" type="#_x0000_t136" style="position:absolute;left:2321;top:2928;width:41;height:82;rotation:16508711fd" fillcolor="black" strokeweight=".25pt">
                      <v:fill r:id="rId167" o:title="纸袋" type="tile"/>
                      <v:shadow type="perspective" color="#c7dfd3" opacity="52429f" origin="-.5,-.5" offset="-26pt,-36pt" matrix="1.25,,,1.25"/>
                      <v:textpath style="font-family:&quot;Times New Roman&quot;;font-size:8pt;v-text-kern:t" trim="t" fitpath="t" string="8"/>
                    </v:shape>
                    <v:shape id="_x0000_s3090" type="#_x0000_t136" style="position:absolute;left:2307;top:2727;width:42;height:80;rotation:7563132fd" fillcolor="black" strokeweight=".25pt">
                      <v:fill r:id="rId167" o:title="纸袋" type="tile"/>
                      <v:shadow type="perspective" color="#c7dfd3" opacity="52429f" origin="-.5,-.5" offset="-26pt,-36pt" matrix="1.25,,,1.25"/>
                      <v:textpath style="font-family:&quot;Times New Roman&quot;;font-size:8pt;v-text-kern:t" trim="t" fitpath="t" string="9"/>
                    </v:shape>
                  </v:group>
                </v:group>
                <v:group id="_x0000_s3091" style="position:absolute;left:3934;top:3493;width:907;height:907;rotation:14011191fd" coordorigin="2209,2384" coordsize="907,907">
                  <v:shape id="_x0000_s3092" style="position:absolute;left:2439;top:2631;width:429;height:429;rotation:7045035fd;mso-wrap-style:square;mso-wrap-distance-left:9pt;mso-wrap-distance-top:0;mso-wrap-distance-right:9pt;mso-wrap-distance-bottom:0;mso-position-horizontal-relative:text;mso-position-vertical-relative:text;mso-width-relative:page;mso-height-relative:page;mso-position-horizontal-col-start:0;mso-width-col-span:0;v-text-anchor:top" coordsize="711,711" path="m153,79l353,,577,86,711,271,686,474,581,640,361,711,136,658,13,473,,247,153,79xe" fillcolor="gray">
                    <v:fill color2="fill darken(153)" focusposition=".5,.5" focussize="" method="linear sigma" focus="100%" type="gradientRadial"/>
                    <v:path arrowok="t"/>
                  </v:shape>
                  <v:shape id="_x0000_s3093" type="#_x0000_t32" style="position:absolute;left:2260;top:2984;width:0;height:34;rotation:16482219fd" o:connectortype="straight"/>
                  <v:shape id="_x0000_s3094" type="#_x0000_t32" style="position:absolute;left:2258;top:2717;width:0;height:34;rotation:18841515fd" o:connectortype="straight"/>
                  <v:shape id="_x0000_s3095" type="#_x0000_t32" style="position:absolute;left:3069;top:2958;width:0;height:34;rotation:7045035fd" o:connectortype="straight"/>
                  <v:shape id="_x0000_s3096" type="#_x0000_t32" style="position:absolute;left:2902;top:3178;width:0;height:34;rotation:9404331fd" o:connectortype="straight"/>
                  <v:shape id="_x0000_s3097" type="#_x0000_t32" style="position:absolute;left:2646;top:3236;width:0;height:45;rotation:11763627fd" o:connectortype="straight"/>
                  <v:shape id="_x0000_s3098" type="#_x0000_t32" style="position:absolute;left:2402;top:3165;width:0;height:34;rotation:14122923fd" o:connectortype="straight"/>
                  <v:shape id="_x0000_s3099" type="#_x0000_t32" style="position:absolute;left:3065;top:2695;width:0;height:34;rotation:16482219fd" o:connectortype="straight"/>
                  <v:shape id="_x0000_s3100" type="#_x0000_t32" style="position:absolute;left:2903;top:2478;width:0;height:34;rotation:14122923fd" o:connectortype="straight"/>
                  <v:shape id="_x0000_s3101" type="#_x0000_t32" style="position:absolute;left:2649;top:2401;width:0;height:34;rotation:11763627fd" o:connectortype="straight"/>
                  <v:shape id="_x0000_s3102" type="#_x0000_t32" style="position:absolute;left:2407;top:2477;width:0;height:34;rotation:9404331fd" o:connectortype="straight"/>
                  <v:oval id="_x0000_s3103" style="position:absolute;left:2209;top:2384;width:907;height:907;rotation:7045035fd" filled="f"/>
                  <v:group id="_x0000_s3104" style="position:absolute;left:2288;top:2463;width:739;height:750" coordorigin="2288,2463" coordsize="739,750">
                    <v:shape id="_x0000_s3105" type="#_x0000_t136" style="position:absolute;left:2436;top:2521;width:41;height:80;rotation:-2365657fd" fillcolor="black" strokeweight=".25pt">
                      <v:fill r:id="rId167" o:title="纸袋" type="tile"/>
                      <v:shadow type="perspective" color="#c7dfd3" opacity="52429f" origin="-.5,-.5" offset="-26pt,-36pt" matrix="1.25,,,1.25"/>
                      <v:textpath style="font-family:&quot;Times New Roman&quot;;font-size:8pt;v-text-kern:t" trim="t" fitpath="t" string="0"/>
                    </v:shape>
                    <v:shape id="_x0000_s3106" type="#_x0000_t136" style="position:absolute;left:2629;top:2463;width:42;height:80;rotation:11822972fd" fillcolor="black" strokeweight=".25pt">
                      <v:fill r:id="rId167" o:title="纸袋" type="tile"/>
                      <v:shadow type="perspective" color="#c7dfd3" opacity="52429f" origin="-.5,-.5" offset="-26pt,-36pt" matrix="1.25,,,1.25"/>
                      <v:textpath style="font-family:&quot;宋体&quot;;font-size:8pt;v-text-kern:t" trim="t" fitpath="t" string="1"/>
                    </v:shape>
                    <v:shape id="_x0000_s3107" type="#_x0000_t136" style="position:absolute;left:2828;top:2527;width:40;height:82;rotation:2352935fd;flip:x y" fillcolor="black" strokeweight=".25pt">
                      <v:fill r:id="rId167" o:title="纸袋" type="tile"/>
                      <v:shadow type="perspective" color="#c7dfd3" opacity="52429f" origin="-.5,-.5" offset="-26pt,-36pt" matrix="1.25,,,1.25"/>
                      <v:textpath style="font-family:&quot;Times New Roman&quot;;font-size:8pt;v-text-kern:t" trim="t" fitpath="t" string="2"/>
                    </v:shape>
                    <v:shape id="_x0000_s3108" type="#_x0000_t136" style="position:absolute;left:2965;top:2705;width:41;height:82;rotation:4712231fd;flip:x y" fillcolor="black" strokeweight=".25pt">
                      <v:fill r:id="rId167" o:title="纸袋" type="tile"/>
                      <v:shadow type="perspective" color="#c7dfd3" opacity="52429f" origin="-.5,-.5" offset="-26pt,-36pt" matrix="1.25,,,1.25"/>
                      <v:textpath style="font-family:&quot;Times New Roman&quot;;font-size:8pt;v-text-kern:t" trim="t" fitpath="t" string="3"/>
                    </v:shape>
                    <v:shape id="_x0000_s3109" type="#_x0000_t136" style="position:absolute;left:2966;top:2914;width:42;height:81;rotation:7071527fd;flip:x y" fillcolor="black" strokeweight=".25pt">
                      <v:fill r:id="rId167" o:title="纸袋" type="tile"/>
                      <v:shadow type="perspective" color="#c7dfd3" opacity="52429f" origin="-.5,-.5" offset="-26pt,-36pt" matrix="1.25,,,1.25"/>
                      <v:textpath style="font-family:&quot;Times New Roman&quot;;font-size:8pt;v-text-kern:t" trim="t" fitpath="t" string="4"/>
                    </v:shape>
                    <v:shape id="_x0000_s3110" type="#_x0000_t136" style="position:absolute;left:2831;top:3091;width:41;height:80;rotation:9430823fd;flip:x y" fillcolor="black" strokeweight=".25pt">
                      <v:fill r:id="rId167" o:title="纸袋" type="tile"/>
                      <v:shadow type="perspective" color="#c7dfd3" opacity="52429f" origin="-.5,-.5" offset="-26pt,-36pt" matrix="1.25,,,1.25"/>
                      <v:textpath style="font-family:&quot;Times New Roman&quot;;font-size:8pt;v-text-kern:t" trim="t" fitpath="t" string="5"/>
                    </v:shape>
                    <v:shape id="_x0000_s3111" type="#_x0000_t136" style="position:absolute;left:2624;top:3133;width:40;height:80;rotation:11790119fd;flip:x y" fillcolor="black" strokeweight=".25pt">
                      <v:fill r:id="rId167" o:title="纸袋" type="tile"/>
                      <v:shadow type="perspective" color="#c7dfd3" opacity="52429f" origin="-.5,-.5" offset="-26pt,-36pt" matrix="1.25,,,1.25"/>
                      <v:textpath style="font-family:&quot;Times New Roman&quot;;font-size:8pt;v-text-kern:t" trim="t" fitpath="t" string="6"/>
                    </v:shape>
                    <v:shape id="_x0000_s3112" type="#_x0000_t136" style="position:absolute;left:2435;top:3077;width:40;height:82;rotation:2385788fd" fillcolor="black" strokeweight=".25pt">
                      <v:fill r:id="rId167" o:title="纸袋" type="tile"/>
                      <v:shadow type="perspective" color="#c7dfd3" opacity="52429f" origin="-.5,-.5" offset="-26pt,-36pt" matrix="1.25,,,1.25"/>
                      <v:textpath style="font-family:&quot;Times New Roman&quot;;font-size:8pt;v-text-kern:t" trim="t" fitpath="t" string="7"/>
                    </v:shape>
                    <v:shape id="_x0000_s3113" type="#_x0000_t136" style="position:absolute;left:2321;top:2928;width:41;height:82;rotation:16508711fd" fillcolor="black" strokeweight=".25pt">
                      <v:fill r:id="rId167" o:title="纸袋" type="tile"/>
                      <v:shadow type="perspective" color="#c7dfd3" opacity="52429f" origin="-.5,-.5" offset="-26pt,-36pt" matrix="1.25,,,1.25"/>
                      <v:textpath style="font-family:&quot;Times New Roman&quot;;font-size:8pt;v-text-kern:t" trim="t" fitpath="t" string="8"/>
                    </v:shape>
                    <v:shape id="_x0000_s3114" type="#_x0000_t136" style="position:absolute;left:2307;top:2727;width:42;height:80;rotation:7563132fd" fillcolor="black" strokeweight=".25pt">
                      <v:fill r:id="rId167" o:title="纸袋" type="tile"/>
                      <v:shadow type="perspective" color="#c7dfd3" opacity="52429f" origin="-.5,-.5" offset="-26pt,-36pt" matrix="1.25,,,1.25"/>
                      <v:textpath style="font-family:&quot;Times New Roman&quot;;font-size:8pt;v-text-kern:t" trim="t" fitpath="t" string="9"/>
                    </v:shape>
                  </v:group>
                </v:group>
                <v:group id="_x0000_s3115" style="position:absolute;left:5064;top:3483;width:907;height:907;rotation:14119970fd" coordorigin="2209,2384" coordsize="907,907">
                  <v:shape id="_x0000_s3116" style="position:absolute;left:2439;top:2631;width:429;height:429;rotation:7045035fd;mso-wrap-style:square;mso-wrap-distance-left:9pt;mso-wrap-distance-top:0;mso-wrap-distance-right:9pt;mso-wrap-distance-bottom:0;mso-position-horizontal-relative:text;mso-position-vertical-relative:text;mso-width-relative:page;mso-height-relative:page;mso-position-horizontal-col-start:0;mso-width-col-span:0;v-text-anchor:top" coordsize="711,711" path="m153,79l353,,577,86,711,271,686,474,581,640,361,711,136,658,13,473,,247,153,79xe" fillcolor="gray">
                    <v:fill color2="fill darken(153)" focusposition=".5,.5" focussize="" method="linear sigma" focus="100%" type="gradientRadial"/>
                    <v:path arrowok="t"/>
                  </v:shape>
                  <v:shape id="_x0000_s3117" type="#_x0000_t32" style="position:absolute;left:2260;top:2984;width:0;height:34;rotation:16482219fd" o:connectortype="straight"/>
                  <v:shape id="_x0000_s3118" type="#_x0000_t32" style="position:absolute;left:2258;top:2717;width:0;height:34;rotation:18841515fd" o:connectortype="straight"/>
                  <v:shape id="_x0000_s3119" type="#_x0000_t32" style="position:absolute;left:3069;top:2958;width:0;height:34;rotation:7045035fd" o:connectortype="straight"/>
                  <v:shape id="_x0000_s3120" type="#_x0000_t32" style="position:absolute;left:2902;top:3178;width:0;height:34;rotation:9404331fd" o:connectortype="straight"/>
                  <v:shape id="_x0000_s3121" type="#_x0000_t32" style="position:absolute;left:2646;top:3236;width:0;height:45;rotation:11763627fd" o:connectortype="straight"/>
                  <v:shape id="_x0000_s3122" type="#_x0000_t32" style="position:absolute;left:2402;top:3165;width:0;height:34;rotation:14122923fd" o:connectortype="straight"/>
                  <v:shape id="_x0000_s3123" type="#_x0000_t32" style="position:absolute;left:3065;top:2695;width:0;height:34;rotation:16482219fd" o:connectortype="straight"/>
                  <v:shape id="_x0000_s3124" type="#_x0000_t32" style="position:absolute;left:2903;top:2478;width:0;height:34;rotation:14122923fd" o:connectortype="straight"/>
                  <v:shape id="_x0000_s3125" type="#_x0000_t32" style="position:absolute;left:2649;top:2401;width:0;height:34;rotation:11763627fd" o:connectortype="straight"/>
                  <v:shape id="_x0000_s3126" type="#_x0000_t32" style="position:absolute;left:2407;top:2477;width:0;height:34;rotation:9404331fd" o:connectortype="straight"/>
                  <v:oval id="_x0000_s3127" style="position:absolute;left:2209;top:2384;width:907;height:907;rotation:7045035fd" filled="f"/>
                  <v:group id="_x0000_s3128" style="position:absolute;left:2288;top:2463;width:739;height:750" coordorigin="2288,2463" coordsize="739,750">
                    <v:shape id="_x0000_s3129" type="#_x0000_t136" style="position:absolute;left:2436;top:2521;width:41;height:80;rotation:-2365657fd" fillcolor="black" strokeweight=".25pt">
                      <v:fill r:id="rId167" o:title="纸袋" type="tile"/>
                      <v:shadow type="perspective" color="#c7dfd3" opacity="52429f" origin="-.5,-.5" offset="-26pt,-36pt" matrix="1.25,,,1.25"/>
                      <v:textpath style="font-family:&quot;Times New Roman&quot;;font-size:8pt;v-text-kern:t" trim="t" fitpath="t" string="0"/>
                    </v:shape>
                    <v:shape id="_x0000_s3130" type="#_x0000_t136" style="position:absolute;left:2629;top:2463;width:42;height:80;rotation:11822972fd" fillcolor="black" strokeweight=".25pt">
                      <v:fill r:id="rId167" o:title="纸袋" type="tile"/>
                      <v:shadow type="perspective" color="#c7dfd3" opacity="52429f" origin="-.5,-.5" offset="-26pt,-36pt" matrix="1.25,,,1.25"/>
                      <v:textpath style="font-family:&quot;宋体&quot;;font-size:8pt;v-text-kern:t" trim="t" fitpath="t" string="1"/>
                    </v:shape>
                    <v:shape id="_x0000_s3131" type="#_x0000_t136" style="position:absolute;left:2828;top:2527;width:40;height:82;rotation:2352935fd;flip:x y" fillcolor="black" strokeweight=".25pt">
                      <v:fill r:id="rId167" o:title="纸袋" type="tile"/>
                      <v:shadow type="perspective" color="#c7dfd3" opacity="52429f" origin="-.5,-.5" offset="-26pt,-36pt" matrix="1.25,,,1.25"/>
                      <v:textpath style="font-family:&quot;Times New Roman&quot;;font-size:8pt;v-text-kern:t" trim="t" fitpath="t" string="2"/>
                    </v:shape>
                    <v:shape id="_x0000_s3132" type="#_x0000_t136" style="position:absolute;left:2965;top:2705;width:41;height:82;rotation:4712231fd;flip:x y" fillcolor="black" strokeweight=".25pt">
                      <v:fill r:id="rId167" o:title="纸袋" type="tile"/>
                      <v:shadow type="perspective" color="#c7dfd3" opacity="52429f" origin="-.5,-.5" offset="-26pt,-36pt" matrix="1.25,,,1.25"/>
                      <v:textpath style="font-family:&quot;Times New Roman&quot;;font-size:8pt;v-text-kern:t" trim="t" fitpath="t" string="3"/>
                    </v:shape>
                    <v:shape id="_x0000_s3133" type="#_x0000_t136" style="position:absolute;left:2966;top:2914;width:42;height:81;rotation:7071527fd;flip:x y" fillcolor="black" strokeweight=".25pt">
                      <v:fill r:id="rId167" o:title="纸袋" type="tile"/>
                      <v:shadow type="perspective" color="#c7dfd3" opacity="52429f" origin="-.5,-.5" offset="-26pt,-36pt" matrix="1.25,,,1.25"/>
                      <v:textpath style="font-family:&quot;Times New Roman&quot;;font-size:8pt;v-text-kern:t" trim="t" fitpath="t" string="4"/>
                    </v:shape>
                    <v:shape id="_x0000_s3134" type="#_x0000_t136" style="position:absolute;left:2831;top:3091;width:41;height:80;rotation:9430823fd;flip:x y" fillcolor="black" strokeweight=".25pt">
                      <v:fill r:id="rId167" o:title="纸袋" type="tile"/>
                      <v:shadow type="perspective" color="#c7dfd3" opacity="52429f" origin="-.5,-.5" offset="-26pt,-36pt" matrix="1.25,,,1.25"/>
                      <v:textpath style="font-family:&quot;Times New Roman&quot;;font-size:8pt;v-text-kern:t" trim="t" fitpath="t" string="5"/>
                    </v:shape>
                    <v:shape id="_x0000_s3135" type="#_x0000_t136" style="position:absolute;left:2624;top:3133;width:40;height:80;rotation:11790119fd;flip:x y" fillcolor="black" strokeweight=".25pt">
                      <v:fill r:id="rId167" o:title="纸袋" type="tile"/>
                      <v:shadow type="perspective" color="#c7dfd3" opacity="52429f" origin="-.5,-.5" offset="-26pt,-36pt" matrix="1.25,,,1.25"/>
                      <v:textpath style="font-family:&quot;Times New Roman&quot;;font-size:8pt;v-text-kern:t" trim="t" fitpath="t" string="6"/>
                    </v:shape>
                    <v:shape id="_x0000_s3136" type="#_x0000_t136" style="position:absolute;left:2435;top:3077;width:40;height:82;rotation:2385788fd" fillcolor="black" strokeweight=".25pt">
                      <v:fill r:id="rId167" o:title="纸袋" type="tile"/>
                      <v:shadow type="perspective" color="#c7dfd3" opacity="52429f" origin="-.5,-.5" offset="-26pt,-36pt" matrix="1.25,,,1.25"/>
                      <v:textpath style="font-family:&quot;Times New Roman&quot;;font-size:8pt;v-text-kern:t" trim="t" fitpath="t" string="7"/>
                    </v:shape>
                    <v:shape id="_x0000_s3137" type="#_x0000_t136" style="position:absolute;left:2321;top:2928;width:41;height:82;rotation:16508711fd" fillcolor="black" strokeweight=".25pt">
                      <v:fill r:id="rId167" o:title="纸袋" type="tile"/>
                      <v:shadow type="perspective" color="#c7dfd3" opacity="52429f" origin="-.5,-.5" offset="-26pt,-36pt" matrix="1.25,,,1.25"/>
                      <v:textpath style="font-family:&quot;Times New Roman&quot;;font-size:8pt;v-text-kern:t" trim="t" fitpath="t" string="8"/>
                    </v:shape>
                    <v:shape id="_x0000_s3138" type="#_x0000_t136" style="position:absolute;left:2307;top:2727;width:42;height:80;rotation:7563132fd" fillcolor="black" strokeweight=".25pt">
                      <v:fill r:id="rId167" o:title="纸袋" type="tile"/>
                      <v:shadow type="perspective" color="#c7dfd3" opacity="52429f" origin="-.5,-.5" offset="-26pt,-36pt" matrix="1.25,,,1.25"/>
                      <v:textpath style="font-family:&quot;Times New Roman&quot;;font-size:8pt;v-text-kern:t" trim="t" fitpath="t" string="9"/>
                    </v:shape>
                  </v:group>
                </v:group>
                <v:roundrect id="_x0000_s3139" style="position:absolute;left:3711;top:1968;width:2519;height:3362" arcsize="10923f" filled="f"/>
                <v:group id="_x0000_s3140" style="position:absolute;left:4216;top:4837;width:1476;height:361" coordorigin="7370,4640" coordsize="1476,361">
                  <v:oval id="_x0000_s3141" style="position:absolute;left:7370;top:4640;width:361;height:361" fillcolor="black">
                    <v:fill color2="fill lighten(0)" recolor="t" rotate="t" focusposition=".5,.5" focussize="" method="linear sigma" type="gradientRadial"/>
                  </v:oval>
                  <v:oval id="_x0000_s3142" style="position:absolute;left:8485;top:4640;width:361;height:361" fillcolor="black">
                    <v:fill color2="fill lighten(0)" recolor="t" rotate="t" focusposition=".5,.5" focussize="" method="linear sigma" type="gradientRadial"/>
                  </v:oval>
                </v:group>
                <v:shape id="_x0000_s3143" type="#_x0000_t32" style="position:absolute;left:5518;top:3558;width:0;height:0" o:connectortype="straight"/>
                <v:group id="_x0000_s3144" style="position:absolute;left:4178;top:3036;width:1601;height:391" coordorigin="7332,2970" coordsize="1601,391">
                  <v:group id="_x0000_s3145" style="position:absolute;left:7332;top:3111;width:1601;height:250" coordorigin="4559,3109" coordsize="1601,250">
                    <v:shape id="_x0000_s3146" type="#_x0000_t202" style="position:absolute;left:5661;top:3109;width:499;height:250" filled="f" stroked="f">
                      <v:textbox style="mso-next-textbox:#_x0000_s3146" inset="0,0,0,0">
                        <w:txbxContent>
                          <w:p w:rsidR="00131549" w:rsidRPr="00C773FB" w:rsidRDefault="00131549" w:rsidP="001706BA">
                            <w:pPr>
                              <w:rPr>
                                <w:rFonts w:hint="eastAsia"/>
                                <w:sz w:val="18"/>
                                <w:szCs w:val="18"/>
                              </w:rPr>
                            </w:pPr>
                            <w:r w:rsidRPr="00C773FB">
                              <w:rPr>
                                <w:rFonts w:hint="eastAsia"/>
                                <w:sz w:val="18"/>
                                <w:szCs w:val="18"/>
                              </w:rPr>
                              <w:t>×</w:t>
                            </w:r>
                            <w:r w:rsidRPr="00B40BBB">
                              <w:rPr>
                                <w:sz w:val="18"/>
                                <w:szCs w:val="18"/>
                              </w:rPr>
                              <w:t>10</w:t>
                            </w:r>
                          </w:p>
                        </w:txbxContent>
                      </v:textbox>
                    </v:shape>
                    <v:shape id="_x0000_s3147" type="#_x0000_t202" style="position:absolute;left:4559;top:3109;width:499;height:250" filled="f" stroked="f">
                      <v:textbox style="mso-next-textbox:#_x0000_s3147" inset="0,0,0,0">
                        <w:txbxContent>
                          <w:p w:rsidR="00131549" w:rsidRPr="00C773FB" w:rsidRDefault="00131549" w:rsidP="001706BA">
                            <w:pPr>
                              <w:rPr>
                                <w:rFonts w:hint="eastAsia"/>
                                <w:sz w:val="18"/>
                                <w:szCs w:val="18"/>
                              </w:rPr>
                            </w:pPr>
                            <w:r w:rsidRPr="00C773FB">
                              <w:rPr>
                                <w:rFonts w:hint="eastAsia"/>
                                <w:sz w:val="18"/>
                                <w:szCs w:val="18"/>
                              </w:rPr>
                              <w:t>×</w:t>
                            </w:r>
                            <w:r w:rsidRPr="00B40BBB">
                              <w:rPr>
                                <w:sz w:val="18"/>
                                <w:szCs w:val="18"/>
                              </w:rPr>
                              <w:t>100</w:t>
                            </w:r>
                          </w:p>
                        </w:txbxContent>
                      </v:textbox>
                    </v:shape>
                  </v:group>
                  <v:shape id="_x0000_s3148" type="#_x0000_t5" style="position:absolute;left:7493;top:2970;width:173;height:181" fillcolor="black"/>
                  <v:shape id="_x0000_s3149" type="#_x0000_t5" style="position:absolute;left:8559;top:2970;width:173;height:181" fillcolor="black"/>
                </v:group>
                <v:group id="_x0000_s3150" style="position:absolute;left:4276;top:4423;width:1557;height:420" coordorigin="7444,4315" coordsize="1557,420">
                  <v:shape id="_x0000_s3151" type="#_x0000_t5" style="position:absolute;left:7493;top:4315;width:173;height:181" fillcolor="black"/>
                  <v:shape id="_x0000_s3152" type="#_x0000_t5" style="position:absolute;left:8604;top:4315;width:173;height:181" fillcolor="black"/>
                  <v:shape id="_x0000_s3153" type="#_x0000_t202" style="position:absolute;left:7444;top:4454;width:406;height:281" filled="f" stroked="f">
                    <v:textbox style="mso-next-textbox:#_x0000_s3153" inset="0,0,0,0">
                      <w:txbxContent>
                        <w:p w:rsidR="00131549" w:rsidRPr="00C773FB" w:rsidRDefault="00131549" w:rsidP="001706BA">
                          <w:pPr>
                            <w:rPr>
                              <w:rFonts w:hint="eastAsia"/>
                              <w:sz w:val="18"/>
                              <w:szCs w:val="18"/>
                            </w:rPr>
                          </w:pPr>
                          <w:r w:rsidRPr="00C773FB">
                            <w:rPr>
                              <w:rFonts w:hint="eastAsia"/>
                              <w:sz w:val="18"/>
                              <w:szCs w:val="18"/>
                            </w:rPr>
                            <w:t>×</w:t>
                          </w:r>
                          <w:r w:rsidRPr="00B40BBB">
                            <w:rPr>
                              <w:sz w:val="18"/>
                              <w:szCs w:val="18"/>
                            </w:rPr>
                            <w:t>1</w:t>
                          </w:r>
                        </w:p>
                      </w:txbxContent>
                    </v:textbox>
                  </v:shape>
                  <v:shape id="_x0000_s3154" type="#_x0000_t202" style="position:absolute;left:8504;top:4454;width:497;height:250" filled="f" stroked="f">
                    <v:textbox style="mso-next-textbox:#_x0000_s3154" inset="0,0,0,0">
                      <w:txbxContent>
                        <w:p w:rsidR="00131549" w:rsidRPr="00C773FB" w:rsidRDefault="00131549" w:rsidP="001706BA">
                          <w:pPr>
                            <w:rPr>
                              <w:rFonts w:hint="eastAsia"/>
                              <w:sz w:val="18"/>
                              <w:szCs w:val="18"/>
                            </w:rPr>
                          </w:pPr>
                          <w:r w:rsidRPr="00C773FB">
                            <w:rPr>
                              <w:rFonts w:hint="eastAsia"/>
                              <w:sz w:val="18"/>
                              <w:szCs w:val="18"/>
                            </w:rPr>
                            <w:t>×</w:t>
                          </w:r>
                          <w:r w:rsidRPr="00B40BBB">
                            <w:rPr>
                              <w:sz w:val="18"/>
                              <w:szCs w:val="18"/>
                            </w:rPr>
                            <w:t>0.1</w:t>
                          </w:r>
                        </w:p>
                      </w:txbxContent>
                    </v:textbox>
                  </v:shape>
                </v:group>
              </v:group>
              <v:shape id="文本框 980" o:spid="_x0000_s3155" type="#_x0000_t202" style="position:absolute;left:7580;top:5401;width:753;height:3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" filled="f" stroked="f">
                <v:textbox style="mso-next-textbox:#文本框 980" inset="0,0,0,0">
                  <w:txbxContent>
                    <w:p w:rsidR="00131549" w:rsidRPr="00E3558F" w:rsidRDefault="00131549" w:rsidP="001706BA">
                      <w:pPr>
                        <w:pStyle w:val="a9"/>
                        <w:spacing w:before="0" w:beforeAutospacing="0" w:after="0" w:afterAutospacing="0"/>
                        <w:jc w:val="both"/>
                        <w:rPr>
                          <w:rFonts w:ascii="Times New Roman" w:hAnsi="Times New Roman"/>
                        </w:rPr>
                      </w:pPr>
                      <w:r w:rsidRPr="00E3558F">
                        <w:rPr>
                          <w:rFonts w:ascii="Times New Roman" w:hAnsi="Times New Roman"/>
                          <w:sz w:val="21"/>
                          <w:szCs w:val="21"/>
                        </w:rPr>
                        <w:t>图（</w:t>
                      </w:r>
                      <w:r w:rsidRPr="00E3558F">
                        <w:rPr>
                          <w:rFonts w:ascii="Times New Roman" w:hAnsi="Times New Roman"/>
                          <w:sz w:val="21"/>
                          <w:szCs w:val="21"/>
                        </w:rPr>
                        <w:t>c</w:t>
                      </w:r>
                      <w:r w:rsidRPr="00E3558F">
                        <w:rPr>
                          <w:rFonts w:ascii="Times New Roman" w:hAnsi="Times New Roman"/>
                          <w:sz w:val="21"/>
                          <w:szCs w:val="21"/>
                        </w:rPr>
                        <w:t>）</w:t>
                      </w:r>
                    </w:p>
                  </w:txbxContent>
                </v:textbox>
              </v:shape>
            </v:group>
            <v:group id="_x0000_s3156" style="position:absolute;left:1927;top:1842;width:4191;height:3861" coordorigin="1927,1842" coordsize="4191,3861">
              <v:shape id="_x0000_s3157" type="#_x0000_t32" style="position:absolute;left:5299;top:5090;width:496;height:0" o:connectortype="straight">
                <v:stroke endarrow="classic" endarrowwidth="narrow"/>
              </v:shape>
              <v:shape id="_x0000_s3158" type="#_x0000_t32" style="position:absolute;left:2330;top:2107;width:227;height:0;rotation:-90" o:connectortype="straight">
                <v:stroke endarrow="classic" endarrowwidth="narrow"/>
              </v:shape>
              <v:line id="直接连接符 985" o:spid="_x0000_s3159" style="position:absolute;visibility:visible" from="2446,2336" to="5310,2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vWBMYAAADcAAAADwAAAGRycy9kb3ducmV2LnhtbESPQWvCQBSE7wX/w/IEb83GgsVGVxFL&#10;1LYnk1Lw9sg+k2D2bciumvz7bqHgcZiZb5jlujeNuFHnassKplEMgriwuuZSwXeePs9BOI+ssbFM&#10;CgZysF6NnpaYaHvnI90yX4oAYZeggsr7NpHSFRUZdJFtiYN3tp1BH2RXSt3hPcBNI1/i+FUarDks&#10;VNjStqLikl2NAnPZHPP99VS/T4dd+pWaWfP586HUZNxvFiA89f4R/m8ftIK3+Qz+zoQj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471gTGAAAA3AAAAA8AAAAAAAAA&#10;AAAAAAAAoQIAAGRycy9kb3ducmV2LnhtbFBLBQYAAAAABAAEAPkAAACUAwAAAAA=&#10;" strokecolor="#969696">
                <o:lock v:ext="edit" aspectratio="t"/>
              </v:line>
              <v:line id="直接连接符 986" o:spid="_x0000_s3160" style="position:absolute;visibility:visible" from="2446,2451" to="5310,2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lIc8YAAADcAAAADwAAAGRycy9kb3ducmV2LnhtbESPQWvCQBSE74X+h+UJ3pqNhYpGV5GW&#10;1LaeTETw9sg+k2D2bciumvz7bqHgcZiZb5jlujeNuFHnassKJlEMgriwuuZSwSFPX2YgnEfW2Fgm&#10;BQM5WK+en5aYaHvnPd0yX4oAYZeggsr7NpHSFRUZdJFtiYN3tp1BH2RXSt3hPcBNI1/jeCoN1hwW&#10;KmzpvaLikl2NAnPZ7PPt9VR/TIbPdJeat+bn+K3UeNRvFiA89f4R/m9/aQXz2RT+zoQj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pSHPGAAAA3AAAAA8AAAAAAAAA&#10;AAAAAAAAoQIAAGRycy9kb3ducmV2LnhtbFBLBQYAAAAABAAEAPkAAACUAwAAAAA=&#10;" strokecolor="#969696">
                <o:lock v:ext="edit" aspectratio="t"/>
              </v:line>
              <v:line id="直接连接符 987" o:spid="_x0000_s3161" style="position:absolute;visibility:visible" from="2446,2624" to="5310,2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Xt6MUAAADcAAAADwAAAGRycy9kb3ducmV2LnhtbESPS4vCQBCE74L/YWjBm05c8LFZR5GV&#10;+NqTugjemkxvEsz0hMyo8d87grDHoqq+oqbzxpTiRrUrLCsY9CMQxKnVBWcKfo9JbwLCeWSNpWVS&#10;8CAH81m7NcVY2zvv6XbwmQgQdjEqyL2vYildmpNB17cVcfD+bG3QB1lnUtd4D3BTyo8oGkmDBYeF&#10;HCv6zim9HK5Ggbks9sf19VwsB49V8pOYYbk7bZXqdprFFwhPjf8Pv9sbreBzMobXmXAE5Ow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aXt6MUAAADcAAAADwAAAAAAAAAA&#10;AAAAAAChAgAAZHJzL2Rvd25yZXYueG1sUEsFBgAAAAAEAAQA+QAAAJMDAAAAAA==&#10;" strokecolor="#969696">
                <o:lock v:ext="edit" aspectratio="t"/>
              </v:line>
              <v:line id="直接连接符 989" o:spid="_x0000_s3162" style="position:absolute;visibility:visible" from="2446,2970" to="5310,2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bcAcYAAADcAAAADwAAAGRycy9kb3ducmV2LnhtbESPT2vCQBTE74V+h+UJvdWNBYtGV5GW&#10;2D+eTETw9sg+k2D2bciuSfz23YLgcZiZ3zDL9WBq0VHrKssKJuMIBHFudcWFgkOWvM5AOI+ssbZM&#10;Cm7kYL16flpirG3Pe+pSX4gAYRejgtL7JpbS5SUZdGPbEAfvbFuDPsi2kLrFPsBNLd+i6F0arDgs&#10;lNjQR0n5Jb0aBeay2Wdf11P1Obltk11ipvXv8Uepl9GwWYDwNPhH+N7+1grmszn8nwlH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923AHGAAAA3AAAAA8AAAAAAAAA&#10;AAAAAAAAoQIAAGRycy9kb3ducmV2LnhtbFBLBQYAAAAABAAEAPkAAACUAwAAAAA=&#10;" strokecolor="#969696">
                <o:lock v:ext="edit" aspectratio="t"/>
              </v:line>
              <v:line id="直接连接符 990" o:spid="_x0000_s3163" style="position:absolute;visibility:visible" from="2446,3201" to="5310,3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XjQcQAAADcAAAADwAAAGRycy9kb3ducmV2LnhtbERPTWvCQBC9F/oflin0VjcWWjTNJoiS&#10;ttqTSSl4G7JjEpKdDdlV47/vHgSPj/edZJPpxZlG11pWMJ9FIIgrq1uuFfyW+csChPPIGnvLpOBK&#10;DrL08SHBWNsL7+lc+FqEEHYxKmi8H2IpXdWQQTezA3HgjnY06AMca6lHvIRw08vXKHqXBlsODQ0O&#10;tG6o6oqTUWC61b78Oh3azfz6mf/k5q3f/W2Ven6aVh8gPE3+Lr65v7WC5TLMD2fCEZDp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leNBxAAAANwAAAAPAAAAAAAAAAAA&#10;AAAAAKECAABkcnMvZG93bnJldi54bWxQSwUGAAAAAAQABAD5AAAAkgMAAAAA&#10;" strokecolor="#969696">
                <o:lock v:ext="edit" aspectratio="t"/>
              </v:line>
              <v:line id="直接连接符 991" o:spid="_x0000_s3164" style="position:absolute;visibility:visible" from="2446,3489" to="5310,3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lG2sUAAADcAAAADwAAAGRycy9kb3ducmV2LnhtbESPT4vCMBTE74LfITxhb5pWWNFqFNml&#10;6urJPwh7ezRv22LzUpqo9dubBcHjMDO/YWaL1lTiRo0rLSuIBxEI4szqknMFp2PaH4NwHlljZZkU&#10;PMjBYt7tzDDR9s57uh18LgKEXYIKCu/rREqXFWTQDWxNHLw/2xj0QTa51A3eA9xUchhFI2mw5LBQ&#10;YE1fBWWXw9UoMJfl/ri+/pbf8WOV7lLzWW3PP0p99NrlFISn1r/Dr/ZGK5hMYvg/E46AnD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NlG2sUAAADcAAAADwAAAAAAAAAA&#10;AAAAAAChAgAAZHJzL2Rvd25yZXYueG1sUEsFBgAAAAAEAAQA+QAAAJMDAAAAAA==&#10;" strokecolor="#969696">
                <o:lock v:ext="edit" aspectratio="t"/>
              </v:line>
              <v:line id="直接连接符 992" o:spid="_x0000_s3165" style="position:absolute;visibility:visible" from="2446,3705" to="5310,3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vYrcUAAADcAAAADwAAAGRycy9kb3ducmV2LnhtbESPT4vCMBTE7wv7HcJb2NuaKqxoNYqs&#10;1L+nqgjeHs3btti8lCZq/fZGEDwOM/MbZjxtTSWu1LjSsoJuJwJBnFldcq7gsE9+BiCcR9ZYWSYF&#10;d3IwnXx+jDHW9sYpXXc+FwHCLkYFhfd1LKXLCjLoOrYmDt6/bQz6IJtc6gZvAW4q2YuivjRYclgo&#10;sKa/grLz7mIUmPMs3S8vp3LevS+SbWJ+q81xrdT3VzsbgfDU+nf41V5pBcNhD55nwhGQk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AvYrcUAAADcAAAADwAAAAAAAAAA&#10;AAAAAAChAgAAZHJzL2Rvd25yZXYueG1sUEsFBgAAAAAEAAQA+QAAAJMDAAAAAA==&#10;" strokecolor="#969696">
                <o:lock v:ext="edit" aspectratio="t"/>
              </v:line>
              <v:line id="直接连接符 994" o:spid="_x0000_s3166" style="position:absolute;visibility:visible" from="2446,2278" to="5310,2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7lQsUAAADcAAAADwAAAGRycy9kb3ducmV2LnhtbESPT4vCMBTE74LfITzBm6YuKmvXKLJS&#10;/+1JXQRvj+ZtW2xeShO1fnsjCHscZuY3zHTemFLcqHaFZQWDfgSCOLW64EzB7zHpfYJwHlljaZkU&#10;PMjBfNZuTTHW9s57uh18JgKEXYwKcu+rWEqX5mTQ9W1FHLw/Wxv0QdaZ1DXeA9yU8iOKxtJgwWEh&#10;x4q+c0ovh6tRYC6L/XF9PRfLwWOV/CRmVO5OW6W6nWbxBcJT4//D7/ZGK5hMhvA6E46An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K7lQsUAAADcAAAADwAAAAAAAAAA&#10;AAAAAAChAgAAZHJzL2Rvd25yZXYueG1sUEsFBgAAAAAEAAQA+QAAAJMDAAAAAA==&#10;" strokecolor="#969696">
                <o:lock v:ext="edit" aspectratio="t"/>
              </v:line>
              <v:line id="直接连接符 995" o:spid="_x0000_s3167" style="position:absolute;visibility:visible" from="2446,2394" to="5310,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A2cYAAADcAAAADwAAAGRycy9kb3ducmV2LnhtbESPQWvCQBSE7wX/w/IEb83GgqVGVxFL&#10;1LYnk1Lw9sg+k2D2bciumvz7bkHocZiZb5jlujeNuFHnassKplEMgriwuuZSwXeePr+BcB5ZY2OZ&#10;FAzkYL0aPS0x0fbOR7plvhQBwi5BBZX3bSKlKyoy6CLbEgfvbDuDPsiulLrDe4CbRr7E8as0WHNY&#10;qLClbUXFJbsaBeayOeb766l+nw679Cs1s+bz50OpybjfLEB46v1/+NE+aAXz+Qz+zoQj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iQNnGAAAA3AAAAA8AAAAAAAAA&#10;AAAAAAAAoQIAAGRycy9kb3ducmV2LnhtbFBLBQYAAAAABAAEAPkAAACUAwAAAAA=&#10;" strokecolor="#969696">
                <o:lock v:ext="edit" aspectratio="t"/>
              </v:line>
              <v:line id="直接连接符 996" o:spid="_x0000_s3168" style="position:absolute;visibility:visible" from="2446,2567" to="5310,2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DersYAAADcAAAADwAAAGRycy9kb3ducmV2LnhtbESPQWvCQBSE74X+h+UJ3pqNhUqNriIt&#10;qW09mYjg7ZF9JsHs25BdNfn33YLgcZiZb5jFqjeNuFLnassKJlEMgriwuuZSwT5PX95BOI+ssbFM&#10;CgZysFo+Py0w0fbGO7pmvhQBwi5BBZX3bSKlKyoy6CLbEgfvZDuDPsiulLrDW4CbRr7G8VQarDks&#10;VNjSR0XFObsYBea83uWby7H+nAxf6TY1b83v4Uep8ahfz0F46v0jfG9/awWz2RT+z4Qj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w3q7GAAAA3AAAAA8AAAAAAAAA&#10;AAAAAAAAoQIAAGRycy9kb3ducmV2LnhtbFBLBQYAAAAABAAEAPkAAACUAwAAAAA=&#10;" strokecolor="#969696">
                <o:lock v:ext="edit" aspectratio="t"/>
              </v:line>
              <v:line id="直接连接符 997" o:spid="_x0000_s3169" style="position:absolute;visibility:visible" from="2446,2739" to="5310,2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x7NcUAAADcAAAADwAAAGRycy9kb3ducmV2LnhtbESPT4vCMBTE74LfITzBm6YuqGvXKLJS&#10;/+1JXQRvj+ZtW2xeShO1fnsjCHscZuY3zHTemFLcqHaFZQWDfgSCOLW64EzB7zHpfYJwHlljaZkU&#10;PMjBfNZuTTHW9s57uh18JgKEXYwKcu+rWEqX5mTQ9W1FHLw/Wxv0QdaZ1DXeA9yU8iOKRtJgwWEh&#10;x4q+c0ovh6tRYC6L/XF9PRfLwWOV/CRmWO5OW6W6nWbxBcJT4//D7/ZGK5hMxvA6E46An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x7NcUAAADcAAAADwAAAAAAAAAA&#10;AAAAAAChAgAAZHJzL2Rvd25yZXYueG1sUEsFBgAAAAAEAAQA+QAAAJMDAAAAAA==&#10;" strokecolor="#969696">
                <o:lock v:ext="edit" aspectratio="t"/>
              </v:line>
              <v:line id="直接连接符 998" o:spid="_x0000_s3170" style="position:absolute;visibility:visible" from="2446,2912" to="5310,2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PvR8QAAADcAAAADwAAAGRycy9kb3ducmV2LnhtbERPTWvCQBC9F/oflin0VjcWWjTNJoiS&#10;ttqTSSl4G7JjEpKdDdlV47/vHgSPj/edZJPpxZlG11pWMJ9FIIgrq1uuFfyW+csChPPIGnvLpOBK&#10;DrL08SHBWNsL7+lc+FqEEHYxKmi8H2IpXdWQQTezA3HgjnY06AMca6lHvIRw08vXKHqXBlsODQ0O&#10;tG6o6oqTUWC61b78Oh3azfz6mf/k5q3f/W2Ven6aVh8gPE3+Lr65v7WC5TKsDWfCEZDp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4+9HxAAAANwAAAAPAAAAAAAAAAAA&#10;AAAAAKECAABkcnMvZG93bnJldi54bWxQSwUGAAAAAAQABAD5AAAAkgMAAAAA&#10;" strokecolor="#969696">
                <o:lock v:ext="edit" aspectratio="t"/>
              </v:line>
              <v:line id="直接连接符 999" o:spid="_x0000_s3171" style="position:absolute;visibility:visible" from="2446,3085" to="5310,3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9K3MYAAADcAAAADwAAAGRycy9kb3ducmV2LnhtbESPT2vCQBTE70K/w/IKvenGQsVE1yAt&#10;6R97UovQ2yP7moRk34bsmsRv7xYEj8PM/IZZp6NpRE+dqywrmM8iEMS51RUXCn6O2XQJwnlkjY1l&#10;UnAhB+nmYbLGRNuB99QffCEChF2CCkrv20RKl5dk0M1sSxy8P9sZ9EF2hdQdDgFuGvkcRQtpsOKw&#10;UGJLryXl9eFsFJh6uz9+nH+rt/nlPfvOzEuzO30p9fQ4blcgPI3+Hr61P7WCOI7h/0w4An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vStzGAAAA3AAAAA8AAAAAAAAA&#10;AAAAAAAAoQIAAGRycy9kb3ducmV2LnhtbFBLBQYAAAAABAAEAPkAAACUAwAAAAA=&#10;" strokecolor="#969696">
                <o:lock v:ext="edit" aspectratio="t"/>
              </v:line>
              <v:line id="直接连接符 1000" o:spid="_x0000_s3172" style="position:absolute;visibility:visible" from="2446,3316" to="5310,3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KhoscAAADdAAAADwAAAGRycy9kb3ducmV2LnhtbESPT2vCQBDF74V+h2UKvdVdCxWJriIt&#10;aaue/IPgbciOSTA7G7Krxm/vHAq9zfDevPeb6bz3jbpSF+vAFoYDA4q4CK7m0sJ+l7+NQcWE7LAJ&#10;TBbuFGE+e36aYubCjTd03aZSSQjHDC1UKbWZ1rGoyGMchJZYtFPoPCZZu1K7Dm8S7hv9bsxIe6xZ&#10;Gips6bOi4ry9eAv+vNjsfi7H+mt4/87Xuf9oVoelta8v/WICKlGf/s1/179O8I0RfvlGRtCz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MqGixwAAAN0AAAAPAAAAAAAA&#10;AAAAAAAAAKECAABkcnMvZG93bnJldi54bWxQSwUGAAAAAAQABAD5AAAAlQMAAAAA&#10;" strokecolor="#969696">
                <o:lock v:ext="edit" aspectratio="t"/>
              </v:line>
              <v:line id="直接连接符 1001" o:spid="_x0000_s3173" style="position:absolute;visibility:visible" from="2446,3590" to="5310,3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4EOcMAAADdAAAADwAAAGRycy9kb3ducmV2LnhtbERPTWvCQBC9C/0PywjedDdCpaSuIpZY&#10;tadoKXgbsmMSzM6G7Krx37uFQm/zeJ8zX/a2ETfqfO1YQzJRIIgLZ2ouNXwfs/EbCB+QDTaOScOD&#10;PCwXL4M5psbdOafbIZQihrBPUUMVQptK6YuKLPqJa4kjd3adxRBhV0rT4T2G20ZOlZpJizXHhgpb&#10;WldUXA5Xq8FeVvnx83qqP5LHJvvK7Guz/9lpPRr2q3cQgfrwL/5zb02cr1QCv9/EE+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5+BDnDAAAA3QAAAA8AAAAAAAAAAAAA&#10;AAAAoQIAAGRycy9kb3ducmV2LnhtbFBLBQYAAAAABAAEAPkAAACRAwAAAAA=&#10;" strokecolor="#969696">
                <o:lock v:ext="edit" aspectratio="t"/>
              </v:line>
              <v:line id="直接连接符 1002" o:spid="_x0000_s3174" style="position:absolute;visibility:visible" from="2446,3878" to="5310,3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yaTsIAAADdAAAADwAAAGRycy9kb3ducmV2LnhtbERPTYvCMBC9C/6HMMLeNFFwka5RRKnu&#10;6kldBG9DM7bFZlKaqPXfm4UFb/N4nzOdt7YSd2p86VjDcKBAEGfOlJxr+D2m/QkIH5ANVo5Jw5M8&#10;zGfdzhQT4x68p/sh5CKGsE9QQxFCnUjps4Is+oGriSN3cY3FEGGTS9PgI4bbSo6U+pQWS44NBda0&#10;LCi7Hm5Wg70u9sfN7Vyuhs91ukvtuNqefrT+6LWLLxCB2vAW/7u/TZyv1Aj+voknyN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qyaTsIAAADdAAAADwAAAAAAAAAAAAAA&#10;AAChAgAAZHJzL2Rvd25yZXYueG1sUEsFBgAAAAAEAAQA+QAAAJADAAAAAA==&#10;" strokecolor="#969696">
                <o:lock v:ext="edit" aspectratio="t"/>
              </v:line>
              <v:line id="直接连接符 1003" o:spid="_x0000_s3175" style="position:absolute;visibility:visible" from="2446,4051" to="5310,4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A/1cQAAADdAAAADwAAAGRycy9kb3ducmV2LnhtbERPS2vCQBC+F/oflin0VndjqZToKlJJ&#10;H/YUFcHbkJ0mwexsyK4x/vuuIHibj+85s8VgG9FT52vHGpKRAkFcOFNzqWG3zV7eQfiAbLBxTBou&#10;5GExf3yYYWrcmXPqN6EUMYR9ihqqENpUSl9UZNGPXEscuT/XWQwRdqU0HZ5juG3kWKmJtFhzbKiw&#10;pY+KiuPmZDXY4zLffp0O9Sq5fGa/mX1r1vsfrZ+fhuUURKAh3MU397eJ85V6hes38QQ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4D/VxAAAAN0AAAAPAAAAAAAAAAAA&#10;AAAAAKECAABkcnMvZG93bnJldi54bWxQSwUGAAAAAAQABAD5AAAAkgMAAAAA&#10;" strokecolor="#969696">
                <o:lock v:ext="edit" aspectratio="t"/>
              </v:line>
              <v:line id="直接连接符 1004" o:spid="_x0000_s3176" style="position:absolute;visibility:visible" from="2446,2509" to="5310,2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nocQAAADdAAAADwAAAGRycy9kb3ducmV2LnhtbERPS2vCQBC+F/oflin0VncjrZToKlJJ&#10;H/YUFcHbkJ0mwexsyK4x/vuuIHibj+85s8VgG9FT52vHGpKRAkFcOFNzqWG3zV7eQfiAbLBxTBou&#10;5GExf3yYYWrcmXPqN6EUMYR9ihqqENpUSl9UZNGPXEscuT/XWQwRdqU0HZ5juG3kWKmJtFhzbKiw&#10;pY+KiuPmZDXY4zLffp0O9Sq5fGa/mX1r1vsfrZ+fhuUURKAh3MU397eJ85V6hes38QQ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aehxAAAAN0AAAAPAAAAAAAAAAAA&#10;AAAAAKECAABkcnMvZG93bnJldi54bWxQSwUGAAAAAAQABAD5AAAAkgMAAAAA&#10;" strokecolor="#969696">
                <o:lock v:ext="edit" aspectratio="t"/>
              </v:line>
              <v:line id="直接连接符 1005" o:spid="_x0000_s3177" style="position:absolute;visibility:visible" from="2446,2682" to="5310,2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UCOsIAAADdAAAADwAAAGRycy9kb3ducmV2LnhtbERPTYvCMBC9C/6HMMLeNFFwka5RRKnu&#10;6kldBG9DM7bFZlKaqPXfm4UFb/N4nzOdt7YSd2p86VjDcKBAEGfOlJxr+D2m/QkIH5ANVo5Jw5M8&#10;zGfdzhQT4x68p/sh5CKGsE9QQxFCnUjps4Is+oGriSN3cY3FEGGTS9PgI4bbSo6U+pQWS44NBda0&#10;LCi7Hm5Wg70u9sfN7Vyuhs91ukvtuNqefrT+6LWLLxCB2vAW/7u/TZyv1Bj+voknyN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UUCOsIAAADdAAAADwAAAAAAAAAAAAAA&#10;AAChAgAAZHJzL2Rvd25yZXYueG1sUEsFBgAAAAAEAAQA+QAAAJADAAAAAA==&#10;" strokecolor="#969696">
                <o:lock v:ext="edit" aspectratio="t"/>
              </v:line>
              <v:line id="直接连接符 1006" o:spid="_x0000_s3178" style="position:absolute;visibility:visible" from="2446,3028" to="5310,3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ecTcYAAADdAAAADwAAAGRycy9kb3ducmV2LnhtbESPT2vCQBDF7wW/wzKF3urGglLSbEQq&#10;qbU9qaXgbciOSTA7G7Kbf9++Kwi9zfDe+82bZD2aWvTUusqygsU8AkGcW11xoeDnlD2/gnAeWWNt&#10;mRRM5GCdzh4SjLUd+ED90RciQNjFqKD0vomldHlJBt3cNsRBu9jWoA9rW0jd4hDgppYvUbSSBisO&#10;F0ps6L2k/HrsjAJz3RxOu+5cbRfTR/admWX99btX6ulx3LyB8DT6f/M9/alD/UCE2zdhBJ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XnE3GAAAA3QAAAA8AAAAAAAAA&#10;AAAAAAAAoQIAAGRycy9kb3ducmV2LnhtbFBLBQYAAAAABAAEAPkAAACUAwAAAAA=&#10;" strokecolor="#969696">
                <o:lock v:ext="edit" aspectratio="t"/>
              </v:line>
              <v:line id="直接连接符 1007" o:spid="_x0000_s3179" style="position:absolute;visibility:visible" from="2446,3258" to="5310,3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s51sQAAADdAAAADwAAAGRycy9kb3ducmV2LnhtbERPS2vCQBC+F/oflin0VncjtJboKlJJ&#10;H/YUFcHbkJ0mwexsyK4x/vuuIHibj+85s8VgG9FT52vHGpKRAkFcOFNzqWG3zV7eQfiAbLBxTBou&#10;5GExf3yYYWrcmXPqN6EUMYR9ihqqENpUSl9UZNGPXEscuT/XWQwRdqU0HZ5juG3kWKk3abHm2FBh&#10;Sx8VFcfNyWqwx2W+/Tod6lVy+cx+M/varPc/Wj8/DcspiEBDuItv7m8T5ys1ges38QQ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2znWxAAAAN0AAAAPAAAAAAAAAAAA&#10;AAAAAKECAABkcnMvZG93bnJldi54bWxQSwUGAAAAAAQABAD5AAAAkgMAAAAA&#10;" strokecolor="#969696">
                <o:lock v:ext="edit" aspectratio="t"/>
              </v:line>
              <v:line id="直接连接符 1008" o:spid="_x0000_s3180" style="position:absolute;visibility:visible" from="2446,3431" to="5310,3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StpMcAAADdAAAADwAAAGRycy9kb3ducmV2LnhtbESPT2vCQBDF74V+h2UKvdVdCxWJriIt&#10;aaue/IPgbciOSTA7G7Krxm/vHAq9zfDevPeb6bz3jbpSF+vAFoYDA4q4CK7m0sJ+l7+NQcWE7LAJ&#10;TBbuFGE+e36aYubCjTd03aZSSQjHDC1UKbWZ1rGoyGMchJZYtFPoPCZZu1K7Dm8S7hv9bsxIe6xZ&#10;Gips6bOi4ry9eAv+vNjsfi7H+mt4/87Xuf9oVoelta8v/WICKlGf/s1/179O8I0RXPlGRtCz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K2kxwAAAN0AAAAPAAAAAAAA&#10;AAAAAAAAAKECAABkcnMvZG93bnJldi54bWxQSwUGAAAAAAQABAD5AAAAlQMAAAAA&#10;" strokecolor="#969696">
                <o:lock v:ext="edit" aspectratio="t"/>
              </v:line>
              <v:line id="直接连接符 1009" o:spid="_x0000_s3181" style="position:absolute;visibility:visible" from="2446,3648" to="531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gIP8QAAADdAAAADwAAAGRycy9kb3ducmV2LnhtbERPS2vCQBC+F/oflin0VncjtNjoKlJJ&#10;H/YUFcHbkJ0mwexsyK4x/vuuIHibj+85s8VgG9FT52vHGpKRAkFcOFNzqWG3zV4mIHxANtg4Jg0X&#10;8rCYPz7MMDXuzDn1m1CKGMI+RQ1VCG0qpS8qsuhHriWO3J/rLIYIu1KaDs8x3DZyrNSbtFhzbKiw&#10;pY+KiuPmZDXY4zLffp0O9Sq5fGa/mX1t1vsfrZ+fhuUURKAh3MU397eJ85V6h+s38QQ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CAg/xAAAAN0AAAAPAAAAAAAAAAAA&#10;AAAAAKECAABkcnMvZG93bnJldi54bWxQSwUGAAAAAAQABAD5AAAAkgMAAAAA&#10;" strokecolor="#969696">
                <o:lock v:ext="edit" aspectratio="t"/>
              </v:line>
              <v:line id="直接连接符 1010" o:spid="_x0000_s3182" style="position:absolute;visibility:visible" from="2446,3821" to="5310,3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s3f8YAAADdAAAADwAAAGRycy9kb3ducmV2LnhtbESPT2vCQBDF7wW/wzKF3uomglKiq0gl&#10;Wu3JPwi9DdlpEszOhuyq8ds7h0JvM7w37/1mtuhdo27UhdqzgXSYgCIuvK25NHA65u8foEJEtth4&#10;JgMPCrCYD15mmFl/5z3dDrFUEsIhQwNVjG2mdSgqchiGviUW7dd3DqOsXalth3cJd40eJclEO6xZ&#10;Gips6bOi4nK4OgPustwfN9efepU+1vl37sbN7rw15u21X05BRerjv/nv+ssKfpIKv3wjI+j5E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rN3/GAAAA3QAAAA8AAAAAAAAA&#10;AAAAAAAAoQIAAGRycy9kb3ducmV2LnhtbFBLBQYAAAAABAAEAPkAAACUAwAAAAA=&#10;" strokecolor="#969696">
                <o:lock v:ext="edit" aspectratio="t"/>
              </v:line>
              <v:line id="直接连接符 1011" o:spid="_x0000_s3183" style="position:absolute;visibility:visible" from="2446,4109" to="5310,4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eS5MQAAADdAAAADwAAAGRycy9kb3ducmV2LnhtbERPTWvCQBC9C/6HZQq9mU2ElhKzCVKJ&#10;be0pWoTehuw0CWZnQ3bV+O/dQqG3ebzPyYrJ9OJCo+ssK0iiGARxbXXHjYKvQ7l4AeE8ssbeMim4&#10;kYMin88yTLW9ckWXvW9ECGGXooLW+yGV0tUtGXSRHYgD92NHgz7AsZF6xGsIN71cxvGzNNhxaGhx&#10;oNeW6tP+bBSY07o6vJ2/u01y25afpXnqd8cPpR4fpvUKhKfJ/4v/3O86zI+TBH6/CSfI/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p5LkxAAAAN0AAAAPAAAAAAAAAAAA&#10;AAAAAKECAABkcnMvZG93bnJldi54bWxQSwUGAAAAAAQABAD5AAAAkgMAAAAA&#10;" strokecolor="#969696">
                <o:lock v:ext="edit" aspectratio="t"/>
              </v:line>
              <v:line id="直接连接符 1012" o:spid="_x0000_s3184" style="position:absolute;visibility:visible" from="2446,4224" to="5310,4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UMk8QAAADdAAAADwAAAGRycy9kb3ducmV2LnhtbERPS2vCQBC+C/0PyxR6002EFkldRVrS&#10;h56SFMHbkJ0mwexsyK5J/PduoeBtPr7nrLeTacVAvWssK4gXEQji0uqGKwU/RTpfgXAeWWNrmRRc&#10;ycF28zBbY6LtyBkNua9ECGGXoILa+y6R0pU1GXQL2xEH7tf2Bn2AfSV1j2MIN61cRtGLNNhwaKix&#10;o7eaynN+MQrMeZcVn5dT8x5fP9JDap7b/fFbqafHafcKwtPk7+J/95cO86N4CX/fhBPk5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dQyTxAAAAN0AAAAPAAAAAAAAAAAA&#10;AAAAAKECAABkcnMvZG93bnJldi54bWxQSwUGAAAAAAQABAD5AAAAkgMAAAAA&#10;" strokecolor="#969696">
                <o:lock v:ext="edit" aspectratio="t"/>
              </v:line>
              <v:line id="直接连接符 1013" o:spid="_x0000_s3185" style="position:absolute;visibility:visible" from="2446,4339" to="5310,4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mpCMMAAADdAAAADwAAAGRycy9kb3ducmV2LnhtbERPS4vCMBC+L/gfwgje1rQru0g1irhU&#10;Vz35QPA2NGNbbCaliVr/vREWvM3H95zxtDWVuFHjSssK4n4EgjizuuRcwWGffg5BOI+ssbJMCh7k&#10;YDrpfIwx0fbOW7rtfC5CCLsEFRTe14mULivIoOvbmjhwZ9sY9AE2udQN3kO4qeRXFP1IgyWHhgJr&#10;mheUXXZXo8BcZtv98noqf+PHIt2k5rtaH1dK9brtbATCU+vf4n/3nw7zo3gAr2/CCXLy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5qQjDAAAA3QAAAA8AAAAAAAAAAAAA&#10;AAAAoQIAAGRycy9kb3ducmV2LnhtbFBLBQYAAAAABAAEAPkAAACRAwAAAAA=&#10;" strokecolor="#969696">
                <o:lock v:ext="edit" aspectratio="t"/>
              </v:line>
              <v:line id="直接连接符 1014" o:spid="_x0000_s3186" style="position:absolute;visibility:visible" from="2446,4455" to="5310,4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AxfMMAAADdAAAADwAAAGRycy9kb3ducmV2LnhtbERPS4vCMBC+L/gfwgje1rSLu0g1irhU&#10;Vz35QPA2NGNbbCaliVr/vREWvM3H95zxtDWVuFHjSssK4n4EgjizuuRcwWGffg5BOI+ssbJMCh7k&#10;YDrpfIwx0fbOW7rtfC5CCLsEFRTe14mULivIoOvbmjhwZ9sY9AE2udQN3kO4qeRXFP1IgyWHhgJr&#10;mheUXXZXo8BcZtv98noqf+PHIt2k5rtaH1dK9brtbATCU+vf4n/3nw7zo3gAr2/CCXLy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QMXzDAAAA3QAAAA8AAAAAAAAAAAAA&#10;AAAAoQIAAGRycy9kb3ducmV2LnhtbFBLBQYAAAAABAAEAPkAAACRAwAAAAA=&#10;" strokecolor="#969696">
                <o:lock v:ext="edit" aspectratio="t"/>
              </v:line>
              <v:line id="直接连接符 1015" o:spid="_x0000_s3187" style="position:absolute;visibility:visible" from="2446,2855" to="5310,2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yU58MAAADdAAAADwAAAGRycy9kb3ducmV2LnhtbERPTYvCMBC9C/6HMMLeNK2gSNcoslJd&#10;9VRdBG9DM9sWm0lpotZ/bxYWvM3jfc582Zla3Kl1lWUF8SgCQZxbXXGh4OeUDmcgnEfWWFsmBU9y&#10;sFz0e3NMtH1wRvejL0QIYZeggtL7JpHS5SUZdCPbEAfu17YGfYBtIXWLjxBuajmOoqk0WHFoKLGh&#10;r5Ly6/FmFJjrKjttb5dqHT836SE1k3p/3in1MehWnyA8df4t/nd/6zA/iifw9004QS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clOfDAAAA3QAAAA8AAAAAAAAAAAAA&#10;AAAAoQIAAGRycy9kb3ducmV2LnhtbFBLBQYAAAAABAAEAPkAAACRAwAAAAA=&#10;" strokecolor="#969696">
                <o:lock v:ext="edit" aspectratio="t"/>
              </v:line>
              <v:line id="直接连接符 1016" o:spid="_x0000_s3188" style="position:absolute;visibility:visible" from="2446,3143" to="5310,3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4KkMMAAADdAAAADwAAAGRycy9kb3ducmV2LnhtbERPS4vCMBC+L/gfwgje1rSCslSjiFIf&#10;uycfCN6GZmyLzaQ0Ueu/3wiCt/n4njOZtaYSd2pcaVlB3I9AEGdWl5wrOB7S7x8QziNrrCyTgic5&#10;mE07XxNMtH3wju57n4sQwi5BBYX3dSKlywoy6Pq2Jg7cxTYGfYBNLnWDjxBuKjmIopE0WHJoKLCm&#10;RUHZdX8zCsx1vjusb+dyGT9X6V9qhtXvaatUr9vOxyA8tf4jfrs3OsyP4hG8vgknyO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OCpDDAAAA3QAAAA8AAAAAAAAAAAAA&#10;AAAAoQIAAGRycy9kb3ducmV2LnhtbFBLBQYAAAAABAAEAPkAAACRAwAAAAA=&#10;" strokecolor="#969696">
                <o:lock v:ext="edit" aspectratio="t"/>
              </v:line>
              <v:line id="直接连接符 1018" o:spid="_x0000_s3189" style="position:absolute;visibility:visible" from="2446,3540" to="5310,3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7ecYAAADdAAAADwAAAGRycy9kb3ducmV2LnhtbESPT2vCQBDF7wW/wzKF3uomglKiq0gl&#10;Wu3JPwi9DdlpEszOhuyq8ds7h0JvM7w37/1mtuhdo27UhdqzgXSYgCIuvK25NHA65u8foEJEtth4&#10;JgMPCrCYD15mmFl/5z3dDrFUEsIhQwNVjG2mdSgqchiGviUW7dd3DqOsXalth3cJd40eJclEO6xZ&#10;Gips6bOi4nK4OgPustwfN9efepU+1vl37sbN7rw15u21X05BRerjv/nv+ssKfpIKrnwjI+j5E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dO3nGAAAA3QAAAA8AAAAAAAAA&#10;AAAAAAAAoQIAAGRycy9kb3ducmV2LnhtbFBLBQYAAAAABAAEAPkAAACUAwAAAAA=&#10;" strokecolor="#969696">
                <o:lock v:ext="edit" aspectratio="t"/>
              </v:line>
              <v:line id="直接连接符 1019" o:spid="_x0000_s3190" style="position:absolute;visibility:visible" from="2446,3763" to="5310,3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Ge4sMAAADdAAAADwAAAGRycy9kb3ducmV2LnhtbERPS4vCMBC+L/gfwgje1rQLLms1irhU&#10;Vz35QPA2NGNbbCaliVr/vREWvM3H95zxtDWVuFHjSssK4n4EgjizuuRcwWGffv6AcB5ZY2WZFDzI&#10;wXTS+Rhjou2dt3Tb+VyEEHYJKii8rxMpXVaQQde3NXHgzrYx6ANscqkbvIdwU8mvKPqWBksODQXW&#10;NC8ou+yuRoG5zLb75fVU/saPRbpJzaBaH1dK9brtbATCU+vf4n/3nw7zo3gIr2/CCXLy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RnuLDAAAA3QAAAA8AAAAAAAAAAAAA&#10;AAAAoQIAAGRycy9kb3ducmV2LnhtbFBLBQYAAAAABAAEAPkAAACRAwAAAAA=&#10;" strokecolor="#969696">
                <o:lock v:ext="edit" aspectratio="t"/>
              </v:line>
              <v:line id="直接连接符 1020" o:spid="_x0000_s3191" style="position:absolute;visibility:visible" from="2446,3993" to="5310,3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f9wsYAAADdAAAADwAAAGRycy9kb3ducmV2LnhtbESPT2vCQBDF74V+h2UK3upGQSmpq4gl&#10;9U9PahG8DdkxCWZnQ3bV+O2dg+Bthvfmvd9MZp2r1ZXaUHk2MOgnoIhzbysuDPzvs88vUCEiW6w9&#10;k4E7BZhN398mmFp/4y1dd7FQEsIhRQNljE2qdchLchj6viEW7eRbh1HWttC2xZuEu1oPk2SsHVYs&#10;DSU2tCgpP+8uzoA7z7f75eVY/Qzuv9lf5kb15rA2pvfRzb9BReriy/y8XlnBT4bCL9/ICHr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H/cLGAAAA3QAAAA8AAAAAAAAA&#10;AAAAAAAAoQIAAGRycy9kb3ducmV2LnhtbFBLBQYAAAAABAAEAPkAAACUAwAAAAA=&#10;" strokecolor="#969696">
                <o:lock v:ext="edit" aspectratio="t"/>
              </v:line>
              <v:line id="直接连接符 1021" o:spid="_x0000_s3192" style="position:absolute;visibility:visible" from="2446,4166" to="5310,4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tYWcQAAADdAAAADwAAAGRycy9kb3ducmV2LnhtbERPS2vCQBC+C/0PyxR6002EFkldRVrS&#10;h56SFMHbkJ0mwexsyK5J/PduoeBtPr7nrLeTacVAvWssK4gXEQji0uqGKwU/RTpfgXAeWWNrmRRc&#10;ycF28zBbY6LtyBkNua9ECGGXoILa+y6R0pU1GXQL2xEH7tf2Bn2AfSV1j2MIN61cRtGLNNhwaKix&#10;o7eaynN+MQrMeZcVn5dT8x5fP9JDap7b/fFbqafHafcKwtPk7+J/95cO86NlDH/fhBPk5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y1hZxAAAAN0AAAAPAAAAAAAAAAAA&#10;AAAAAKECAABkcnMvZG93bnJldi54bWxQSwUGAAAAAAQABAD5AAAAkgMAAAAA&#10;" strokecolor="#969696">
                <o:lock v:ext="edit" aspectratio="t"/>
              </v:line>
              <v:line id="直接连接符 1022" o:spid="_x0000_s3193" style="position:absolute;visibility:visible" from="2446,4282" to="5310,4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nGLsIAAADdAAAADwAAAGRycy9kb3ducmV2LnhtbERPS4vCMBC+L/gfwgh7W1MLK1KNIkrd&#10;VU8+ELwNzdgWm0lpotZ/bwTB23x8zxlPW1OJGzWutKyg34tAEGdWl5wrOOzTnyEI55E1VpZJwYMc&#10;TCedrzEm2t55S7edz0UIYZeggsL7OpHSZQUZdD1bEwfubBuDPsAml7rBewg3lYyjaCANlhwaCqxp&#10;XlB22V2NAnOZbfd/11O56D+W6SY1v9X6uFLqu9vORiA8tf4jfrv/dZgfxTG8vgknyM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RnGLsIAAADdAAAADwAAAAAAAAAAAAAA&#10;AAChAgAAZHJzL2Rvd25yZXYueG1sUEsFBgAAAAAEAAQA+QAAAJADAAAAAA==&#10;" strokecolor="#969696">
                <o:lock v:ext="edit" aspectratio="t"/>
              </v:line>
              <v:line id="直接连接符 1023" o:spid="_x0000_s3194" style="position:absolute;visibility:visible" from="2446,4397" to="5310,4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VjtcMAAADdAAAADwAAAGRycy9kb3ducmV2LnhtbERPTYvCMBC9L+x/CLPgbU1VFOkaRZSq&#10;q6eqLHgbmrEtNpPSRK3/fiMI3ubxPmcya00lbtS40rKCXjcCQZxZXXKu4HhIvscgnEfWWFkmBQ9y&#10;MJt+fkww1vbOKd32PhchhF2MCgrv61hKlxVk0HVtTRy4s20M+gCbXOoG7yHcVLIfRSNpsOTQUGBN&#10;i4Kyy/5qFJjLPD2sr6dy2Xuskl1ihtX271epzlc7/wHhqfVv8cu90WF+1B/A85twgp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pVY7XDAAAA3QAAAA8AAAAAAAAAAAAA&#10;AAAAoQIAAGRycy9kb3ducmV2LnhtbFBLBQYAAAAABAAEAPkAAACRAwAAAAA=&#10;" strokecolor="#969696">
                <o:lock v:ext="edit" aspectratio="t"/>
              </v:line>
              <v:line id="直接连接符 1025" o:spid="_x0000_s3195" style="position:absolute;visibility:visible" from="2446,4628" to="5310,4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BeWsQAAADdAAAADwAAAGRycy9kb3ducmV2LnhtbERPS2vCQBC+C/6HZQq96SYBi8RsRCrp&#10;y5NahN6G7DQJyc6G7Ebjv+8WCr3Nx/ecbDuZTlxpcI1lBfEyAkFcWt1wpeDzXCzWIJxH1thZJgV3&#10;crDN57MMU21vfKTryVcihLBLUUHtfZ9K6cqaDLql7YkD920Hgz7AoZJ6wFsIN51MouhJGmw4NNTY&#10;03NNZXsajQLT7o7n1/Gr2cf3l+JQmFX3cXlX6vFh2m1AeJr8v/jP/abD/ChZwe834QSZ/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8F5axAAAAN0AAAAPAAAAAAAAAAAA&#10;AAAAAKECAABkcnMvZG93bnJldi54bWxQSwUGAAAAAAQABAD5AAAAkgMAAAAA&#10;" strokecolor="#969696">
                <o:lock v:ext="edit" aspectratio="t"/>
              </v:line>
              <v:line id="直接连接符 1026" o:spid="_x0000_s3196" style="position:absolute;visibility:visible" from="2446,4743" to="5310,4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LALcQAAADdAAAADwAAAGRycy9kb3ducmV2LnhtbERPS2vCQBC+C/6HZQq96UahIjEbkUr6&#10;8pRYhN6G7DQJZmdDdk3iv+8WCr3Nx/ecZD+ZVgzUu8aygtUyAkFcWt1wpeDznC22IJxH1thaJgV3&#10;crBP57MEY21HzmkofCVCCLsYFdTed7GUrqzJoFvajjhw37Y36APsK6l7HEO4aeU6ijbSYMOhocaO&#10;nmsqr8XNKDDXQ35+vX01x9X9JTtl5qn9uLwr9fgwHXYgPE3+X/znftNhfrTewO834QSZ/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IsAtxAAAAN0AAAAPAAAAAAAAAAAA&#10;AAAAAKECAABkcnMvZG93bnJldi54bWxQSwUGAAAAAAQABAD5AAAAkgMAAAAA&#10;" strokecolor="#969696">
                <o:lock v:ext="edit" aspectratio="t"/>
              </v:line>
              <v:line id="直接连接符 1027" o:spid="_x0000_s3197" style="position:absolute;visibility:visible" from="2446,4570" to="5310,4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5ltsMAAADdAAAADwAAAGRycy9kb3ducmV2LnhtbERPS4vCMBC+L+x/CLPgbU0VfNA1iihV&#10;V09VWfA2NGNbbCaliVr//UYQvM3H95zJrDWVuFHjSssKet0IBHFmdcm5guMh+R6DcB5ZY2WZFDzI&#10;wWz6+THBWNs7p3Tb+1yEEHYxKii8r2MpXVaQQde1NXHgzrYx6ANscqkbvIdwU8l+FA2lwZJDQ4E1&#10;LQrKLvurUWAu8/Swvp7KZe+xSnaJGVTbv1+lOl/t/AeEp9a/xS/3Rof5UX8Ez2/CCXL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uZbbDAAAA3QAAAA8AAAAAAAAAAAAA&#10;AAAAoQIAAGRycy9kb3ducmV2LnhtbFBLBQYAAAAABAAEAPkAAACRAwAAAAA=&#10;" strokecolor="#969696">
                <o:lock v:ext="edit" aspectratio="t"/>
              </v:line>
              <v:line id="直接连接符 1028" o:spid="_x0000_s3198" style="position:absolute;visibility:visible" from="2446,4685" to="5310,4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HxxMYAAADdAAAADwAAAGRycy9kb3ducmV2LnhtbESPT2vCQBDF74V+h2UK3upGQSmpq4gl&#10;9U9PahG8DdkxCWZnQ3bV+O2dg+Bthvfmvd9MZp2r1ZXaUHk2MOgnoIhzbysuDPzvs88vUCEiW6w9&#10;k4E7BZhN398mmFp/4y1dd7FQEsIhRQNljE2qdchLchj6viEW7eRbh1HWttC2xZuEu1oPk2SsHVYs&#10;DSU2tCgpP+8uzoA7z7f75eVY/Qzuv9lf5kb15rA2pvfRzb9BReriy/y8XlnBT4aCK9/ICHr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x8cTGAAAA3QAAAA8AAAAAAAAA&#10;AAAAAAAAoQIAAGRycy9kb3ducmV2LnhtbFBLBQYAAAAABAAEAPkAAACUAwAAAAA=&#10;" strokecolor="#969696">
                <o:lock v:ext="edit" aspectratio="t"/>
              </v:line>
              <v:line id="直接连接符 1029" o:spid="_x0000_s3199" style="position:absolute;visibility:visible" from="2446,4801" to="5310,4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1UX8MAAADdAAAADwAAAGRycy9kb3ducmV2LnhtbERPTYvCMBC9L+x/CLPgbU0VFO0aRZSq&#10;q6eqLHgbmrEtNpPSRK3/fiMI3ubxPmcya00lbtS40rKCXjcCQZxZXXKu4HhIvkcgnEfWWFkmBQ9y&#10;MJt+fkww1vbOKd32PhchhF2MCgrv61hKlxVk0HVtTRy4s20M+gCbXOoG7yHcVLIfRUNpsOTQUGBN&#10;i4Kyy/5qFJjLPD2sr6dy2Xuskl1iBtX271epzlc7/wHhqfVv8cu90WF+1B/D85twgp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9VF/DAAAA3QAAAA8AAAAAAAAAAAAA&#10;AAAAoQIAAGRycy9kb3ducmV2LnhtbFBLBQYAAAAABAAEAPkAAACRAwAAAAA=&#10;" strokecolor="#969696">
                <o:lock v:ext="edit" aspectratio="t"/>
              </v:line>
              <v:line id="直接连接符 1030" o:spid="_x0000_s3200" style="position:absolute;visibility:visible" from="2446,4916" to="5310,4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5rH8cAAADdAAAADwAAAGRycy9kb3ducmV2LnhtbESPS4vCQBCE78L+h6EX9qYTXVwkOooo&#10;cR+efCDsrcn0JsFMT8iMGv+9fVjw1k1VV309W3SuVldqQ+XZwHCQgCLOva24MHA8ZP0JqBCRLdae&#10;ycCdAizmL70ZptbfeEfXfSyUhHBI0UAZY5NqHfKSHIaBb4hF+/OtwyhrW2jb4k3CXa1HSfKhHVYs&#10;DSU2tCopP+8vzoA7L3eHz8tvtR7eN9k2c+P65/RtzNtrt5yCitTFp/n/+ssKfvIu/PKNjKD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XmsfxwAAAN0AAAAPAAAAAAAA&#10;AAAAAAAAAKECAABkcnMvZG93bnJldi54bWxQSwUGAAAAAAQABAD5AAAAlQMAAAAA&#10;" strokecolor="#969696">
                <o:lock v:ext="edit" aspectratio="t"/>
              </v:line>
              <v:line id="直接连接符 1031" o:spid="_x0000_s3201" style="position:absolute;visibility:visible" from="2446,5031" to="5310,5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LOhMMAAADdAAAADwAAAGRycy9kb3ducmV2LnhtbERPS4vCMBC+L/gfwgje1rQru0g1irhU&#10;Vz35QPA2NGNbbCaliVr/vREWvM3H95zxtDWVuFHjSssK4n4EgjizuuRcwWGffg5BOI+ssbJMCh7k&#10;YDrpfIwx0fbOW7rtfC5CCLsEFRTe14mULivIoOvbmjhwZ9sY9AE2udQN3kO4qeRXFP1IgyWHhgJr&#10;mheUXXZXo8BcZtv98noqf+PHIt2k5rtaH1dK9brtbATCU+vf4n/3nw7zo0EMr2/CCXLy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SzoTDAAAA3QAAAA8AAAAAAAAAAAAA&#10;AAAAoQIAAGRycy9kb3ducmV2LnhtbFBLBQYAAAAABAAEAPkAAACRAwAAAAA=&#10;" strokecolor="#969696">
                <o:lock v:ext="edit" aspectratio="t"/>
              </v:line>
              <v:line id="直接连接符 1032" o:spid="_x0000_s3202" style="position:absolute;visibility:visible" from="2446,4858" to="5310,4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BQ88MAAADdAAAADwAAAGRycy9kb3ducmV2LnhtbERPTYvCMBC9L+x/CLPgbU1VFOkaRZSq&#10;q6eqLHgbmrEtNpPSRK3/fiMI3ubxPmcya00lbtS40rKCXjcCQZxZXXKu4HhIvscgnEfWWFkmBQ9y&#10;MJt+fkww1vbOKd32PhchhF2MCgrv61hKlxVk0HVtTRy4s20M+gCbXOoG7yHcVLIfRSNpsOTQUGBN&#10;i4Kyy/5qFJjLPD2sr6dy2Xuskl1ihtX271epzlc7/wHhqfVv8cu90WF+NOjD85twgp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DAUPPDAAAA3QAAAA8AAAAAAAAAAAAA&#10;AAAAoQIAAGRycy9kb3ducmV2LnhtbFBLBQYAAAAABAAEAPkAAACRAwAAAAA=&#10;" strokecolor="#969696">
                <o:lock v:ext="edit" aspectratio="t"/>
              </v:line>
              <v:line id="直接连接符 1033" o:spid="_x0000_s3203" style="position:absolute;visibility:visible" from="2446,4974" to="5310,4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z1aMMAAADdAAAADwAAAGRycy9kb3ducmV2LnhtbERPTYvCMBC9L+x/CLPgbU1VFOkaRZSq&#10;q6eqLHgbmrEtNpPSRK3/fiMI3ubxPmcya00lbtS40rKCXjcCQZxZXXKu4HhIvscgnEfWWFkmBQ9y&#10;MJt+fkww1vbOKd32PhchhF2MCgrv61hKlxVk0HVtTRy4s20M+gCbXOoG7yHcVLIfRSNpsOTQUGBN&#10;i4Kyy/5qFJjLPD2sr6dy2Xuskl1ihtX271epzlc7/wHhqfVv8cu90WF+NBjA85twgp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M9WjDAAAA3QAAAA8AAAAAAAAAAAAA&#10;AAAAoQIAAGRycy9kb3ducmV2LnhtbFBLBQYAAAAABAAEAPkAAACRAwAAAAA=&#10;" strokecolor="#969696">
                <o:lock v:ext="edit" aspectratio="t"/>
              </v:line>
              <v:line id="直接连接符 1035" o:spid="_x0000_s3204" style="position:absolute;rotation:90;visibility:visible" from="3879,3655" to="6744,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bOwsQAAADdAAAADwAAAGRycy9kb3ducmV2LnhtbERPTWvCQBC9F/wPywje6sZIS0hdJUhr&#10;24MHtVB6G7NjEszOht2tif/eLRS8zeN9zmI1mFZcyPnGsoLZNAFBXFrdcKXg6/D2mIHwAVlja5kU&#10;XMnDajl6WGCubc87uuxDJWII+xwV1CF0uZS+rMmgn9qOOHIn6wyGCF0ltcM+hptWpknyLA02HBtq&#10;7GhdU3ne/xoFZvu52f6Y9P31O0N73JyK4KhSajIeihcQgYZwF/+7P3Scn8yf4O+beIJ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Vs7CxAAAAN0AAAAPAAAAAAAAAAAA&#10;AAAAAKECAABkcnMvZG93bnJldi54bWxQSwUGAAAAAAQABAD5AAAAkgMAAAAA&#10;">
                <o:lock v:ext="edit" aspectratio="t"/>
              </v:line>
              <v:line id="直接连接符 1036" o:spid="_x0000_s3205" style="position:absolute;rotation:90;visibility:visible" from="3764,3655" to="6629,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A8YAAADdAAAADwAAAGRycy9kb3ducmV2LnhtbESPT4vCMBDF74LfIYzgTVP/UKRrFBWF&#10;ZVkPVg+7t6GZbYvNpDZR67ffCIK3Gd77vXkzX7amEjdqXGlZwWgYgSDOrC45V3A67gYzEM4ja6ws&#10;k4IHOVguup05Jtre+UC31OcihLBLUEHhfZ1I6bKCDLqhrYmD9mcbgz6sTS51g/cQbio5jqJYGiw5&#10;XCiwpk1B2Tm9mlAj/8p+dt/pZT9dP/wvxVt3mp6V6vfa1QcIT61/m1/0pw5cNInh+U0YQS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PwPGAAAA3QAAAA8AAAAAAAAA&#10;AAAAAAAAoQIAAGRycy9kb3ducmV2LnhtbFBLBQYAAAAABAAEAPkAAACUAwAAAAA=&#10;" strokecolor="#969696">
                <o:lock v:ext="edit" aspectratio="t"/>
              </v:line>
              <v:line id="直接连接符 1037" o:spid="_x0000_s3206" style="position:absolute;rotation:90;visibility:visible" from="3649,3655" to="6514,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KamMcAAADdAAAADwAAAGRycy9kb3ducmV2LnhtbESPQWvCQBCF70L/wzIFb7pplbRE16Cl&#10;Qil6MPVQb0N2moRkZ9PsNsZ/3xUEbzO89715s0wH04ieOldZVvA0jUAQ51ZXXCg4fm0nryCcR9bY&#10;WCYFF3KQrh5GS0y0PfOB+swXIoSwS1BB6X2bSOnykgy6qW2Jg/ZjO4M+rF0hdYfnEG4a+RxFsTRY&#10;cbhQYktvJeV19mdCjeIz/97ust/9fHPxJ4rf3XFeKzV+HNYLEJ4Gfzff6A8duGj2Atdvwghy9Q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opqYxwAAAN0AAAAPAAAAAAAA&#10;AAAAAAAAAKECAABkcnMvZG93bnJldi54bWxQSwUGAAAAAAQABAD5AAAAlQMAAAAA&#10;" strokecolor="#969696">
                <o:lock v:ext="edit" aspectratio="t"/>
              </v:line>
              <v:line id="直接连接符 1038" o:spid="_x0000_s3207" style="position:absolute;rotation:90;visibility:visible" from="3476,3655" to="6341,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0O6scAAADdAAAADwAAAGRycy9kb3ducmV2LnhtbESPQWvCQBCF74X+h2UK3nRTFSnRNVhR&#10;KKUemnqotyE7JiHZ2Zjdavz3nUOht3nM+968WWWDa9WV+lB7NvA8SUARF97WXBo4fu3HL6BCRLbY&#10;eiYDdwqQrR8fVphaf+NPuuaxVBLCIUUDVYxdqnUoKnIYJr4jlt3Z9w6jyL7UtsebhLtWT5NkoR3W&#10;LBcq7GhbUdHkP05qlO/F9/4jvxzmr/d4osUuHOeNMaOnYbMEFWmI/+Y/+s0Kl8ykrnwjI+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PQ7qxwAAAN0AAAAPAAAAAAAA&#10;AAAAAAAAAKECAABkcnMvZG93bnJldi54bWxQSwUGAAAAAAQABAD5AAAAlQMAAAAA&#10;" strokecolor="#969696">
                <o:lock v:ext="edit" aspectratio="t"/>
              </v:line>
              <v:line id="直接连接符 1039" o:spid="_x0000_s3208" style="position:absolute;rotation:90;visibility:visible" from="3310,3654" to="6175,3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vEx8IAAADdAAAADwAAAGRycy9kb3ducmV2LnhtbERPTYvCMBC9C/6HMII3TVVYtGsUkV1d&#10;Dx7UhWVvYzO2xWZSkqj13xtB8DaP9znTeWMqcSXnS8sKBv0EBHFmdcm5gt/Dd28MwgdkjZVlUnAn&#10;D/NZuzXFVNsb7+i6D7mIIexTVFCEUKdS+qwgg75va+LInawzGCJ0udQObzHcVHKYJB/SYMmxocCa&#10;lgVl5/3FKDDbzWr7b4brr78x2uPqtAiOcqW6nWbxCSJQE97il/tHx/nJaALPb+IJcvY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vEx8IAAADdAAAADwAAAAAAAAAAAAAA&#10;AAChAgAAZHJzL2Rvd25yZXYueG1sUEsFBgAAAAAEAAQA+QAAAJADAAAAAA==&#10;">
                <o:lock v:ext="edit" aspectratio="t"/>
              </v:line>
              <v:line id="直接连接符 1040" o:spid="_x0000_s3209" style="position:absolute;rotation:90;visibility:visible" from="3130,3655" to="5995,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1xkcYAAADdAAAADwAAAGRycy9kb3ducmV2LnhtbESPQWvCQBCF74L/YRmhN91YgkiajbRS&#10;oZT2YPRQb0N2TILZ2TS71fjvO4dCb/OY9715k29G16krDaH1bGC5SEARV962XBs4HnbzNagQkS12&#10;nsnAnQJsiukkx8z6G+/pWsZaSQiHDA00MfaZ1qFqyGFY+J5Ydmc/OIwih1rbAW8S7jr9mCQr7bBl&#10;udBgT9uGqkv546RG/V597T7K78/05R5PtHoNx/RizMNsfH4CFWmM/+Y/+s0Kl6TSX76REXT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NcZHGAAAA3QAAAA8AAAAAAAAA&#10;AAAAAAAAoQIAAGRycy9kb3ducmV2LnhtbFBLBQYAAAAABAAEAPkAAACUAwAAAAA=&#10;" strokecolor="#969696">
                <o:lock v:ext="edit" aspectratio="t"/>
              </v:line>
              <v:line id="直接连接符 1041" o:spid="_x0000_s3210" style="position:absolute;rotation:90;visibility:visible" from="2899,3655" to="5764,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UCscAAADdAAAADwAAAGRycy9kb3ducmV2LnhtbESPT2vCQBDF7wW/wzKCt7pRgpTUVaoY&#10;kNIeGj3Y25CdJsHsbMyu+fPtu4WCtxne+715s94OphYdta6yrGAxj0AQ51ZXXCg4n9LnFxDOI2us&#10;LZOCkRxsN5OnNSba9vxFXeYLEULYJaig9L5JpHR5SQbd3DbEQfuxrUEf1raQusU+hJtaLqNoJQ1W&#10;HC6U2NC+pPya3U2oUbznl/Qju33Gu9F/0+rgzvFVqdl0eHsF4WnwD/M/fdSBi+IF/H0TRpC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AdQKxwAAAN0AAAAPAAAAAAAA&#10;AAAAAAAAAKECAABkcnMvZG93bnJldi54bWxQSwUGAAAAAAQABAD5AAAAlQMAAAAA&#10;" strokecolor="#969696">
                <o:lock v:ext="edit" aspectratio="t"/>
              </v:line>
              <v:line id="直接连接符 1042" o:spid="_x0000_s3211" style="position:absolute;rotation:90;visibility:visible" from="2625,3655" to="5490,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NKfcUAAADdAAAADwAAAGRycy9kb3ducmV2LnhtbESPQYvCMBCF74L/IYzgTVOlyNI1yioK&#10;Iu5haw/ubWhm22IzqU3U+u83guBthve+N2/my87U4katqywrmIwjEMS51RUXCrLjdvQBwnlkjbVl&#10;UvAgB8tFvzfHRNs7/9At9YUIIewSVFB63yRSurwkg25sG+Kg/dnWoA9rW0jd4j2Em1pOo2gmDVYc&#10;LpTY0Lqk/JxeTahR7PPT9pBevuPVw//SbOOy+KzUcNB9fYLw1Pm3+UXvdOCieArPb8II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NNKfcUAAADdAAAADwAAAAAAAAAA&#10;AAAAAAChAgAAZHJzL2Rvd25yZXYueG1sUEsFBgAAAAAEAAQA+QAAAJMDAAAAAA==&#10;" strokecolor="#969696">
                <o:lock v:ext="edit" aspectratio="t"/>
              </v:line>
              <v:line id="直接连接符 1043" o:spid="_x0000_s3212" style="position:absolute;rotation:90;visibility:visible" from="2395,3655" to="5260,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v5scAAADdAAAADwAAAGRycy9kb3ducmV2LnhtbESPQWvCQBCF7wX/wzJCb2bTGkRSV6mi&#10;UEo9GHNob0N2mgSzs2l2a5J/3xWE3mZ473vzZrUZTCOu1LnasoKnKAZBXFhdc6kgPx9mSxDOI2ts&#10;LJOCkRxs1pOHFaba9nyia+ZLEULYpaig8r5NpXRFRQZdZFvioH3bzqAPa1dK3WEfwk0jn+N4IQ3W&#10;HC5U2NKuouKS/ZpQo3wvPg8f2c8x2Y7+ixZ7lycXpR6nw+sLCE+D/zff6TcduDiZw+2bMIJ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n+/mxwAAAN0AAAAPAAAAAAAA&#10;AAAAAAAAAKECAABkcnMvZG93bnJldi54bWxQSwUGAAAAAAQABAD5AAAAlQMAAAAA&#10;" strokecolor="#969696">
                <o:lock v:ext="edit" aspectratio="t"/>
              </v:line>
              <v:line id="直接连接符 1044" o:spid="_x0000_s3213" style="position:absolute;rotation:90;visibility:visible" from="2164,3655" to="5029,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YJMIAAADdAAAADwAAAGRycy9kb3ducmV2LnhtbERPS4vCMBC+L/gfwgh726aKiHSNIqLu&#10;evDgAxZvYzO2xWZSkqjdf28Ewdt8fM8ZT1tTixs5X1lW0EtSEMS51RUXCg775dcIhA/IGmvLpOCf&#10;PEwnnY8xZtreeUu3XShEDGGfoYIyhCaT0uclGfSJbYgjd7bOYIjQFVI7vMdwU8t+mg6lwYpjQ4kN&#10;zUvKL7urUWA269XmaPo/i78R2tPqPAuOCqU+u+3sG0SgNrzFL/evjvPTwQCe38QT5OQ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wYJMIAAADdAAAADwAAAAAAAAAAAAAA&#10;AAChAgAAZHJzL2Rvd25yZXYueG1sUEsFBgAAAAAEAAQA+QAAAJADAAAAAA==&#10;">
                <o:lock v:ext="edit" aspectratio="t"/>
              </v:line>
              <v:line id="直接连接符 1045" o:spid="_x0000_s3214" style="position:absolute;rotation:90;visibility:visible" from="3822,3655" to="6687,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rSCccAAADdAAAADwAAAGRycy9kb3ducmV2LnhtbESPT2vCQBDF74V+h2UKvdVNSxSJrlKl&#10;gSL2YPSgtyE7JsHsbJrd5s+3dwuF3mZ47/fmzXI9mFp01LrKsoLXSQSCOLe64kLB6Zi+zEE4j6yx&#10;tkwKRnKwXj0+LDHRtucDdZkvRAhhl6CC0vsmkdLlJRl0E9sQB+1qW4M+rG0hdYt9CDe1fIuimTRY&#10;cbhQYkPbkvJb9mNCjWKXn9N99v0Vb0Z/odmHO8U3pZ6fhvcFCE+D/zf/0Z86cFE8hd9vwghyd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OtIJxwAAAN0AAAAPAAAAAAAA&#10;AAAAAAAAAKECAABkcnMvZG93bnJldi54bWxQSwUGAAAAAAQABAD5AAAAlQMAAAAA&#10;" strokecolor="#969696">
                <o:lock v:ext="edit" aspectratio="t"/>
              </v:line>
              <v:line id="直接连接符 1046" o:spid="_x0000_s3215" style="position:absolute;rotation:90;visibility:visible" from="3707,3655" to="6572,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MfscAAADdAAAADwAAAGRycy9kb3ducmV2LnhtbESPT2vCQBDF7wW/wzKF3uqmJYSSukor&#10;BoroodFDexuy0ySYnY3Zbf58e1cQvM3w3u/Nm8VqNI3oqXO1ZQUv8wgEcWF1zaWC4yF7fgPhPLLG&#10;xjIpmMjBajl7WGCq7cDf1Oe+FCGEXYoKKu/bVEpXVGTQzW1LHLQ/2xn0Ye1KqTscQrhp5GsUJdJg&#10;zeFChS2tKypO+b8JNcpt8ZPt8vM+/pz8LyUbd4xPSj09jh/vIDyN/m6+0V86cFGcwPWbMIJcX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6Ex+xwAAAN0AAAAPAAAAAAAA&#10;AAAAAAAAAKECAABkcnMvZG93bnJldi54bWxQSwUGAAAAAAQABAD5AAAAlQMAAAAA&#10;" strokecolor="#969696">
                <o:lock v:ext="edit" aspectratio="t"/>
              </v:line>
              <v:line id="直接连接符 1047" o:spid="_x0000_s3216" style="position:absolute;rotation:90;visibility:visible" from="3534,3655" to="6399,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Tp5cUAAADdAAAADwAAAGRycy9kb3ducmV2LnhtbESPQYvCMBCF7wv+hzCCN01diko1iorC&#10;sujB6kFvQzO2xWbSbbJa//1GEPY2w3vfmzezRWsqcafGlZYVDAcRCOLM6pJzBafjtj8B4Tyyxsoy&#10;KXiSg8W88zHDRNsHH+ie+lyEEHYJKii8rxMpXVaQQTewNXHQrrYx6MPa5FI3+AjhppKfUTSSBksO&#10;FwqsaV1Qdkt/TaiRf2fn7S792cerp7/QaONO8U2pXrddTkF4av2/+U1/6cBF8Rhe34QR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Tp5cUAAADdAAAADwAAAAAAAAAA&#10;AAAAAAChAgAAZHJzL2Rvd25yZXYueG1sUEsFBgAAAAAEAAQA+QAAAJMDAAAAAA==&#10;" strokecolor="#969696">
                <o:lock v:ext="edit" aspectratio="t"/>
              </v:line>
              <v:line id="直接连接符 1048" o:spid="_x0000_s3217" style="position:absolute;rotation:90;visibility:visible" from="3361,3655" to="6226,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t9l8YAAADdAAAADwAAAGRycy9kb3ducmV2LnhtbESPQWvCQBCF74L/YRmhN91YgkiajbRS&#10;oZT2YPRQb0N2TILZ2TS71fjvO4dCb/OY9715k29G16krDaH1bGC5SEARV962XBs4HnbzNagQkS12&#10;nsnAnQJsiukkx8z6G+/pWsZaSQiHDA00MfaZ1qFqyGFY+J5Ydmc/OIwih1rbAW8S7jr9mCQr7bBl&#10;udBgT9uGqkv546RG/V597T7K78/05R5PtHoNx/RizMNsfH4CFWmM/+Y/+s0Kl6RSV76REXT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7fZfGAAAA3QAAAA8AAAAAAAAA&#10;AAAAAAAAoQIAAGRycy9kb3ducmV2LnhtbFBLBQYAAAAABAAEAPkAAACUAwAAAAA=&#10;" strokecolor="#969696">
                <o:lock v:ext="edit" aspectratio="t"/>
              </v:line>
              <v:line id="直接连接符 1049" o:spid="_x0000_s3218" style="position:absolute;rotation:90;visibility:visible" from="3188,3655" to="6053,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fYDMUAAADdAAAADwAAAGRycy9kb3ducmV2LnhtbESPQYvCMBCF7wv+hzCCN01dimg1iorC&#10;sujB6kFvQzO2xWbSbbJa//1GEPY2w3vfmzezRWsqcafGlZYVDAcRCOLM6pJzBafjtj8G4Tyyxsoy&#10;KXiSg8W88zHDRNsHH+ie+lyEEHYJKii8rxMpXVaQQTewNXHQrrYx6MPa5FI3+AjhppKfUTSSBksO&#10;FwqsaV1Qdkt/TaiRf2fn7S792cerp7/QaONO8U2pXrddTkF4av2/+U1/6cBF8QRe34QR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nfYDMUAAADdAAAADwAAAAAAAAAA&#10;AAAAAAChAgAAZHJzL2Rvd25yZXYueG1sUEsFBgAAAAAEAAQA+QAAAJMDAAAAAA==&#10;" strokecolor="#969696">
                <o:lock v:ext="edit" aspectratio="t"/>
              </v:line>
              <v:line id="直接连接符 1050" o:spid="_x0000_s3219" style="position:absolute;rotation:90;visibility:visible" from="3015,3655" to="5880,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TnTMcAAADdAAAADwAAAGRycy9kb3ducmV2LnhtbESPQWvCQBCF7wX/wzIFb3XToiLRNdRS&#10;QaQ9mHqotyE7TUKys2l21fjvnUOht3nM+968WWWDa9WF+lB7NvA8SUARF97WXBo4fm2fFqBCRLbY&#10;eiYDNwqQrUcPK0ytv/KBLnkslYRwSNFAFWOXah2KihyGie+IZffje4dRZF9q2+NVwl2rX5Jkrh3W&#10;LBcq7OitoqLJz05qlPvie/uR/35ON7d4ovl7OE4bY8aPw+sSVKQh/pv/6J0VLplJf/lGRtDr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OdMxwAAAN0AAAAPAAAAAAAA&#10;AAAAAAAAAKECAABkcnMvZG93bnJldi54bWxQSwUGAAAAAAQABAD5AAAAlQMAAAAA&#10;" strokecolor="#969696">
                <o:lock v:ext="edit" aspectratio="t"/>
              </v:line>
              <v:line id="直接连接符 1051" o:spid="_x0000_s3220" style="position:absolute;rotation:90;visibility:visible" from="2784,3655" to="5649,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hC18cAAADdAAAADwAAAGRycy9kb3ducmV2LnhtbESPQWvCQBCF74L/YRnBW90oUUp0lbYY&#10;KFIPTT3U25CdJsHsbMxuk/jvu0LB2wzvfW/ebHaDqUVHrassK5jPIhDEudUVFwpOX+nTMwjnkTXW&#10;lknBjRzstuPRBhNte/6kLvOFCCHsElRQet8kUrq8JINuZhvioP3Y1qAPa1tI3WIfwk0tF1G0kgYr&#10;DhdKbOitpPyS/ZpQozjk3+lHdj3Grzd/ptXeneKLUtPJ8LIG4WnwD/M//a4DFy3ncP8mjCC3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2ELXxwAAAN0AAAAPAAAAAAAA&#10;AAAAAAAAAKECAABkcnMvZG93bnJldi54bWxQSwUGAAAAAAQABAD5AAAAlQMAAAAA&#10;" strokecolor="#969696">
                <o:lock v:ext="edit" aspectratio="t"/>
              </v:line>
              <v:line id="直接连接符 1052" o:spid="_x0000_s3221" style="position:absolute;rotation:90;visibility:visible" from="2510,3655" to="5375,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rcoMcAAADdAAAADwAAAGRycy9kb3ducmV2LnhtbESPQWvCQBCF70L/wzKF3ppNRaXErGKl&#10;QpH20JiD3obsmASzszG7TeK/7xYK3mZ473vzJl2PphE9da62rOAlikEQF1bXXCrID7vnVxDOI2ts&#10;LJOCGzlYrx4mKSbaDvxNfeZLEULYJaig8r5NpHRFRQZdZFvioJ1tZ9CHtSul7nAI4aaR0zheSIM1&#10;hwsVtrStqLhkPybUKPfFcfeZXb9mbzd/osW7y2cXpZ4ex80ShKfR383/9IcOXDyfwt83YQS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CtygxwAAAN0AAAAPAAAAAAAA&#10;AAAAAAAAAKECAABkcnMvZG93bnJldi54bWxQSwUGAAAAAAQABAD5AAAAlQMAAAAA&#10;" strokecolor="#969696">
                <o:lock v:ext="edit" aspectratio="t"/>
              </v:line>
              <v:line id="直接连接符 1053" o:spid="_x0000_s3222" style="position:absolute;rotation:90;visibility:visible" from="2222,3655" to="5087,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Z5O8cAAADdAAAADwAAAGRycy9kb3ducmV2LnhtbESPQWvCQBCF70L/wzIFb7pp1VCia9BS&#10;oRQ9NPVQb0N2moRkZ9PsNsZ/3xUEbzO89715s0oH04ieOldZVvA0jUAQ51ZXXCg4fu0mLyCcR9bY&#10;WCYFF3KQrh9GK0y0PfMn9ZkvRAhhl6CC0vs2kdLlJRl0U9sSB+3HdgZ9WLtC6g7PIdw08jmKYmmw&#10;4nChxJZeS8rr7M+EGsVH/r3bZ7+H+fbiTxS/ueO8Vmr8OGyWIDwN/m6+0e86cNFiBtdvwghy/Q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Rnk7xwAAAN0AAAAPAAAAAAAA&#10;AAAAAAAAAKECAABkcnMvZG93bnJldi54bWxQSwUGAAAAAAQABAD5AAAAlQMAAAAA&#10;" strokecolor="#969696">
                <o:lock v:ext="edit" aspectratio="t"/>
              </v:line>
              <v:line id="直接连接符 1054" o:spid="_x0000_s3223" style="position:absolute;rotation:90;visibility:visible" from="2049,3655" to="4914,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hT8cAAADdAAAADwAAAGRycy9kb3ducmV2LnhtbESPT2vCQBDF74V+h2UKvdVNSxSJrlKl&#10;gSL2YPSgtyE7JsHsbJrd5s+3dwuF3mZ47/fmzXI9mFp01LrKsoLXSQSCOLe64kLB6Zi+zEE4j6yx&#10;tkwKRnKwXj0+LDHRtucDdZkvRAhhl6CC0vsmkdLlJRl0E9sQB+1qW4M+rG0hdYt9CDe1fIuimTRY&#10;cbhQYkPbkvJb9mNCjWKXn9N99v0Vb0Z/odmHO8U3pZ6fhvcFCE+D/zf/0Z86cNE0ht9vwghyd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r+FPxwAAAN0AAAAPAAAAAAAA&#10;AAAAAAAAAKECAABkcnMvZG93bnJldi54bWxQSwUGAAAAAAQABAD5AAAAlQMAAAAA&#10;" strokecolor="#969696">
                <o:lock v:ext="edit" aspectratio="t"/>
              </v:line>
              <v:line id="直接连接符 1055" o:spid="_x0000_s3224" style="position:absolute;rotation:90;visibility:visible" from="3591,3655" to="6456,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NE1McAAADdAAAADwAAAGRycy9kb3ducmV2LnhtbESPQWvCQBCF7wX/wzIFb82mxUiJWUWL&#10;gkh7aPSgtyE7JsHsbMyuJv77bqHQ2wzvfW/eZIvBNOJOnastK3iNYhDEhdU1lwoO+83LOwjnkTU2&#10;lknBgxws5qOnDFNte/6me+5LEULYpaig8r5NpXRFRQZdZFvioJ1tZ9CHtSul7rAP4aaRb3E8lQZr&#10;DhcqbOmjouKS30yoUe6K4+Yzv35NVg9/ounaHSYXpcbPw3IGwtPg/81/9FYHLk4S+P0mjCDn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40TUxwAAAN0AAAAPAAAAAAAA&#10;AAAAAAAAAKECAABkcnMvZG93bnJldi54bWxQSwUGAAAAAAQABAD5AAAAlQMAAAAA&#10;" strokecolor="#969696">
                <o:lock v:ext="edit" aspectratio="t"/>
              </v:line>
              <v:line id="直接连接符 1056" o:spid="_x0000_s3225" style="position:absolute;rotation:90;visibility:visible" from="3418,3655" to="6283,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Hao8cAAADdAAAADwAAAGRycy9kb3ducmV2LnhtbESPQWvCQBCF7wX/wzKCN91Y0iCpq6gY&#10;KKU9GD20tyE7TYLZ2TS7TeK/7xaE3mZ473vzZr0dTSN66lxtWcFyEYEgLqyuuVRwOWfzFQjnkTU2&#10;lknBjRxsN5OHNabaDnyiPvelCCHsUlRQed+mUrqiIoNuYVvioH3ZzqAPa1dK3eEQwk0jH6MokQZr&#10;DhcqbOlQUXHNf0yoUb4WH9lb/v0e72/+k5Kju8RXpWbTcfcMwtPo/813+kUHLnpK4O+bMIL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MdqjxwAAAN0AAAAPAAAAAAAA&#10;AAAAAAAAAKECAABkcnMvZG93bnJldi54bWxQSwUGAAAAAAQABAD5AAAAlQMAAAAA&#10;" strokecolor="#969696">
                <o:lock v:ext="edit" aspectratio="t"/>
              </v:line>
              <v:line id="直接连接符 1057" o:spid="_x0000_s3226" style="position:absolute;rotation:90;visibility:visible" from="3072,3655" to="5937,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OMYAAADdAAAADwAAAGRycy9kb3ducmV2LnhtbESPQYvCMBCF74L/IYzgbU0VV6UaRUVh&#10;WdaD1YPehmZsi82kNlHrv98sLHib4b3vzZvZojGleFDtCssK+r0IBHFqdcGZguNh+zEB4TyyxtIy&#10;KXiRg8W83ZphrO2T9/RIfCZCCLsYFeTeV7GULs3JoOvZijhoF1sb9GGtM6lrfIZwU8pBFI2kwYLD&#10;hRwrWueUXpO7CTWy7/S0/Uluu+Hq5c802rjj8KpUt9MspyA8Nf5t/qe/dOCizzH8fRNG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19fzjGAAAA3QAAAA8AAAAAAAAA&#10;AAAAAAAAoQIAAGRycy9kb3ducmV2LnhtbFBLBQYAAAAABAAEAPkAAACUAwAAAAA=&#10;" strokecolor="#969696">
                <o:lock v:ext="edit" aspectratio="t"/>
              </v:line>
              <v:line id="直接连接符 1058" o:spid="_x0000_s3227" style="position:absolute;rotation:90;visibility:visible" from="2842,3655" to="5707,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LrSscAAADdAAAADwAAAGRycy9kb3ducmV2LnhtbESPQWvCQBCF7wX/wzIFb3XToiLRNdRS&#10;QaQ9mHqotyE7TUKys2l21fjvnUOht3nM+968WWWDa9WF+lB7NvA8SUARF97WXBo4fm2fFqBCRLbY&#10;eiYDNwqQrUcPK0ytv/KBLnkslYRwSNFAFWOXah2KihyGie+IZffje4dRZF9q2+NVwl2rX5Jkrh3W&#10;LBcq7OitoqLJz05qlPvie/uR/35ON7d4ovl7OE4bY8aPw+sSVKQh/pv/6J0VLplJXflGRtDr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4utKxwAAAN0AAAAPAAAAAAAA&#10;AAAAAAAAAKECAABkcnMvZG93bnJldi54bWxQSwUGAAAAAAQABAD5AAAAlQMAAAAA&#10;" strokecolor="#969696">
                <o:lock v:ext="edit" aspectratio="t"/>
              </v:line>
              <v:line id="直接连接符 1059" o:spid="_x0000_s3228" style="position:absolute;rotation:90;visibility:visible" from="2676,3655" to="5541,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5O0cYAAADdAAAADwAAAGRycy9kb3ducmV2LnhtbESPQYvCMBCF74L/IYzgbU0VV7QaRUVh&#10;WdaD1YPehmZsi82kNlHrv98sLHib4b3vzZvZojGleFDtCssK+r0IBHFqdcGZguNh+zEG4TyyxtIy&#10;KXiRg8W83ZphrO2T9/RIfCZCCLsYFeTeV7GULs3JoOvZijhoF1sb9GGtM6lrfIZwU8pBFI2kwYLD&#10;hRwrWueUXpO7CTWy7/S0/Uluu+Hq5c802rjj8KpUt9MspyA8Nf5t/qe/dOCizwn8fRNG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uTtHGAAAA3QAAAA8AAAAAAAAA&#10;AAAAAAAAoQIAAGRycy9kb3ducmV2LnhtbFBLBQYAAAAABAAEAPkAAACUAwAAAAA=&#10;" strokecolor="#969696">
                <o:lock v:ext="edit" aspectratio="t"/>
              </v:line>
              <v:line id="直接连接符 1060" o:spid="_x0000_s3229" style="position:absolute;rotation:90;visibility:visible" from="2453,3655" to="5318,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gt8cYAAADdAAAADwAAAGRycy9kb3ducmV2LnhtbESPQWvCQBCF74L/YRmhN91YJEiajbRS&#10;oZT2YPRQb0N2TILZ2TS71fjvO4dCb/OY9715k29G16krDaH1bGC5SEARV962XBs4HnbzNagQkS12&#10;nsnAnQJsiukkx8z6G+/pWsZaSQiHDA00MfaZ1qFqyGFY+J5Ydmc/OIwih1rbAW8S7jr9mCSpdtiy&#10;XGiwp21D1aX8cVKjfq++dh/l9+fq5R5PlL6G4+pizMNsfH4CFWmM/+Y/+s0Kl6TSX76REXT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4LfHGAAAA3QAAAA8AAAAAAAAA&#10;AAAAAAAAoQIAAGRycy9kb3ducmV2LnhtbFBLBQYAAAAABAAEAPkAAACUAwAAAAA=&#10;" strokecolor="#969696">
                <o:lock v:ext="edit" aspectratio="t"/>
              </v:line>
              <v:line id="直接连接符 1061" o:spid="_x0000_s3230" style="position:absolute;rotation:90;visibility:visible" from="2280,3655" to="5145,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SIasUAAADdAAAADwAAAGRycy9kb3ducmV2LnhtbESPQYvCMBCF78L+hzDC3jR1kSLVKLoo&#10;LKIHuz2st6EZ22IzqU1W6783guBthve+N29mi87U4kqtqywrGA0jEMS51RUXCrLfzWACwnlkjbVl&#10;UnAnB4v5R2+GibY3PtA19YUIIewSVFB63yRSurwkg25oG+KgnWxr0Ie1LaRu8RbCTS2/oiiWBisO&#10;F0ps6Luk/Jz+m1Cj2OZ/m1162Y9Xd3+keO2y8Vmpz363nILw1Pm3+UX/6MBF8Qie34QR5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SIasUAAADdAAAADwAAAAAAAAAA&#10;AAAAAAChAgAAZHJzL2Rvd25yZXYueG1sUEsFBgAAAAAEAAQA+QAAAJMDAAAAAA==&#10;" strokecolor="#969696">
                <o:lock v:ext="edit" aspectratio="t"/>
              </v:line>
              <v:line id="直接连接符 1062" o:spid="_x0000_s3231" style="position:absolute;rotation:90;visibility:visible" from="1991,3655" to="4856,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YWHcUAAADdAAAADwAAAGRycy9kb3ducmV2LnhtbESPQYvCMBCF74L/IYzgTVNFylKNorKC&#10;LOthaw96G5qxLTaT2mS1/nuzsOBthve+N28Wq87U4k6tqywrmIwjEMS51RUXCrLjbvQBwnlkjbVl&#10;UvAkB6tlv7fARNsH/9A99YUIIewSVFB63yRSurwkg25sG+KgXWxr0Ie1LaRu8RHCTS2nURRLgxWH&#10;CyU2tC0pv6a/JtQovvLT7ju9HWabpz9T/Omy2VWp4aBbz0F46vzb/E/vdeCieAp/34QR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2YWHcUAAADdAAAADwAAAAAAAAAA&#10;AAAAAAChAgAAZHJzL2Rvd25yZXYueG1sUEsFBgAAAAAEAAQA+QAAAJMDAAAAAA==&#10;" strokecolor="#969696">
                <o:lock v:ext="edit" aspectratio="t"/>
              </v:line>
              <v:line id="直接连接符 1063" o:spid="_x0000_s3232" style="position:absolute;rotation:90;visibility:visible" from="1876,3655" to="4741,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qzhsYAAADdAAAADwAAAGRycy9kb3ducmV2LnhtbESPT4vCMBDF74LfIYzgTVP/UKRrFBWF&#10;ZVkPVg+7t6GZbYvNpDZR67ffCIK3Gd77vXkzX7amEjdqXGlZwWgYgSDOrC45V3A67gYzEM4ja6ws&#10;k4IHOVguup05Jtre+UC31OcihLBLUEHhfZ1I6bKCDLqhrYmD9mcbgz6sTS51g/cQbio5jqJYGiw5&#10;XCiwpk1B2Tm9mlAj/8p+dt/pZT9dP/wvxVt3mp6V6vfa1QcIT61/m1/0pw5cFE/g+U0YQS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wqs4bGAAAA3QAAAA8AAAAAAAAA&#10;AAAAAAAAoQIAAGRycy9kb3ducmV2LnhtbFBLBQYAAAAABAAEAPkAAACUAwAAAAA=&#10;" strokecolor="#969696">
                <o:lock v:ext="edit" aspectratio="t"/>
              </v:line>
              <v:line id="直接连接符 1064" o:spid="_x0000_s3233" style="position:absolute;rotation:90;visibility:visible" from="1761,3655" to="4626,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Mr8scAAADdAAAADwAAAGRycy9kb3ducmV2LnhtbESPT2vCQBDF7wW/wzKF3uqmJYSSukor&#10;BoroodFDexuy0ySYnY3Zbf58e1cQvM3w3u/Nm8VqNI3oqXO1ZQUv8wgEcWF1zaWC4yF7fgPhPLLG&#10;xjIpmMjBajl7WGCq7cDf1Oe+FCGEXYoKKu/bVEpXVGTQzW1LHLQ/2xn0Ye1KqTscQrhp5GsUJdJg&#10;zeFChS2tKypO+b8JNcpt8ZPt8vM+/pz8LyUbd4xPSj09jh/vIDyN/m6+0V86cFESw/WbMIJcX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wyvyxwAAAN0AAAAPAAAAAAAA&#10;AAAAAAAAAKECAABkcnMvZG93bnJldi54bWxQSwUGAAAAAAQABAD5AAAAlQMAAAAA&#10;" strokecolor="#969696">
                <o:lock v:ext="edit" aspectratio="t"/>
              </v:line>
              <v:line id="直接连接符 1065" o:spid="_x0000_s3234" style="position:absolute;rotation:90;visibility:visible" from="1645,3655" to="4510,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OaccAAADdAAAADwAAAGRycy9kb3ducmV2LnhtbESPQWvCQBCF7wX/wzKCN91Y0iCpq6gY&#10;KKU9GD20tyE7TYLZ2TS7TeK/7xaE3mZ473vzZr0dTSN66lxtWcFyEYEgLqyuuVRwOWfzFQjnkTU2&#10;lknBjRxsN5OHNabaDnyiPvelCCHsUlRQed+mUrqiIoNuYVvioH3ZzqAPa1dK3eEQwk0jH6MokQZr&#10;DhcqbOlQUXHNf0yoUb4WH9lb/v0e72/+k5Kju8RXpWbTcfcMwtPo/813+kUHLkqe4O+bMIL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j45pxwAAAN0AAAAPAAAAAAAA&#10;AAAAAAAAAKECAABkcnMvZG93bnJldi54bWxQSwUGAAAAAAQABAD5AAAAlQMAAAAA&#10;" strokecolor="#969696">
                <o:lock v:ext="edit" aspectratio="t"/>
              </v:line>
              <v:line id="直接连接符 1066" o:spid="_x0000_s3235" style="position:absolute;rotation:90;visibility:visible" from="3245,3655" to="6110,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0QHscAAADdAAAADwAAAGRycy9kb3ducmV2LnhtbESPQWvCQBCF74L/YRmhN90oEkrqKq00&#10;UEp7aJpDvQ3ZMQnJzqbZ1ST/visIvc3w3vfmze4wmlZcqXe1ZQXrVQSCuLC65lJB/p0uH0E4j6yx&#10;tUwKJnJw2M9nO0y0HfiLrpkvRQhhl6CCyvsukdIVFRl0K9sRB+1se4M+rH0pdY9DCDet3ERRLA3W&#10;HC5U2NGxoqLJLibUKN+Ln/Qj+/3cvkz+RPGry7eNUg+L8fkJhKfR/5vv9JsOXBTHcPsmjCD3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XRAexwAAAN0AAAAPAAAAAAAA&#10;AAAAAAAAAKECAABkcnMvZG93bnJldi54bWxQSwUGAAAAAAQABAD5AAAAlQMAAAAA&#10;" strokecolor="#969696">
                <o:lock v:ext="edit" aspectratio="t"/>
              </v:line>
              <v:line id="直接连接符 1067" o:spid="_x0000_s3236" style="position:absolute;rotation:90;visibility:visible" from="2957,3655" to="5822,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G1hcUAAADdAAAADwAAAGRycy9kb3ducmV2LnhtbESPQYvCMBCF74L/IYywN01dpC7VKO6y&#10;goge7HrQ29CMbbGZdJuo9d8bQfA2w3vfmzfTeWsqcaXGlZYVDAcRCOLM6pJzBfu/Zf8LhPPIGivL&#10;pOBODuazbmeKibY33tE19bkIIewSVFB4XydSuqwgg25ga+KgnWxj0Ie1yaVu8BbCTSU/oyiWBksO&#10;Fwqs6aeg7JxeTKiRr7PDcpP+b0ffd3+k+NftR2elPnrtYgLCU+vf5he90oGL4jE8vwkj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xG1hcUAAADdAAAADwAAAAAAAAAA&#10;AAAAAAChAgAAZHJzL2Rvd25yZXYueG1sUEsFBgAAAAAEAAQA+QAAAJMDAAAAAA==&#10;" strokecolor="#969696">
                <o:lock v:ext="edit" aspectratio="t"/>
              </v:line>
              <v:line id="直接连接符 1068" o:spid="_x0000_s3237" style="position:absolute;rotation:90;visibility:visible" from="2726,3655" to="5591,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OQcUAAADdAAAADwAAAGRycy9kb3ducmV2LnhtbESPT2/CMAzF75P4DpGRdhspHBAqBIQQ&#10;sO3AgT8S4mYa01Y0TpVk0H37+TCJm633/N7Ps0XnGvWgEGvPBoaDDBRx4W3NpYHTcfMxARUTssXG&#10;Mxn4pQiLee9thrn1T97T45BKJSEcczRQpdTmWseiIodx4Fti0W4+OEyyhlLbgE8Jd40eZdlYO6xZ&#10;GipsaVVRcT/8OANu973dXdzoc32eoL9ub8sUqDTmvd8tp6ASdell/r/+soKfjQVXvpER9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OQcUAAADdAAAADwAAAAAAAAAA&#10;AAAAAAChAgAAZHJzL2Rvd25yZXYueG1sUEsFBgAAAAAEAAQA+QAAAJMDAAAAAA==&#10;">
                <o:lock v:ext="edit" aspectratio="t"/>
              </v:line>
              <v:line id="直接连接符 1069" o:spid="_x0000_s3238" style="position:absolute;rotation:90;visibility:visible" from="2568,3655" to="5433,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KEbMUAAADdAAAADwAAAGRycy9kb3ducmV2LnhtbESPQYvCMBCF74L/IYywN01dpLjVKO6y&#10;goge7HrQ29CMbbGZdJuo9d8bQfA2w3vfmzfTeWsqcaXGlZYVDAcRCOLM6pJzBfu/ZX8MwnlkjZVl&#10;UnAnB/NZtzPFRNsb7+ia+lyEEHYJKii8rxMpXVaQQTewNXHQTrYx6MPa5FI3eAvhppKfURRLgyWH&#10;CwXW9FNQdk4vJtTI19lhuUn/t6Pvuz9S/Ov2o7NSH712MQHhqfVv84te6cBF8Rc8vwkj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cKEbMUAAADdAAAADwAAAAAAAAAA&#10;AAAAAAChAgAAZHJzL2Rvd25yZXYueG1sUEsFBgAAAAAEAAQA+QAAAJMDAAAAAA==&#10;" strokecolor="#969696">
                <o:lock v:ext="edit" aspectratio="t"/>
              </v:line>
              <v:line id="直接连接符 1070" o:spid="_x0000_s3239" style="position:absolute;rotation:90;visibility:visible" from="2337,3655" to="5202,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G7LMcAAADdAAAADwAAAGRycy9kb3ducmV2LnhtbESPQWvCQBCF70L/wzKF3nTTIlqia7BF&#10;QaQ9NPVQb0N2TEKyszG71fjvO4eCt3nM+968WWaDa9WF+lB7NvA8SUARF97WXBo4fG/Hr6BCRLbY&#10;eiYDNwqQrR5GS0ytv/IXXfJYKgnhkKKBKsYu1ToUFTkME98Ry+7ke4dRZF9q2+NVwl2rX5Jkph3W&#10;LBcq7Oi9oqLJf53UKPfFz/YjP39O327xSLNNOEwbY54eh/UCVKQh3s3/9M4Kl8ylv3wjI+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IbssxwAAAN0AAAAPAAAAAAAA&#10;AAAAAAAAAKECAABkcnMvZG93bnJldi54bWxQSwUGAAAAAAQABAD5AAAAlQMAAAAA&#10;" strokecolor="#969696">
                <o:lock v:ext="edit" aspectratio="t"/>
              </v:line>
              <v:line id="直接连接符 1071" o:spid="_x0000_s3240" style="position:absolute;rotation:90;visibility:visible" from="2107,3655" to="4972,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0et8UAAADdAAAADwAAAGRycy9kb3ducmV2LnhtbESPQYvCMBCF74L/IYzgTVMXUalGUVFY&#10;Fj1YPehtaMa22Ey6TVbrv98IgrcZ3vvevJktGlOKO9WusKxg0I9AEKdWF5wpOB23vQkI55E1lpZJ&#10;wZMcLObt1gxjbR98oHviMxFC2MWoIPe+iqV0aU4GXd9WxEG72tqgD2udSV3jI4SbUn5F0UgaLDhc&#10;yLGidU7pLfkzoUb2k563u+R3P1w9/YVGG3ca3pTqdprlFISnxn/Mb/pbBy4aD+D1TRhB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0et8UAAADdAAAADwAAAAAAAAAA&#10;AAAAAAChAgAAZHJzL2Rvd25yZXYueG1sUEsFBgAAAAAEAAQA+QAAAJMDAAAAAA==&#10;" strokecolor="#969696">
                <o:lock v:ext="edit" aspectratio="t"/>
              </v:line>
              <v:line id="直接连接符 1072" o:spid="_x0000_s3241" style="position:absolute;rotation:90;visibility:visible" from="1934,3655" to="4799,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AwMcAAADdAAAADwAAAGRycy9kb3ducmV2LnhtbESPQWvCQBCF7wX/wzKCN90owZboKrUY&#10;kGIPTT3U25CdJsHsbJpdk/jvu4LQ2wzvfW/erLeDqUVHrassK5jPIhDEudUVFwpOX+n0BYTzyBpr&#10;y6TgRg62m9HTGhNte/6kLvOFCCHsElRQet8kUrq8JINuZhvioP3Y1qAPa1tI3WIfwk0tF1G0lAYr&#10;DhdKbOitpPySXU2oUbzn3+kx+/2Idzd/puXeneKLUpPx8LoC4Wnw/+YHfdCBi54XcP8mjCA3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v4DAxwAAAN0AAAAPAAAAAAAA&#10;AAAAAAAAAKECAABkcnMvZG93bnJldi54bWxQSwUGAAAAAAQABAD5AAAAlQMAAAAA&#10;" strokecolor="#969696">
                <o:lock v:ext="edit" aspectratio="t"/>
              </v:line>
              <v:line id="直接连接符 1073" o:spid="_x0000_s3242" style="position:absolute;rotation:90;visibility:visible" from="1818,3655" to="4683,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MlW8cAAADdAAAADwAAAGRycy9kb3ducmV2LnhtbESPQWvCQBCF70L/wzIFb7pplbRE16Cl&#10;Qil6MPVQb0N2moRkZ9PsNsZ/3xUEbzO89715s0wH04ieOldZVvA0jUAQ51ZXXCg4fm0nryCcR9bY&#10;WCYFF3KQrh5GS0y0PfOB+swXIoSwS1BB6X2bSOnykgy6qW2Jg/ZjO4M+rF0hdYfnEG4a+RxFsTRY&#10;cbhQYktvJeV19mdCjeIz/97ust/9fHPxJ4rf3XFeKzV+HNYLEJ4Gfzff6A8duOhlBtdvwghy9Q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8yVbxwAAAN0AAAAPAAAAAAAA&#10;AAAAAAAAAKECAABkcnMvZG93bnJldi54bWxQSwUGAAAAAAQABAD5AAAAlQMAAAAA&#10;" strokecolor="#969696">
                <o:lock v:ext="edit" aspectratio="t"/>
              </v:line>
              <v:line id="直接连接符 1074" o:spid="_x0000_s3243" style="position:absolute;rotation:90;visibility:visible" from="1703,3655" to="4568,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q9L8UAAADdAAAADwAAAGRycy9kb3ducmV2LnhtbESPQYvCMBCF7wv+hzCCN01diko1iorC&#10;sujB6kFvQzO2xWbSbbJa//1GEPY2w3vfmzezRWsqcafGlZYVDAcRCOLM6pJzBafjtj8B4Tyyxsoy&#10;KXiSg8W88zHDRNsHH+ie+lyEEHYJKii8rxMpXVaQQTewNXHQrrYx6MPa5FI3+AjhppKfUTSSBksO&#10;FwqsaV1Qdkt/TaiRf2fn7S792cerp7/QaONO8U2pXrddTkF4av2/+U1/6cBF4xhe34QR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q9L8UAAADdAAAADwAAAAAAAAAA&#10;AAAAAAChAgAAZHJzL2Rvd25yZXYueG1sUEsFBgAAAAAEAAQA+QAAAJMDAAAAAA==&#10;" strokecolor="#969696">
                <o:lock v:ext="edit" aspectratio="t"/>
              </v:line>
              <v:line id="直接连接符 1075" o:spid="_x0000_s3244" style="position:absolute;rotation:90;visibility:visible" from="1588,3655" to="4453,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x3AsQAAADdAAAADwAAAGRycy9kb3ducmV2LnhtbERPTWvCQBC9F/wPywje6saAbUhdJUhr&#10;24MHtVB6G7NjEszOht2tif/eLRS8zeN9zmI1mFZcyPnGsoLZNAFBXFrdcKXg6/D2mIHwAVlja5kU&#10;XMnDajl6WGCubc87uuxDJWII+xwV1CF0uZS+rMmgn9qOOHIn6wyGCF0ltcM+hptWpknyJA02HBtq&#10;7GhdU3ne/xoFZvu52f6Y9P31O0N73JyK4KhSajIeihcQgYZwF/+7P3ScnzzP4e+beIJ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PHcCxAAAAN0AAAAPAAAAAAAAAAAA&#10;AAAAAKECAABkcnMvZG93bnJldi54bWxQSwUGAAAAAAQABAD5AAAAkgMAAAAA&#10;">
                <o:lock v:ext="edit" aspectratio="t"/>
              </v:line>
              <v:line id="直接连接符 1076" o:spid="_x0000_s3245" style="position:absolute;rotation:90;visibility:visible" from="1472,3655" to="4337,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SGw8UAAADdAAAADwAAAGRycy9kb3ducmV2LnhtbESPQYvCMBCF74L/IYywN01dpC7VKO6y&#10;goge7HrQ29CMbbGZdJuo9d8bQfA2w3vfmzfTeWsqcaXGlZYVDAcRCOLM6pJzBfu/Zf8LhPPIGivL&#10;pOBODuazbmeKibY33tE19bkIIewSVFB4XydSuqwgg25ga+KgnWxj0Ie1yaVu8BbCTSU/oyiWBksO&#10;Fwqs6aeg7JxeTKiRr7PDcpP+b0ffd3+k+NftR2elPnrtYgLCU+vf5he90oGLxjE8vwkj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SGw8UAAADdAAAADwAAAAAAAAAA&#10;AAAAAAChAgAAZHJzL2Rvd25yZXYueG1sUEsFBgAAAAAEAAQA+QAAAJMDAAAAAA==&#10;" strokecolor="#969696">
                <o:lock v:ext="edit" aspectratio="t"/>
              </v:line>
              <v:line id="直接连接符 1077" o:spid="_x0000_s3246" style="position:absolute;rotation:90;visibility:visible" from="1357,3655" to="4222,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gjWMcAAADdAAAADwAAAGRycy9kb3ducmV2LnhtbESPQWvCQBCF7wX/wzIFb82mRWKJWUWL&#10;gkh7aPSgtyE7JsHsbMyuJv77bqHQ2wzvfW/eZIvBNOJOnastK3iNYhDEhdU1lwoO+83LOwjnkTU2&#10;lknBgxws5qOnDFNte/6me+5LEULYpaig8r5NpXRFRQZdZFvioJ1tZ9CHtSul7rAP4aaRb3GcSIM1&#10;hwsVtvRRUXHJbybUKHfFcfOZX78mq4c/UbJ2h8lFqfHzsJyB8DT4f/MfvdWBi6dT+P0mjCDn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yCNYxwAAAN0AAAAPAAAAAAAA&#10;AAAAAAAAAKECAABkcnMvZG93bnJldi54bWxQSwUGAAAAAAQABAD5AAAAlQMAAAAA&#10;" strokecolor="#969696">
                <o:lock v:ext="edit" aspectratio="t"/>
              </v:line>
              <v:line id="直接连接符 1078" o:spid="_x0000_s3247" style="position:absolute;rotation:90;visibility:visible" from="1530,3655" to="4395,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e3KscAAADdAAAADwAAAGRycy9kb3ducmV2LnhtbESPQWvCQBCF70L/wzKF3nTTIlqia7BF&#10;QaQ9NPVQb0N2TEKyszG71fjvO4eCt3nM+968WWaDa9WF+lB7NvA8SUARF97WXBo4fG/Hr6BCRLbY&#10;eiYDNwqQrR5GS0ytv/IXXfJYKgnhkKKBKsYu1ToUFTkME98Ry+7ke4dRZF9q2+NVwl2rX5Jkph3W&#10;LBcq7Oi9oqLJf53UKPfFz/YjP39O327xSLNNOEwbY54eh/UCVKQh3s3/9M4Kl8ylrnwjI+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V7cqxwAAAN0AAAAPAAAAAAAA&#10;AAAAAAAAAKECAABkcnMvZG93bnJldi54bWxQSwUGAAAAAAQABAD5AAAAlQMAAAAA&#10;" strokecolor="#969696">
                <o:lock v:ext="edit" aspectratio="t"/>
              </v:line>
              <v:line id="直接连接符 1079" o:spid="_x0000_s3248" style="position:absolute;rotation:90;visibility:visible" from="1415,3655" to="4280,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sSsccAAADdAAAADwAAAGRycy9kb3ducmV2LnhtbESPQWvCQBCF74L/YRnBm25aJLbRNWip&#10;UEp7aOqh3obsNAnJzqbZ1cR/3xUEbzO89715s04H04gzda6yrOBhHoEgzq2uuFBw+N7PnkA4j6yx&#10;sUwKLuQg3YxHa0y07fmLzpkvRAhhl6CC0vs2kdLlJRl0c9sSB+3XdgZ9WLtC6g77EG4a+RhFsTRY&#10;cbhQYksvJeV1djKhRvGe/+w/sr/Pxe7ijxS/usOiVmo6GbYrEJ4Gfzff6DcduGj5DNdvwghy8w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GxKxxwAAAN0AAAAPAAAAAAAA&#10;AAAAAAAAAKECAABkcnMvZG93bnJldi54bWxQSwUGAAAAAAQABAD5AAAAlQMAAAAA&#10;" strokecolor="#969696">
                <o:lock v:ext="edit" aspectratio="t"/>
              </v:line>
              <v:line id="直接连接符 1080" o:spid="_x0000_s3249" style="position:absolute;rotation:90;visibility:visible" from="1299,3655" to="4164,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TLC8UAAADdAAAADwAAAGRycy9kb3ducmV2LnhtbESPQWvCQBCF7wX/wzJCb3WjiEh0FRWF&#10;UvTQ1EO9DdkxCWZnY3ar8d87B6G3ecz73ryZLztXqxu1ofJsYDhIQBHn3lZcGDj+7D6moEJEtlh7&#10;JgMPCrBc9N7mmFp/52+6ZbFQEsIhRQNljE2qdchLchgGviGW3dm3DqPIttC2xbuEu1qPkmSiHVYs&#10;F0psaFNSfsn+nNQovvLf3T67HsbrRzzRZBuO44sx7/1uNQMVqYv/5hf9aYVLptJfvpER9OI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PTLC8UAAADdAAAADwAAAAAAAAAA&#10;AAAAAAChAgAAZHJzL2Rvd25yZXYueG1sUEsFBgAAAAAEAAQA+QAAAJMDAAAAAA==&#10;" strokecolor="#969696">
                <o:lock v:ext="edit" aspectratio="t"/>
              </v:line>
              <v:line id="直接连接符 1081" o:spid="_x0000_s3250" style="position:absolute;rotation:90;visibility:visible" from="1184,3655" to="4049,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hukMQAAADdAAAADwAAAGRycy9kb3ducmV2LnhtbESPQYvCMBCF7wv+hzCCtzVVRKQaRUVB&#10;RA9bPehtaMa22ExqE7X+eyMseJvhve/Nm8msMaV4UO0Kywp63QgEcWp1wZmC42H9OwLhPLLG0jIp&#10;eJGD2bT1M8FY2yf/0SPxmQgh7GJUkHtfxVK6NCeDrmsr4qBdbG3Qh7XOpK7xGcJNKftRNJQGCw4X&#10;cqxomVN6Te4m1Mi26Wm9S277weLlzzRcuePgqlSn3czHIDw1/mv+pzc6cNGoB59vwghy+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uG6QxAAAAN0AAAAPAAAAAAAAAAAA&#10;AAAAAKECAABkcnMvZG93bnJldi54bWxQSwUGAAAAAAQABAD5AAAAkgMAAAAA&#10;" strokecolor="#969696">
                <o:lock v:ext="edit" aspectratio="t"/>
              </v:line>
              <v:line id="直接连接符 1082" o:spid="_x0000_s3251" style="position:absolute;rotation:90;visibility:visible" from="1069,3655" to="3934,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rw58cAAADdAAAADwAAAGRycy9kb3ducmV2LnhtbESPQWvCQBCF74L/YRmhN90oIpJmE1qp&#10;UEp7MPVQb0N2TEKys2l2a5J/3y0Ivc3w3vfmTZKNphU36l1tWcF6FYEgLqyuuVRw/jwu9yCcR9bY&#10;WiYFEznI0vkswVjbgU90y30pQgi7GBVU3nexlK6oyKBb2Y44aFfbG/Rh7UupexxCuGnlJop20mDN&#10;4UKFHR0qKpr8x4Qa5VvxdXzPvz+2z5O/0O7FnbeNUg+L8ekRhKfR/5vv9KsOXLTfwN83YQSZ/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avDnxwAAAN0AAAAPAAAAAAAA&#10;AAAAAAAAAKECAABkcnMvZG93bnJldi54bWxQSwUGAAAAAAQABAD5AAAAlQMAAAAA&#10;" strokecolor="#969696">
                <o:lock v:ext="edit" aspectratio="t"/>
              </v:line>
              <v:line id="直接连接符 1083" o:spid="_x0000_s3252" style="position:absolute;rotation:90;visibility:visible" from="1242,3655" to="4107,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VfMYAAADdAAAADwAAAGRycy9kb3ducmV2LnhtbESPQYvCMBCF7wv7H8IseFvTVRGpRnFF&#10;QWQ9WHvQ29CMbbGZ1CZq/fdmQfA2w3vfmzeTWWsqcaPGlZYV/HQjEMSZ1SXnCtL96nsEwnlkjZVl&#10;UvAgB7Pp58cEY23vvKNb4nMRQtjFqKDwvo6ldFlBBl3X1sRBO9nGoA9rk0vd4D2Em0r2omgoDZYc&#10;LhRY06Kg7JxcTaiRb7LD6i+5bAe/D3+k4dKlg7NSna92PgbhqfVv84te68BFoz78fxNGkN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mVXzGAAAA3QAAAA8AAAAAAAAA&#10;AAAAAAAAoQIAAGRycy9kb3ducmV2LnhtbFBLBQYAAAAABAAEAPkAAACUAwAAAAA=&#10;" strokecolor="#969696">
                <o:lock v:ext="edit" aspectratio="t"/>
              </v:line>
              <v:line id="直接连接符 1084" o:spid="_x0000_s3253" style="position:absolute;rotation:90;visibility:visible" from="1126,3655" to="3991,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NCMcAAADdAAAADwAAAGRycy9kb3ducmV2LnhtbESPQWvCQBCF7wX/wzKCt7qxhCCpq1Rp&#10;QKQ9NHqwtyE7TYLZ2ZhdTfLvu4WCtxne+968WW0G04g7da62rGAxj0AQF1bXXCo4HbPnJQjnkTU2&#10;lknBSA4268nTClNte/6ie+5LEULYpaig8r5NpXRFRQbd3LbEQfuxnUEf1q6UusM+hJtGvkRRIg3W&#10;HC5U2NKuouKS30yoUR6Kc/aRXz/j7ei/KXl3p/ii1Gw6vL2C8DT4h/mf3uvARcsY/r4JI8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z80IxwAAAN0AAAAPAAAAAAAA&#10;AAAAAAAAAKECAABkcnMvZG93bnJldi54bWxQSwUGAAAAAAQABAD5AAAAlQMAAAAA&#10;" strokecolor="#969696">
                <o:lock v:ext="edit" aspectratio="t"/>
              </v:line>
              <v:line id="直接连接符 1085" o:spid="_x0000_s3254" style="position:absolute;rotation:90;visibility:visible" from="1011,3655" to="3876,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kHJcIAAADdAAAADwAAAGRycy9kb3ducmV2LnhtbERPS4vCMBC+C/6HMII3TRVcSjWKiLq7&#10;Bw8+QLyNzdgWm0lJstr995sFwdt8fM+ZLVpTiwc5X1lWMBomIIhzqysuFJyOm0EKwgdkjbVlUvBL&#10;HhbzbmeGmbZP3tPjEAoRQ9hnqKAMocmk9HlJBv3QNsSRu1lnMEToCqkdPmO4qeU4ST6kwYpjQ4kN&#10;rUrK74cfo8Dsvre7ixl/rs8p2uv2tgyOCqX6vXY5BRGoDW/xy/2l4/wkncD/N/EEOf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ekHJcIAAADdAAAADwAAAAAAAAAAAAAA&#10;AAChAgAAZHJzL2Rvd25yZXYueG1sUEsFBgAAAAAEAAQA+QAAAJADAAAAAA==&#10;">
                <o:lock v:ext="edit" aspectratio="t"/>
              </v:line>
              <v:shape id="文本框 229" o:spid="_x0000_s3255" type="#_x0000_t202" style="position:absolute;left:2787;top:5078;width:447;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5fDcQA&#10;AADdAAAADwAAAGRycy9kb3ducmV2LnhtbERPTWvCQBC9F/wPywi9Nbv2EGx0FRELhUIxpocex+yY&#10;LGZnY3ar6b93C4Xe5vE+Z7keXSeuNATrWcMsUyCIa28sNxo+q9enOYgQkQ12nknDDwVYryYPSyyM&#10;v3FJ10NsRArhUKCGNsa+kDLULTkMme+JE3fyg8OY4NBIM+AthbtOPiuVS4eWU0OLPW1bqs+Hb6dh&#10;88Xlzl4+jvvyVNqqelH8np+1fpyOmwWISGP8F/+530yar+Y5/H6TTp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uXw3EAAAA3QAAAA8AAAAAAAAAAAAAAAAAmAIAAGRycy9k&#10;b3ducmV2LnhtbFBLBQYAAAAABAAEAPUAAACJAwAAAAA=&#10;" filled="f" stroked="f">
                <o:lock v:ext="edit" aspectratio="t"/>
                <v:textbox style="mso-next-textbox:#文本框 229" inset="0,0,0,0">
                  <w:txbxContent>
                    <w:p w:rsidR="00131549" w:rsidRPr="00E3558F" w:rsidRDefault="00131549" w:rsidP="001706BA">
                      <w:pPr>
                        <w:pStyle w:val="a9"/>
                        <w:jc w:val="center"/>
                        <w:rPr>
                          <w:rFonts w:ascii="Times New Roman" w:hAnsi="Times New Roman"/>
                        </w:rPr>
                      </w:pPr>
                      <w:r w:rsidRPr="00E3558F">
                        <w:rPr>
                          <w:rFonts w:ascii="Times New Roman" w:hAnsi="Times New Roman"/>
                          <w:sz w:val="21"/>
                          <w:szCs w:val="21"/>
                        </w:rPr>
                        <w:t>20.0</w:t>
                      </w:r>
                    </w:p>
                  </w:txbxContent>
                </v:textbox>
              </v:shape>
              <v:shape id="文本框 230" o:spid="_x0000_s3256" type="#_x0000_t202" style="position:absolute;left:3381;top:5073;width:436;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L6lsMA&#10;AADdAAAADwAAAGRycy9kb3ducmV2LnhtbERPTWsCMRC9F/wPYYTeamIPVlejiFQoFErX9eBx3Iy7&#10;wc1k3UTd/vumUPA2j/c5i1XvGnGjLljPGsYjBYK49MZypWFfbF+mIEJENth4Jg0/FGC1HDwtMDP+&#10;zjnddrESKYRDhhrqGNtMylDW5DCMfEucuJPvHMYEu0qaDu8p3DXyVamJdGg5NdTY0qam8ry7Og3r&#10;A+fv9vJ1/M5PuS2KmeLPyVnr52G/noOI1MeH+N/9YdJ8NX2Dv2/SC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aL6lsMAAADdAAAADwAAAAAAAAAAAAAAAACYAgAAZHJzL2Rv&#10;d25yZXYueG1sUEsFBgAAAAAEAAQA9QAAAIgDAAAAAA==&#10;" filled="f" stroked="f">
                <o:lock v:ext="edit" aspectratio="t"/>
                <v:textbox style="mso-next-textbox:#文本框 230" inset="0,0,0,0">
                  <w:txbxContent>
                    <w:p w:rsidR="00131549" w:rsidRPr="00E3558F" w:rsidRDefault="00131549" w:rsidP="001706BA">
                      <w:pPr>
                        <w:pStyle w:val="a9"/>
                        <w:jc w:val="center"/>
                        <w:rPr>
                          <w:rFonts w:ascii="Times New Roman" w:hAnsi="Times New Roman"/>
                        </w:rPr>
                      </w:pPr>
                      <w:r w:rsidRPr="00E3558F">
                        <w:rPr>
                          <w:rFonts w:ascii="Times New Roman" w:hAnsi="Times New Roman"/>
                          <w:sz w:val="21"/>
                          <w:szCs w:val="21"/>
                        </w:rPr>
                        <w:t>40.0</w:t>
                      </w:r>
                    </w:p>
                  </w:txbxContent>
                </v:textbox>
              </v:shape>
              <v:shape id="文本框 231" o:spid="_x0000_s3257" type="#_x0000_t202" style="position:absolute;left:3961;top:5073;width:406;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u5MYA&#10;AADdAAAADwAAAGRycy9kb3ducmV2LnhtbESPQWvDMAyF74P9B6NCb6vdHUqX1i1lbDAYlKXpoUct&#10;VhPTWM5ir83+/XQY7Cbxnt77tN6OoVNXGpKPbGE+M6CI6+g8NxaO1evDElTKyA67yGThhxJsN/d3&#10;ayxcvHFJ10NulIRwKtBCm3NfaJ3qlgKmWeyJRTvHIWCWdWi0G/Am4aHTj8YsdEDP0tBiT88t1ZfD&#10;d7CwO3H54r/2nx/lufRV9WT4fXGxdjoZdytQmcb8b/67fnOCb5aCK9/ICHr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D1u5MYAAADdAAAADwAAAAAAAAAAAAAAAACYAgAAZHJz&#10;L2Rvd25yZXYueG1sUEsFBgAAAAAEAAQA9QAAAIsDAAAAAA==&#10;" filled="f" stroked="f">
                <o:lock v:ext="edit" aspectratio="t"/>
                <v:textbox style="mso-next-textbox:#文本框 231" inset="0,0,0,0">
                  <w:txbxContent>
                    <w:p w:rsidR="00131549" w:rsidRPr="00E3558F" w:rsidRDefault="00131549" w:rsidP="001706BA">
                      <w:pPr>
                        <w:pStyle w:val="a9"/>
                        <w:jc w:val="center"/>
                        <w:rPr>
                          <w:rFonts w:ascii="Times New Roman" w:hAnsi="Times New Roman"/>
                        </w:rPr>
                      </w:pPr>
                      <w:r w:rsidRPr="00E3558F">
                        <w:rPr>
                          <w:rFonts w:ascii="Times New Roman" w:hAnsi="Times New Roman"/>
                          <w:sz w:val="21"/>
                          <w:szCs w:val="21"/>
                        </w:rPr>
                        <w:t>60.0</w:t>
                      </w:r>
                    </w:p>
                  </w:txbxContent>
                </v:textbox>
              </v:shape>
              <v:shape id="文本框 232" o:spid="_x0000_s3258" type="#_x0000_t202" style="position:absolute;left:4563;top:5073;width:376;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HLf8MA&#10;AADdAAAADwAAAGRycy9kb3ducmV2LnhtbERPTWsCMRC9C/6HMAVvmtSD6NYoUhSEgnRdDz1ON+Nu&#10;cDNZN6lu/31TELzN433Oct27RtyoC9azhteJAkFcemO50nAqduM5iBCRDTaeScMvBVivhoMlZsbf&#10;OafbMVYihXDIUEMdY5tJGcqaHIaJb4kTd/adw5hgV0nT4T2Fu0ZOlZpJh5ZTQ40tvddUXo4/TsPm&#10;i/OtvR6+P/NzbotiofhjdtF69NJv3kBE6uNT/HDvTZqv5gv4/ya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3HLf8MAAADdAAAADwAAAAAAAAAAAAAAAACYAgAAZHJzL2Rv&#10;d25yZXYueG1sUEsFBgAAAAAEAAQA9QAAAIgDAAAAAA==&#10;" filled="f" stroked="f">
                <o:lock v:ext="edit" aspectratio="t"/>
                <v:textbox style="mso-next-textbox:#文本框 232" inset="0,0,0,0">
                  <w:txbxContent>
                    <w:p w:rsidR="00131549" w:rsidRPr="00E3558F" w:rsidRDefault="00131549" w:rsidP="001706BA">
                      <w:pPr>
                        <w:pStyle w:val="a9"/>
                        <w:jc w:val="center"/>
                        <w:rPr>
                          <w:rFonts w:ascii="Times New Roman" w:hAnsi="Times New Roman"/>
                        </w:rPr>
                      </w:pPr>
                      <w:r w:rsidRPr="00E3558F">
                        <w:rPr>
                          <w:rFonts w:ascii="Times New Roman" w:hAnsi="Times New Roman"/>
                          <w:sz w:val="21"/>
                          <w:szCs w:val="21"/>
                        </w:rPr>
                        <w:t>80.0</w:t>
                      </w:r>
                    </w:p>
                  </w:txbxContent>
                </v:textbox>
              </v:shape>
              <v:shape id="文本框 233" o:spid="_x0000_s3259" type="#_x0000_t202" style="position:absolute;left:5045;top:5080;width:518;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L0P8YA&#10;AADdAAAADwAAAGRycy9kb3ducmV2LnhtbESPQWvDMAyF74P9B6NCb6vdHcqa1i1lbDAYlKXpoUct&#10;VhPTWM5ir83+/XQY7Cbxnt77tN6OoVNXGpKPbGE+M6CI6+g8NxaO1evDE6iUkR12kcnCDyXYbu7v&#10;1li4eOOSrofcKAnhVKCFNue+0DrVLQVMs9gTi3aOQ8As69BoN+BNwkOnH41Z6ICepaHFnp5bqi+H&#10;72Bhd+LyxX/tPz/Kc+mramn4fXGxdjoZdytQmcb8b/67fnOCb5bCL9/ICHr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L0P8YAAADdAAAADwAAAAAAAAAAAAAAAACYAgAAZHJz&#10;L2Rvd25yZXYueG1sUEsFBgAAAAAEAAQA9QAAAIsDAAAAAA==&#10;" filled="f" stroked="f">
                <o:lock v:ext="edit" aspectratio="t"/>
                <v:textbox style="mso-next-textbox:#文本框 233" inset="0,0,0,0">
                  <w:txbxContent>
                    <w:p w:rsidR="00131549" w:rsidRPr="00E3558F" w:rsidRDefault="00131549" w:rsidP="001706BA">
                      <w:pPr>
                        <w:pStyle w:val="a9"/>
                        <w:jc w:val="center"/>
                        <w:rPr>
                          <w:rFonts w:ascii="Times New Roman" w:hAnsi="Times New Roman"/>
                        </w:rPr>
                      </w:pPr>
                      <w:r w:rsidRPr="00E3558F">
                        <w:rPr>
                          <w:rFonts w:ascii="Times New Roman" w:hAnsi="Times New Roman"/>
                          <w:sz w:val="21"/>
                          <w:szCs w:val="21"/>
                        </w:rPr>
                        <w:t>100.0</w:t>
                      </w:r>
                    </w:p>
                  </w:txbxContent>
                </v:textbox>
              </v:shape>
              <v:shape id="文本框 234" o:spid="_x0000_s3260" type="#_x0000_t202" style="position:absolute;left:2392;top:1842;width:702;height:3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5RpMQA&#10;AADdAAAADwAAAGRycy9kb3ducmV2LnhtbERPTWvCQBC9F/oflil4q7v2IDW6ESktFARpjAeP0+wk&#10;WczOptmtxn/fLQje5vE+Z7UeXSfONATrWcNsqkAQV95YbjQcyo/nVxAhIhvsPJOGKwVY548PK8yM&#10;v3BB531sRArhkKGGNsY+kzJULTkMU98TJ672g8OY4NBIM+AlhbtOvig1lw4tp4YWe3prqTrtf52G&#10;zZGLd/uz+/4q6sKW5ULxdn7SevI0bpYgIo3xLr65P02arxYz+P8mnS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eUaTEAAAA3QAAAA8AAAAAAAAAAAAAAAAAmAIAAGRycy9k&#10;b3ducmV2LnhtbFBLBQYAAAAABAAEAPUAAACJAwAAAAA=&#10;" filled="f" stroked="f">
                <o:lock v:ext="edit" aspectratio="t"/>
                <v:textbox style="mso-next-textbox:#文本框 234" inset="0,0,0,0">
                  <w:txbxContent>
                    <w:p w:rsidR="00131549" w:rsidRPr="00E3558F" w:rsidRDefault="00131549" w:rsidP="001706BA">
                      <w:pPr>
                        <w:pStyle w:val="a9"/>
                        <w:jc w:val="center"/>
                        <w:rPr>
                          <w:rFonts w:ascii="Times New Roman" w:hAnsi="Times New Roman" w:hint="eastAsia"/>
                        </w:rPr>
                      </w:pPr>
                      <w:r w:rsidRPr="00E3558F">
                        <w:rPr>
                          <w:rFonts w:ascii="Times New Roman" w:hAnsi="Times New Roman"/>
                          <w:i/>
                          <w:iCs/>
                          <w:sz w:val="21"/>
                          <w:szCs w:val="21"/>
                        </w:rPr>
                        <w:t>R</w:t>
                      </w:r>
                      <w:r w:rsidRPr="00E3558F">
                        <w:rPr>
                          <w:rFonts w:ascii="Times New Roman" w:hAnsi="Times New Roman"/>
                          <w:position w:val="-5"/>
                          <w:sz w:val="21"/>
                          <w:szCs w:val="21"/>
                          <w:vertAlign w:val="subscript"/>
                        </w:rPr>
                        <w:t>2</w:t>
                      </w:r>
                      <w:r w:rsidRPr="00E3558F">
                        <w:rPr>
                          <w:rFonts w:ascii="Times New Roman" w:hAnsi="Times New Roman"/>
                          <w:sz w:val="21"/>
                          <w:szCs w:val="21"/>
                        </w:rPr>
                        <w:t>/</w:t>
                      </w:r>
                      <w:r w:rsidRPr="00E3558F">
                        <w:rPr>
                          <w:rFonts w:ascii="Times New Roman" w:hAnsi="Times New Roman"/>
                          <w:sz w:val="21"/>
                          <w:szCs w:val="21"/>
                        </w:rPr>
                        <w:sym w:font="Symbol" w:char="F057"/>
                      </w:r>
                    </w:p>
                  </w:txbxContent>
                </v:textbox>
              </v:shape>
              <v:shape id="文本框 235" o:spid="_x0000_s3261" type="#_x0000_t202" style="position:absolute;left:5499;top:5082;width:619;height:3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zP08QA&#10;AADdAAAADwAAAGRycy9kb3ducmV2LnhtbERPTWvCQBC9F/wPyxR6q7v1IDW6ESkKhUIxxoPHaXaS&#10;LGZnY3ar6b93C4Xe5vE+Z7UeXSeuNATrWcPLVIEgrryx3Gg4lrvnVxAhIhvsPJOGHwqwzicPK8yM&#10;v3FB10NsRArhkKGGNsY+kzJULTkMU98TJ672g8OY4NBIM+AthbtOzpSaS4eWU0OLPb21VJ0P307D&#10;5sTF1l4+v/ZFXdiyXCj+mJ+1fnocN0sQkcb4L/5zv5s0Xy1m8PtNOkH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Mz9PEAAAA3QAAAA8AAAAAAAAAAAAAAAAAmAIAAGRycy9k&#10;b3ducmV2LnhtbFBLBQYAAAAABAAEAPUAAACJAwAAAAA=&#10;" filled="f" stroked="f">
                <o:lock v:ext="edit" aspectratio="t"/>
                <v:textbox style="mso-next-textbox:#文本框 235" inset="0,0,0,0">
                  <w:txbxContent>
                    <w:p w:rsidR="00131549" w:rsidRPr="00E3558F" w:rsidRDefault="00131549" w:rsidP="001706BA">
                      <w:pPr>
                        <w:pStyle w:val="a9"/>
                        <w:jc w:val="center"/>
                        <w:rPr>
                          <w:rFonts w:ascii="Times New Roman" w:hAnsi="Times New Roman"/>
                        </w:rPr>
                      </w:pPr>
                      <w:r w:rsidRPr="00E3558F">
                        <w:rPr>
                          <w:rFonts w:ascii="Times New Roman" w:hAnsi="Times New Roman"/>
                          <w:i/>
                          <w:iCs/>
                          <w:sz w:val="21"/>
                          <w:szCs w:val="21"/>
                        </w:rPr>
                        <w:t>t</w:t>
                      </w:r>
                      <w:r w:rsidRPr="00E3558F">
                        <w:rPr>
                          <w:rFonts w:ascii="Times New Roman" w:hAnsi="Times New Roman"/>
                          <w:sz w:val="21"/>
                          <w:szCs w:val="21"/>
                        </w:rPr>
                        <w:t>/</w:t>
                      </w:r>
                      <w:r w:rsidRPr="00D9048F">
                        <w:rPr>
                          <w:position w:val="-6"/>
                          <w:sz w:val="21"/>
                          <w:szCs w:val="21"/>
                        </w:rPr>
                        <w:object w:dxaOrig="300" w:dyaOrig="260">
                          <v:shape id="_x0000_i1340" type="#_x0000_t75" style="width:14.9pt;height:13.1pt" o:ole="">
                            <v:imagedata r:id="rId161" o:title=""/>
                          </v:shape>
                          <o:OLEObject Type="Embed" ProgID="Equation.DSMT4" ShapeID="_x0000_i1340" DrawAspect="Content" ObjectID="_1590001802" r:id="rId168"/>
                        </w:object>
                      </w:r>
                    </w:p>
                  </w:txbxContent>
                </v:textbox>
              </v:shape>
              <v:shape id="文本框 236" o:spid="_x0000_s3262" type="#_x0000_t202" style="position:absolute;left:2262;top:5076;width:174;height:3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BqSMQA&#10;AADdAAAADwAAAGRycy9kb3ducmV2LnhtbERP32vCMBB+H/g/hBP2NhM3kLUaRWSDwUBW64OPZ3O2&#10;webSNZl2/70ZDHy7j+/nLVaDa8WF+mA9a5hOFAjiyhvLtYZ9+f70CiJEZIOtZ9LwSwFWy9HDAnPj&#10;r1zQZRdrkUI45KihibHLpQxVQw7DxHfEiTv53mFMsK+l6fGawl0rn5WaSYeWU0ODHW0aqs67H6dh&#10;feDizX5vj1/FqbBlmSn+nJ21fhwP6zmISEO8i//dHybNV9kL/H2TTp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AakjEAAAA3QAAAA8AAAAAAAAAAAAAAAAAmAIAAGRycy9k&#10;b3ducmV2LnhtbFBLBQYAAAAABAAEAPUAAACJAwAAAAA=&#10;" filled="f" stroked="f">
                <o:lock v:ext="edit" aspectratio="t"/>
                <v:textbox style="mso-next-textbox:#文本框 236" inset="0,0,0,0">
                  <w:txbxContent>
                    <w:p w:rsidR="00131549" w:rsidRPr="00E3558F" w:rsidRDefault="00131549" w:rsidP="001706BA">
                      <w:pPr>
                        <w:pStyle w:val="a9"/>
                        <w:rPr>
                          <w:rFonts w:ascii="Times New Roman" w:hAnsi="Times New Roman"/>
                        </w:rPr>
                      </w:pPr>
                      <w:r w:rsidRPr="00E3558F">
                        <w:rPr>
                          <w:rFonts w:ascii="Times New Roman" w:hAnsi="Times New Roman"/>
                          <w:sz w:val="21"/>
                          <w:szCs w:val="21"/>
                        </w:rPr>
                        <w:t>0</w:t>
                      </w:r>
                    </w:p>
                  </w:txbxContent>
                </v:textbox>
              </v:shape>
              <v:shape id="文本框 237" o:spid="_x0000_s3263" type="#_x0000_t202" style="position:absolute;left:2021;top:4358;width:538;height:3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nyPMQA&#10;AADdAAAADwAAAGRycy9kb3ducmV2LnhtbERP32vCMBB+H/g/hBP2NhPHkLUaRWSDwUBW64OPZ3O2&#10;webSNZl2/70ZDHy7j+/nLVaDa8WF+mA9a5hOFAjiyhvLtYZ9+f70CiJEZIOtZ9LwSwFWy9HDAnPj&#10;r1zQZRdrkUI45KihibHLpQxVQw7DxHfEiTv53mFMsK+l6fGawl0rn5WaSYeWU0ODHW0aqs67H6dh&#10;feDizX5vj1/FqbBlmSn+nJ21fhwP6zmISEO8i//dHybNV9kL/H2TTp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p8jzEAAAA3QAAAA8AAAAAAAAAAAAAAAAAmAIAAGRycy9k&#10;b3ducmV2LnhtbFBLBQYAAAAABAAEAPUAAACJAwAAAAA=&#10;" filled="f" stroked="f">
                <o:lock v:ext="edit" aspectratio="t"/>
                <v:textbox style="mso-next-textbox:#文本框 237" inset="0,0,0,0">
                  <w:txbxContent>
                    <w:p w:rsidR="00131549" w:rsidRPr="001706BA" w:rsidRDefault="00131549" w:rsidP="001706BA">
                      <w:pPr>
                        <w:pStyle w:val="a9"/>
                        <w:rPr>
                          <w:rFonts w:ascii="Times New Roman" w:hAnsi="Times New Roman" w:cs="Times New Roman"/>
                        </w:rPr>
                      </w:pPr>
                      <w:r w:rsidRPr="001706BA">
                        <w:rPr>
                          <w:rFonts w:ascii="Times New Roman" w:hAnsi="Times New Roman" w:cs="Times New Roman"/>
                          <w:sz w:val="21"/>
                          <w:szCs w:val="21"/>
                        </w:rPr>
                        <w:t>200</w:t>
                      </w:r>
                    </w:p>
                  </w:txbxContent>
                </v:textbox>
              </v:shape>
              <v:shape id="文本框 238" o:spid="_x0000_s3264" type="#_x0000_t202" style="position:absolute;left:2023;top:3787;width:537;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Xp8QA&#10;AADdAAAADwAAAGRycy9kb3ducmV2LnhtbERP32vCMBB+H/g/hBP2NhMHk7UaRWSDwUBW64OPZ3O2&#10;webSNZl2/70ZDHy7j+/nLVaDa8WF+mA9a5hOFAjiyhvLtYZ9+f70CiJEZIOtZ9LwSwFWy9HDAnPj&#10;r1zQZRdrkUI45KihibHLpQxVQw7DxHfEiTv53mFMsK+l6fGawl0rn5WaSYeWU0ODHW0aqs67H6dh&#10;feDizX5vj1/FqbBlmSn+nJ21fhwP6zmISEO8i//dHybNV9kL/H2TTp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lV6fEAAAA3QAAAA8AAAAAAAAAAAAAAAAAmAIAAGRycy9k&#10;b3ducmV2LnhtbFBLBQYAAAAABAAEAPUAAACJAwAAAAA=&#10;" filled="f" stroked="f">
                <o:lock v:ext="edit" aspectratio="t"/>
                <v:textbox style="mso-next-textbox:#文本框 238" inset="0,0,0,0">
                  <w:txbxContent>
                    <w:p w:rsidR="00131549" w:rsidRPr="001706BA" w:rsidRDefault="00131549" w:rsidP="001706BA">
                      <w:pPr>
                        <w:pStyle w:val="a9"/>
                        <w:rPr>
                          <w:rFonts w:ascii="Times New Roman" w:hAnsi="Times New Roman" w:cs="Times New Roman"/>
                        </w:rPr>
                      </w:pPr>
                      <w:r w:rsidRPr="001706BA">
                        <w:rPr>
                          <w:rFonts w:ascii="Times New Roman" w:hAnsi="Times New Roman" w:cs="Times New Roman"/>
                          <w:sz w:val="21"/>
                          <w:szCs w:val="21"/>
                        </w:rPr>
                        <w:t>400</w:t>
                      </w:r>
                    </w:p>
                  </w:txbxContent>
                </v:textbox>
              </v:shape>
              <v:shape id="文本框 239" o:spid="_x0000_s3265" type="#_x0000_t202" style="position:absolute;left:2022;top:3230;width:537;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fJ0MMA&#10;AADdAAAADwAAAGRycy9kb3ducmV2LnhtbERPTWsCMRC9F/wPYQRvNamHRbdGkaIgCKXr9tDjdDPu&#10;BjeTdRN1++8bodDbPN7nLNeDa8WN+mA9a3iZKhDElTeWaw2f5e55DiJEZIOtZ9LwQwHWq9HTEnPj&#10;71zQ7RhrkUI45KihibHLpQxVQw7D1HfEiTv53mFMsK+l6fGewl0rZ0pl0qHl1NBgR28NVefj1WnY&#10;fHGxtZf374/iVNiyXCg+ZGetJ+Nh8woi0hD/xX/uvUnz1SKDxzfpB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fJ0MMAAADdAAAADwAAAAAAAAAAAAAAAACYAgAAZHJzL2Rv&#10;d25yZXYueG1sUEsFBgAAAAAEAAQA9QAAAIgDAAAAAA==&#10;" filled="f" stroked="f">
                <o:lock v:ext="edit" aspectratio="t"/>
                <v:textbox style="mso-next-textbox:#文本框 239" inset="0,0,0,0">
                  <w:txbxContent>
                    <w:p w:rsidR="00131549" w:rsidRPr="001706BA" w:rsidRDefault="00131549" w:rsidP="001706BA">
                      <w:pPr>
                        <w:pStyle w:val="a9"/>
                        <w:rPr>
                          <w:rFonts w:ascii="Times New Roman" w:hAnsi="Times New Roman" w:cs="Times New Roman"/>
                        </w:rPr>
                      </w:pPr>
                      <w:r w:rsidRPr="001706BA">
                        <w:rPr>
                          <w:rFonts w:ascii="Times New Roman" w:hAnsi="Times New Roman" w:cs="Times New Roman"/>
                          <w:sz w:val="21"/>
                          <w:szCs w:val="21"/>
                        </w:rPr>
                        <w:t>600</w:t>
                      </w:r>
                    </w:p>
                  </w:txbxContent>
                </v:textbox>
              </v:shape>
              <v:shape id="文本框 240" o:spid="_x0000_s3266" type="#_x0000_t202" style="position:absolute;left:2031;top:2624;width:537;height:3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tsS8MA&#10;AADdAAAADwAAAGRycy9kb3ducmV2LnhtbERPTWsCMRC9F/wPYQq91aQ9aN0aRcSCUJCu68HjdDPu&#10;BjeTdRN1/femUPA2j/c503nvGnGhLljPGt6GCgRx6Y3lSsOu+Hr9ABEissHGM2m4UYD5bPA0xcz4&#10;K+d02cZKpBAOGWqoY2wzKUNZk8Mw9C1x4g6+cxgT7CppOrymcNfId6VG0qHl1FBjS8uayuP27DQs&#10;9pyv7Gnz+5MfclsUE8Xfo6PWL8/94hNEpD4+xP/utUnz1WQMf9+kE+T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tsS8MAAADdAAAADwAAAAAAAAAAAAAAAACYAgAAZHJzL2Rv&#10;d25yZXYueG1sUEsFBgAAAAAEAAQA9QAAAIgDAAAAAA==&#10;" filled="f" stroked="f">
                <o:lock v:ext="edit" aspectratio="t"/>
                <v:textbox style="mso-next-textbox:#文本框 240" inset="0,0,0,0">
                  <w:txbxContent>
                    <w:p w:rsidR="00131549" w:rsidRPr="00D04526" w:rsidRDefault="00131549" w:rsidP="001706BA">
                      <w:pPr>
                        <w:pStyle w:val="Char"/>
                      </w:pPr>
                      <w:r w:rsidRPr="00D04526">
                        <w:rPr>
                          <w:szCs w:val="21"/>
                        </w:rPr>
                        <w:t>800</w:t>
                      </w:r>
                    </w:p>
                    <w:p w:rsidR="00131549" w:rsidRPr="00E3558F" w:rsidRDefault="00131549" w:rsidP="001706BA">
                      <w:pPr>
                        <w:pStyle w:val="a6"/>
                      </w:pPr>
                    </w:p>
                  </w:txbxContent>
                </v:textbox>
              </v:shape>
              <v:shape id="文本框 241" o:spid="_x0000_s3267" type="#_x0000_t202" style="position:absolute;left:1927;top:2100;width:654;height:3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T4OcYA&#10;AADdAAAADwAAAGRycy9kb3ducmV2LnhtbESPQWvDMAyF74P9B6NCb6vdHcqa1i1lbDAYlKXpoUct&#10;VhPTWM5ir83+/XQY7Cbxnt77tN6OoVNXGpKPbGE+M6CI6+g8NxaO1evDE6iUkR12kcnCDyXYbu7v&#10;1li4eOOSrofcKAnhVKCFNue+0DrVLQVMs9gTi3aOQ8As69BoN+BNwkOnH41Z6ICepaHFnp5bqi+H&#10;72Bhd+LyxX/tPz/Kc+mramn4fXGxdjoZdytQmcb8b/67fnOCb5aCK9/ICHr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T4OcYAAADdAAAADwAAAAAAAAAAAAAAAACYAgAAZHJz&#10;L2Rvd25yZXYueG1sUEsFBgAAAAAEAAQA9QAAAIsDAAAAAA==&#10;" filled="f" stroked="f">
                <o:lock v:ext="edit" aspectratio="t"/>
                <v:textbox style="mso-next-textbox:#文本框 241" inset="0,0,0,0">
                  <w:txbxContent>
                    <w:p w:rsidR="00131549" w:rsidRPr="00D04526" w:rsidRDefault="00131549" w:rsidP="001706BA">
                      <w:pPr>
                        <w:pStyle w:val="Char"/>
                      </w:pPr>
                      <w:r w:rsidRPr="00D04526">
                        <w:rPr>
                          <w:szCs w:val="21"/>
                        </w:rPr>
                        <w:t>1000</w:t>
                      </w:r>
                    </w:p>
                  </w:txbxContent>
                </v:textbox>
              </v:shape>
              <v:group id="_x0000_s3268" style="position:absolute;left:3122;top:2472;width:85;height:85" coordorigin="4188,6243" coordsize="116,115">
                <v:shape id="_x0000_s3269" type="#_x0000_t32" style="position:absolute;left:4188;top:6243;width:115;height:115;flip:x" o:connectortype="straight"/>
                <v:shape id="_x0000_s3270" type="#_x0000_t32" style="position:absolute;left:4189;top:6243;width:115;height:115" o:connectortype="straight"/>
              </v:group>
              <v:group id="_x0000_s3271" style="position:absolute;left:3265;top:3098;width:85;height:85" coordorigin="4188,6243" coordsize="116,115">
                <v:shape id="_x0000_s3272" type="#_x0000_t32" style="position:absolute;left:4188;top:6243;width:115;height:115;flip:x" o:connectortype="straight"/>
                <v:shape id="_x0000_s3273" type="#_x0000_t32" style="position:absolute;left:4189;top:6243;width:115;height:115" o:connectortype="straight"/>
              </v:group>
              <v:group id="_x0000_s3274" style="position:absolute;left:3843;top:3925;width:85;height:85" coordorigin="4188,6243" coordsize="116,115">
                <v:shape id="_x0000_s3275" type="#_x0000_t32" style="position:absolute;left:4188;top:6243;width:115;height:115;flip:x" o:connectortype="straight"/>
                <v:shape id="_x0000_s3276" type="#_x0000_t32" style="position:absolute;left:4189;top:6243;width:115;height:115" o:connectortype="straight"/>
              </v:group>
              <v:line id="直接连接符 988" o:spid="_x0000_s3277" style="position:absolute;visibility:visible" from="2446,2797" to="5310,2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JWscQAAADcAAAADwAAAGRycy9kb3ducmV2LnhtbERPy2rCQBTdF/yH4Qrd1YkVgo2OIhZB&#10;uyj1Abq8Zq5JNHMnzEyT9O87i0KXh/OeL3tTi5acrywrGI8SEMS51RUXCk7HzcsUhA/IGmvLpOCH&#10;PCwXg6c5Ztp2vKf2EAoRQ9hnqKAMocmk9HlJBv3INsSRu1lnMEToCqkddjHc1PI1SVJpsOLYUGJD&#10;65Lyx+HbKPicfKXtavex7c+79Jq/76+Xe+eUeh72qxmIQH34F/+5t1rB2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QlaxxAAAANwAAAAPAAAAAAAAAAAA&#10;AAAAAKECAABkcnMvZG93bnJldi54bWxQSwUGAAAAAAQABAD5AAAAkgMAAAAA&#10;">
                <o:lock v:ext="edit" aspectratio="t"/>
              </v:line>
              <v:line id="直接连接符 1017" o:spid="_x0000_s3278" style="position:absolute;visibility:visible" from="2460,3374" to="5324,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6HMsUAAADdAAAADwAAAGRycy9kb3ducmV2LnhtbERPTWvCQBC9F/wPyxR6qxstpJK6irQI&#10;6kGqLbTHMTtNUrOzYXdN4r93BcHbPN7nTOe9qUVLzleWFYyGCQji3OqKCwXfX8vnCQgfkDXWlknB&#10;mTzMZ4OHKWbadryjdh8KEUPYZ6igDKHJpPR5SQb90DbEkfuzzmCI0BVSO+xiuKnlOElSabDi2FBi&#10;Q+8l5cf9ySjYvnym7WK9WfU/6/SQf+wOv/+dU+rpsV+8gQjUh7v45l7pOD8Zvc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6HMsUAAADdAAAADwAAAAAAAAAA&#10;AAAAAAChAgAAZHJzL2Rvd25yZXYueG1sUEsFBgAAAAAEAAQA+QAAAJMDAAAAAA==&#10;">
                <o:lock v:ext="edit" aspectratio="t"/>
              </v:line>
              <v:line id="直接连接符 984" o:spid="_x0000_s3279" style="position:absolute;visibility:visible" from="2446,2221" to="5310,2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9ctMcAAADcAAAADwAAAGRycy9kb3ducmV2LnhtbESPT2vCQBTE74V+h+UVvNVN/xA0uoq0&#10;FLQHUSvo8Zl9Jmmzb8PumqTf3i0IPQ4z8xtmOu9NLVpyvrKs4GmYgCDOra64ULD/+ngcgfABWWNt&#10;mRT8kof57P5uipm2HW+p3YVCRAj7DBWUITSZlD4vyaAf2oY4emfrDIYoXSG1wy7CTS2fkySVBiuO&#10;CyU29FZS/rO7GAXrl03aLlafy/6wSk/5+/Z0/O6cUoOHfjEBEagP/+Fbe6kVjEev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D1y0xwAAANwAAAAPAAAAAAAA&#10;AAAAAAAAAKECAABkcnMvZG93bnJldi54bWxQSwUGAAAAAAQABAD5AAAAlQMAAAAA&#10;">
                <o:lock v:ext="edit" aspectratio="t"/>
              </v:line>
              <v:line id="直接连接符 993" o:spid="_x0000_s3280" style="position:absolute;visibility:visible" from="2446,3936" to="5310,3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9SHccAAADcAAAADwAAAGRycy9kb3ducmV2LnhtbESPT2vCQBTE7wW/w/KE3uqmFUKNriIt&#10;Be2h1D+gx2f2maTNvg272yT99q4geBxm5jfMbNGbWrTkfGVZwfMoAUGcW11xoWC/+3h6BeEDssba&#10;Min4Jw+L+eBhhpm2HW+o3YZCRAj7DBWUITSZlD4vyaAf2YY4emfrDIYoXSG1wy7CTS1fkiSVBiuO&#10;CyU29FZS/rv9Mwq+xt9pu1x/rvrDOj3l75vT8adzSj0O++UURKA+3MO39kormEzG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P1IdxwAAANwAAAAPAAAAAAAA&#10;AAAAAAAAAKECAABkcnMvZG93bnJldi54bWxQSwUGAAAAAAQABAD5AAAAlQMAAAAA&#10;">
                <o:lock v:ext="edit" aspectratio="t"/>
              </v:line>
              <v:line id="直接连接符 1034" o:spid="_x0000_s3281" style="position:absolute;visibility:visible" from="2446,5089" to="5310,5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lFJcUAAADdAAAADwAAAGRycy9kb3ducmV2LnhtbERPS2vCQBC+C/6HZYTedGMtQVJXEUtB&#10;eyj1Ae1xzE6TaHY27G6T9N93C4K3+fies1j1phYtOV9ZVjCdJCCIc6srLhScjq/jOQgfkDXWlknB&#10;L3lYLYeDBWbadryn9hAKEUPYZ6igDKHJpPR5SQb9xDbEkfu2zmCI0BVSO+xiuKnlY5Kk0mDFsaHE&#10;hjYl5dfDj1HwPvtI2/Xubdt/7tJz/rI/f106p9TDqF8/gwjUh7v45t7qOD+ZP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vlFJcUAAADdAAAADwAAAAAAAAAA&#10;AAAAAAChAgAAZHJzL2Rvd25yZXYueG1sUEsFBgAAAAAEAAQA+QAAAJMDAAAAAA==&#10;">
                <o:lock v:ext="edit" aspectratio="t"/>
              </v:line>
              <v:line id="直接连接符 1024" o:spid="_x0000_s3282" style="position:absolute;visibility:visible" from="2446,4512" to="5310,4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DT+MUAAADdAAAADwAAAGRycy9kb3ducmV2LnhtbERPTWvCQBC9F/wPywje6qZaQomuIpaC&#10;eijVFvQ4ZsckNTsbdtck/ffdgtDbPN7nzJe9qUVLzleWFTyNExDEudUVFwq+Pt8eX0D4gKyxtkwK&#10;fsjDcjF4mGOmbcd7ag+hEDGEfYYKyhCaTEqfl2TQj21DHLmLdQZDhK6Q2mEXw00tJ0mSSoMVx4YS&#10;G1qXlF8PN6PgffqRtqvtbtMft+k5f92fT9+dU2o07FczEIH68C++uzc6zk8m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DT+MUAAADdAAAADwAAAAAAAAAA&#10;AAAAAAChAgAAZHJzL2Rvd25yZXYueG1sUEsFBgAAAAAEAAQA+QAAAJMDAAAAAA==&#10;">
                <o:lock v:ext="edit" aspectratio="t"/>
              </v:line>
              <v:group id="_x0000_s3283" style="position:absolute;left:3555;top:3607;width:85;height:85" coordorigin="4188,6243" coordsize="116,115">
                <v:shape id="_x0000_s3284" type="#_x0000_t32" style="position:absolute;left:4188;top:6243;width:115;height:115;flip:x" o:connectortype="straight"/>
                <v:shape id="_x0000_s3285" type="#_x0000_t32" style="position:absolute;left:4189;top:6243;width:115;height:115" o:connectortype="straight"/>
              </v:group>
              <v:group id="_x0000_s3286" style="position:absolute;left:4698;top:4357;width:85;height:85" coordorigin="4188,6243" coordsize="116,115">
                <v:shape id="_x0000_s3287" type="#_x0000_t32" style="position:absolute;left:4188;top:6243;width:115;height:115;flip:x" o:connectortype="straight"/>
                <v:shape id="_x0000_s3288" type="#_x0000_t32" style="position:absolute;left:4189;top:6243;width:115;height:115" o:connectortype="straight"/>
              </v:group>
              <v:shape id="文本框 980" o:spid="_x0000_s3289" type="#_x0000_t202" style="position:absolute;left:3730;top:5389;width:753;height:31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" filled="f" stroked="f">
                <v:textbox style="mso-next-textbox:#文本框 980" inset="0,0,0,0">
                  <w:txbxContent>
                    <w:p w:rsidR="00131549" w:rsidRPr="00E3558F" w:rsidRDefault="00131549" w:rsidP="001706BA">
                      <w:pPr>
                        <w:pStyle w:val="a9"/>
                        <w:spacing w:before="0" w:beforeAutospacing="0" w:after="0" w:afterAutospacing="0"/>
                        <w:jc w:val="both"/>
                        <w:rPr>
                          <w:rFonts w:ascii="Times New Roman" w:hAnsi="Times New Roman"/>
                        </w:rPr>
                      </w:pPr>
                      <w:r w:rsidRPr="00E3558F">
                        <w:rPr>
                          <w:rFonts w:ascii="Times New Roman" w:hAnsi="Times New Roman"/>
                          <w:sz w:val="21"/>
                          <w:szCs w:val="21"/>
                        </w:rPr>
                        <w:t>图（</w:t>
                      </w:r>
                      <w:r>
                        <w:rPr>
                          <w:rFonts w:ascii="Times New Roman" w:hAnsi="Times New Roman" w:hint="eastAsia"/>
                          <w:sz w:val="21"/>
                          <w:szCs w:val="21"/>
                        </w:rPr>
                        <w:t>b</w:t>
                      </w:r>
                      <w:r w:rsidRPr="00E3558F">
                        <w:rPr>
                          <w:rFonts w:ascii="Times New Roman" w:hAnsi="Times New Roman"/>
                          <w:sz w:val="21"/>
                          <w:szCs w:val="21"/>
                        </w:rPr>
                        <w:t>）</w:t>
                      </w:r>
                    </w:p>
                  </w:txbxContent>
                </v:textbox>
              </v:shape>
            </v:group>
            <w10:wrap type="none"/>
            <w10:anchorlock/>
          </v:group>
        </w:pict>
      </w:r>
    </w:p>
    <w:p w:rsidR="003A0BB0" w:rsidRPr="001226C2" w:rsidRDefault="003A0BB0" w:rsidP="00FE7399">
      <w:pPr>
        <w:adjustRightInd w:val="0"/>
        <w:snapToGrid w:val="0"/>
        <w:spacing w:line="278" w:lineRule="auto"/>
        <w:ind w:firstLineChars="150" w:firstLine="315"/>
        <w:textAlignment w:val="center"/>
        <w:rPr>
          <w:szCs w:val="21"/>
        </w:rPr>
      </w:pPr>
      <w:r w:rsidRPr="001226C2">
        <w:rPr>
          <w:rFonts w:ascii="宋体" w:hAnsi="宋体" w:cs="宋体" w:hint="eastAsia"/>
          <w:szCs w:val="21"/>
        </w:rPr>
        <w:t>（</w:t>
      </w:r>
      <w:r w:rsidRPr="001226C2">
        <w:rPr>
          <w:szCs w:val="21"/>
        </w:rPr>
        <w:t>3</w:t>
      </w:r>
      <w:r w:rsidRPr="001226C2">
        <w:rPr>
          <w:rFonts w:ascii="宋体" w:hAnsi="宋体" w:cs="宋体" w:hint="eastAsia"/>
          <w:szCs w:val="21"/>
        </w:rPr>
        <w:t>）</w:t>
      </w:r>
      <w:r w:rsidRPr="001226C2">
        <w:rPr>
          <w:rFonts w:hint="eastAsia"/>
          <w:snapToGrid w:val="0"/>
          <w:spacing w:val="4"/>
          <w:kern w:val="0"/>
          <w:szCs w:val="21"/>
        </w:rPr>
        <w:t>由图</w:t>
      </w:r>
      <w:r w:rsidRPr="001226C2">
        <w:rPr>
          <w:rFonts w:hint="eastAsia"/>
          <w:spacing w:val="4"/>
          <w:szCs w:val="21"/>
        </w:rPr>
        <w:t>（</w:t>
      </w:r>
      <w:r w:rsidRPr="001226C2">
        <w:rPr>
          <w:spacing w:val="4"/>
          <w:szCs w:val="21"/>
        </w:rPr>
        <w:t>b</w:t>
      </w:r>
      <w:r w:rsidRPr="001226C2">
        <w:rPr>
          <w:rFonts w:hint="eastAsia"/>
          <w:spacing w:val="4"/>
          <w:szCs w:val="21"/>
        </w:rPr>
        <w:t>）可得到</w:t>
      </w:r>
      <w:r w:rsidRPr="001226C2">
        <w:rPr>
          <w:snapToGrid w:val="0"/>
          <w:spacing w:val="4"/>
          <w:kern w:val="0"/>
          <w:position w:val="-2"/>
          <w:szCs w:val="21"/>
        </w:rPr>
        <w:object w:dxaOrig="300" w:dyaOrig="360">
          <v:shape id="_x0000_i1108" type="#_x0000_t75" style="width:14.9pt;height:17.85pt" o:ole="">
            <v:imagedata r:id="rId169" o:title=""/>
          </v:shape>
          <o:OLEObject Type="Embed" ProgID="Equation.DSMT4" ShapeID="_x0000_i1108" DrawAspect="Content" ObjectID="_1590001598" r:id="rId170"/>
        </w:object>
      </w:r>
      <w:r w:rsidRPr="001226C2">
        <w:rPr>
          <w:rFonts w:hint="eastAsia"/>
          <w:snapToGrid w:val="0"/>
          <w:spacing w:val="4"/>
          <w:kern w:val="0"/>
          <w:szCs w:val="21"/>
        </w:rPr>
        <w:t>在</w:t>
      </w:r>
      <w:r w:rsidRPr="001226C2">
        <w:rPr>
          <w:snapToGrid w:val="0"/>
          <w:spacing w:val="4"/>
          <w:kern w:val="0"/>
          <w:szCs w:val="21"/>
        </w:rPr>
        <w:object w:dxaOrig="1140" w:dyaOrig="260">
          <v:shape id="_x0000_i1109" type="#_x0000_t75" style="width:57.1pt;height:13.1pt" o:ole="">
            <v:imagedata r:id="rId171" o:title=""/>
          </v:shape>
          <o:OLEObject Type="Embed" ProgID="Equation.DSMT4" ShapeID="_x0000_i1109" DrawAspect="Content" ObjectID="_1590001599" r:id="rId172"/>
        </w:object>
      </w:r>
      <w:r w:rsidRPr="001226C2">
        <w:rPr>
          <w:rFonts w:hint="eastAsia"/>
          <w:snapToGrid w:val="0"/>
          <w:spacing w:val="4"/>
          <w:kern w:val="0"/>
          <w:szCs w:val="21"/>
        </w:rPr>
        <w:t>范围内的温度特性。当</w:t>
      </w:r>
      <w:r w:rsidRPr="001226C2">
        <w:rPr>
          <w:snapToGrid w:val="0"/>
          <w:spacing w:val="4"/>
          <w:kern w:val="0"/>
          <w:szCs w:val="21"/>
        </w:rPr>
        <w:object w:dxaOrig="940" w:dyaOrig="260">
          <v:shape id="_x0000_i1110" type="#_x0000_t75" style="width:47pt;height:13.1pt" o:ole="">
            <v:imagedata r:id="rId173" o:title=""/>
          </v:shape>
          <o:OLEObject Type="Embed" ProgID="Equation.DSMT4" ShapeID="_x0000_i1110" DrawAspect="Content" ObjectID="_1590001600" r:id="rId174"/>
        </w:object>
      </w:r>
      <w:r w:rsidRPr="001226C2">
        <w:rPr>
          <w:rFonts w:hint="eastAsia"/>
          <w:snapToGrid w:val="0"/>
          <w:spacing w:val="4"/>
          <w:kern w:val="0"/>
          <w:szCs w:val="21"/>
        </w:rPr>
        <w:t>时，可得</w:t>
      </w:r>
      <w:r w:rsidRPr="00897B6B">
        <w:rPr>
          <w:snapToGrid w:val="0"/>
          <w:kern w:val="0"/>
          <w:position w:val="-2"/>
          <w:szCs w:val="21"/>
        </w:rPr>
        <w:object w:dxaOrig="499" w:dyaOrig="360">
          <v:shape id="_x0000_i1111" type="#_x0000_t75" style="width:25pt;height:17.85pt" o:ole="">
            <v:imagedata r:id="rId175" o:title=""/>
          </v:shape>
          <o:OLEObject Type="Embed" ProgID="Equation.DSMT4" ShapeID="_x0000_i1111" DrawAspect="Content" ObjectID="_1590001601" r:id="rId176"/>
        </w:object>
      </w:r>
      <w:r w:rsidRPr="001226C2">
        <w:rPr>
          <w:szCs w:val="21"/>
          <w:u w:val="single"/>
        </w:rPr>
        <w:t xml:space="preserve">       </w:t>
      </w:r>
      <w:r w:rsidRPr="001226C2">
        <w:rPr>
          <w:snapToGrid w:val="0"/>
          <w:kern w:val="0"/>
          <w:szCs w:val="21"/>
        </w:rPr>
        <w:object w:dxaOrig="240" w:dyaOrig="240">
          <v:shape id="_x0000_i1112" type="#_x0000_t75" style="width:11.9pt;height:11.9pt" o:ole="">
            <v:imagedata r:id="rId177" o:title=""/>
          </v:shape>
          <o:OLEObject Type="Embed" ProgID="Equation.DSMT4" ShapeID="_x0000_i1112" DrawAspect="Content" ObjectID="_1590001602" r:id="rId178"/>
        </w:object>
      </w:r>
      <w:r w:rsidRPr="001226C2">
        <w:rPr>
          <w:rFonts w:hint="eastAsia"/>
          <w:kern w:val="0"/>
          <w:szCs w:val="21"/>
        </w:rPr>
        <w:t>；</w:t>
      </w:r>
    </w:p>
    <w:p w:rsidR="003A0BB0" w:rsidRPr="001226C2" w:rsidRDefault="003A0BB0" w:rsidP="00FE7399">
      <w:pPr>
        <w:adjustRightInd w:val="0"/>
        <w:snapToGrid w:val="0"/>
        <w:spacing w:line="278" w:lineRule="auto"/>
        <w:ind w:firstLineChars="150" w:firstLine="315"/>
        <w:textAlignment w:val="center"/>
        <w:rPr>
          <w:snapToGrid w:val="0"/>
          <w:szCs w:val="21"/>
        </w:rPr>
      </w:pPr>
      <w:r w:rsidRPr="001226C2">
        <w:rPr>
          <w:rFonts w:ascii="宋体" w:hAnsi="宋体" w:cs="宋体" w:hint="eastAsia"/>
          <w:snapToGrid w:val="0"/>
          <w:szCs w:val="21"/>
        </w:rPr>
        <w:t>（</w:t>
      </w:r>
      <w:r w:rsidRPr="001226C2">
        <w:rPr>
          <w:snapToGrid w:val="0"/>
          <w:szCs w:val="21"/>
        </w:rPr>
        <w:t>4</w:t>
      </w:r>
      <w:r w:rsidRPr="001226C2">
        <w:rPr>
          <w:rFonts w:ascii="宋体" w:hAnsi="宋体" w:cs="宋体" w:hint="eastAsia"/>
          <w:snapToGrid w:val="0"/>
          <w:szCs w:val="21"/>
        </w:rPr>
        <w:t>）</w:t>
      </w:r>
      <w:r w:rsidRPr="001226C2">
        <w:rPr>
          <w:rFonts w:ascii="宋体" w:hAnsi="宋体" w:cs="宋体" w:hint="eastAsia"/>
          <w:szCs w:val="21"/>
        </w:rPr>
        <w:t>将</w:t>
      </w:r>
      <w:r w:rsidRPr="001226C2">
        <w:rPr>
          <w:rFonts w:ascii="宋体" w:hAnsi="宋体" w:hint="eastAsia"/>
          <w:position w:val="-2"/>
          <w:szCs w:val="21"/>
        </w:rPr>
        <w:object w:dxaOrig="300" w:dyaOrig="360">
          <v:shape id="_x0000_i1113" type="#_x0000_t75" style="width:14.9pt;height:17.85pt" o:ole="">
            <v:imagedata r:id="rId179" o:title=""/>
          </v:shape>
          <o:OLEObject Type="Embed" ProgID="Equation.DSMT4" ShapeID="_x0000_i1113" DrawAspect="Content" ObjectID="_1590001603" r:id="rId180"/>
        </w:object>
      </w:r>
      <w:r w:rsidRPr="001226C2">
        <w:rPr>
          <w:rFonts w:hint="eastAsia"/>
          <w:szCs w:val="21"/>
        </w:rPr>
        <w:t>握于手心，</w:t>
      </w:r>
      <w:r w:rsidR="00F4534D">
        <w:rPr>
          <w:rFonts w:hint="eastAsia"/>
          <w:szCs w:val="21"/>
        </w:rPr>
        <w:t>手心温度下</w:t>
      </w:r>
      <w:r w:rsidRPr="001226C2">
        <w:rPr>
          <w:snapToGrid w:val="0"/>
          <w:spacing w:val="-4"/>
          <w:kern w:val="0"/>
          <w:position w:val="-2"/>
          <w:szCs w:val="21"/>
        </w:rPr>
        <w:object w:dxaOrig="260" w:dyaOrig="320">
          <v:shape id="_x0000_i1114" type="#_x0000_t75" style="width:13.1pt;height:16.05pt" o:ole="">
            <v:imagedata r:id="rId181" o:title=""/>
          </v:shape>
          <o:OLEObject Type="Embed" ProgID="Equation.DSMT4" ShapeID="_x0000_i1114" DrawAspect="Content" ObjectID="_1590001604" r:id="rId182"/>
        </w:object>
      </w:r>
      <w:r w:rsidRPr="001226C2">
        <w:rPr>
          <w:rFonts w:hint="eastAsia"/>
          <w:snapToGrid w:val="0"/>
          <w:spacing w:val="-4"/>
          <w:kern w:val="0"/>
          <w:szCs w:val="21"/>
        </w:rPr>
        <w:t>的相应</w:t>
      </w:r>
      <w:r w:rsidRPr="001226C2">
        <w:rPr>
          <w:rFonts w:hint="eastAsia"/>
          <w:snapToGrid w:val="0"/>
          <w:szCs w:val="21"/>
        </w:rPr>
        <w:t>读数如图（</w:t>
      </w:r>
      <w:r w:rsidRPr="001226C2">
        <w:rPr>
          <w:snapToGrid w:val="0"/>
          <w:szCs w:val="21"/>
        </w:rPr>
        <w:t>c</w:t>
      </w:r>
      <w:r w:rsidRPr="001226C2">
        <w:rPr>
          <w:rFonts w:hint="eastAsia"/>
          <w:snapToGrid w:val="0"/>
          <w:szCs w:val="21"/>
        </w:rPr>
        <w:t>）所示，该读数为</w:t>
      </w:r>
      <w:r w:rsidRPr="001226C2">
        <w:rPr>
          <w:kern w:val="0"/>
          <w:szCs w:val="21"/>
          <w:u w:val="single"/>
        </w:rPr>
        <w:t xml:space="preserve">       </w:t>
      </w:r>
      <w:r w:rsidRPr="001226C2">
        <w:rPr>
          <w:snapToGrid w:val="0"/>
          <w:szCs w:val="21"/>
        </w:rPr>
        <w:object w:dxaOrig="240" w:dyaOrig="240">
          <v:shape id="_x0000_i1115" type="#_x0000_t75" style="width:11.9pt;height:11.9pt" o:ole="">
            <v:imagedata r:id="rId177" o:title=""/>
          </v:shape>
          <o:OLEObject Type="Embed" ProgID="Equation.DSMT4" ShapeID="_x0000_i1115" DrawAspect="Content" ObjectID="_1590001605" r:id="rId183"/>
        </w:object>
      </w:r>
      <w:r w:rsidRPr="001226C2">
        <w:rPr>
          <w:rFonts w:hint="eastAsia"/>
          <w:snapToGrid w:val="0"/>
          <w:szCs w:val="21"/>
        </w:rPr>
        <w:t>，则</w:t>
      </w:r>
      <w:r w:rsidRPr="001226C2">
        <w:rPr>
          <w:rFonts w:hint="eastAsia"/>
          <w:szCs w:val="21"/>
        </w:rPr>
        <w:t>手心温度为</w:t>
      </w:r>
      <w:r w:rsidRPr="001226C2">
        <w:rPr>
          <w:kern w:val="0"/>
          <w:szCs w:val="21"/>
          <w:u w:val="single"/>
        </w:rPr>
        <w:t xml:space="preserve">       </w:t>
      </w:r>
      <w:r w:rsidRPr="001226C2">
        <w:rPr>
          <w:szCs w:val="21"/>
        </w:rPr>
        <w:t>°C</w:t>
      </w:r>
      <w:r w:rsidR="00BD7C77">
        <w:rPr>
          <w:rFonts w:hint="eastAsia"/>
          <w:snapToGrid w:val="0"/>
          <w:szCs w:val="21"/>
        </w:rPr>
        <w:t>。</w:t>
      </w:r>
    </w:p>
    <w:p w:rsidR="003A0BB0" w:rsidRPr="001226C2" w:rsidRDefault="003A0BB0" w:rsidP="00F715DD">
      <w:pPr>
        <w:tabs>
          <w:tab w:val="left" w:pos="2310"/>
          <w:tab w:val="left" w:pos="4200"/>
          <w:tab w:val="left" w:pos="6090"/>
        </w:tabs>
        <w:snapToGrid w:val="0"/>
        <w:spacing w:line="295" w:lineRule="auto"/>
      </w:pPr>
      <w:r w:rsidRPr="001226C2">
        <w:rPr>
          <w:szCs w:val="21"/>
        </w:rPr>
        <w:t>24</w:t>
      </w:r>
      <w:r w:rsidRPr="001226C2">
        <w:t>．（</w:t>
      </w:r>
      <w:r w:rsidRPr="001226C2">
        <w:t>12</w:t>
      </w:r>
      <w:r w:rsidRPr="001226C2">
        <w:t>分）</w:t>
      </w:r>
    </w:p>
    <w:p w:rsidR="003A0BB0" w:rsidRPr="001226C2" w:rsidRDefault="003A0BB0" w:rsidP="00F715DD">
      <w:pPr>
        <w:adjustRightInd w:val="0"/>
        <w:snapToGrid w:val="0"/>
        <w:spacing w:line="295" w:lineRule="auto"/>
        <w:ind w:firstLineChars="200" w:firstLine="420"/>
        <w:textAlignment w:val="center"/>
        <w:rPr>
          <w:szCs w:val="21"/>
        </w:rPr>
      </w:pPr>
      <w:r w:rsidRPr="001226C2">
        <w:rPr>
          <w:rFonts w:hint="eastAsia"/>
          <w:szCs w:val="21"/>
        </w:rPr>
        <w:t>一质量为</w:t>
      </w:r>
      <w:r w:rsidRPr="001226C2">
        <w:rPr>
          <w:position w:val="-2"/>
          <w:szCs w:val="21"/>
        </w:rPr>
        <w:object w:dxaOrig="240" w:dyaOrig="195">
          <v:shape id="_x0000_i1116" type="#_x0000_t75" style="width:11.9pt;height:9.5pt" o:ole="">
            <v:imagedata r:id="rId184" o:title=""/>
          </v:shape>
          <o:OLEObject Type="Embed" ProgID="Equation.DSMT4" ShapeID="_x0000_i1116" DrawAspect="Content" ObjectID="_1590001606" r:id="rId185"/>
        </w:object>
      </w:r>
      <w:r w:rsidRPr="001226C2">
        <w:rPr>
          <w:rFonts w:hint="eastAsia"/>
          <w:szCs w:val="21"/>
        </w:rPr>
        <w:t>的烟花弹获得动能</w:t>
      </w:r>
      <w:r w:rsidRPr="001226C2">
        <w:rPr>
          <w:szCs w:val="21"/>
        </w:rPr>
        <w:object w:dxaOrig="225" w:dyaOrig="240">
          <v:shape id="_x0000_i1117" type="#_x0000_t75" style="width:11.3pt;height:11.9pt" o:ole="">
            <v:imagedata r:id="rId186" o:title=""/>
          </v:shape>
          <o:OLEObject Type="Embed" ProgID="Equation.DSMT4" ShapeID="_x0000_i1117" DrawAspect="Content" ObjectID="_1590001607" r:id="rId187"/>
        </w:object>
      </w:r>
      <w:r w:rsidRPr="001226C2">
        <w:rPr>
          <w:rFonts w:hint="eastAsia"/>
          <w:szCs w:val="21"/>
        </w:rPr>
        <w:t>后，从地面竖直升空。当烟花弹上升的速度为零时，弹中火药爆炸将烟花弹炸为质量相等的两部分，两部分获得的动能之和也为</w:t>
      </w:r>
      <w:r w:rsidRPr="001226C2">
        <w:rPr>
          <w:szCs w:val="21"/>
        </w:rPr>
        <w:object w:dxaOrig="225" w:dyaOrig="240">
          <v:shape id="_x0000_i1118" type="#_x0000_t75" style="width:11.3pt;height:11.9pt" o:ole="">
            <v:imagedata r:id="rId186" o:title=""/>
          </v:shape>
          <o:OLEObject Type="Embed" ProgID="Equation.DSMT4" ShapeID="_x0000_i1118" DrawAspect="Content" ObjectID="_1590001608" r:id="rId188"/>
        </w:object>
      </w:r>
      <w:r w:rsidRPr="001226C2">
        <w:rPr>
          <w:rFonts w:hint="eastAsia"/>
          <w:szCs w:val="21"/>
        </w:rPr>
        <w:t>，且均沿竖直方向运动。爆炸</w:t>
      </w:r>
      <w:r w:rsidR="00D33DD5">
        <w:rPr>
          <w:rFonts w:hint="eastAsia"/>
          <w:szCs w:val="21"/>
        </w:rPr>
        <w:t>时间极短</w:t>
      </w:r>
      <w:r w:rsidRPr="001226C2">
        <w:rPr>
          <w:rFonts w:hint="eastAsia"/>
          <w:szCs w:val="21"/>
        </w:rPr>
        <w:t>，重力加速度大小为</w:t>
      </w:r>
      <w:r w:rsidRPr="001226C2">
        <w:rPr>
          <w:position w:val="-2"/>
          <w:szCs w:val="21"/>
        </w:rPr>
        <w:object w:dxaOrig="195" w:dyaOrig="240">
          <v:shape id="_x0000_i1119" type="#_x0000_t75" style="width:9.5pt;height:11.9pt" o:ole="">
            <v:imagedata r:id="rId189" o:title=""/>
          </v:shape>
          <o:OLEObject Type="Embed" ProgID="Equation.DSMT4" ShapeID="_x0000_i1119" DrawAspect="Content" ObjectID="_1590001609" r:id="rId190"/>
        </w:object>
      </w:r>
      <w:r w:rsidRPr="001226C2">
        <w:rPr>
          <w:rFonts w:hint="eastAsia"/>
          <w:szCs w:val="21"/>
        </w:rPr>
        <w:t>，不计空气阻力和火药的质量。求</w:t>
      </w:r>
    </w:p>
    <w:p w:rsidR="003A0BB0" w:rsidRPr="001226C2" w:rsidRDefault="003A0BB0" w:rsidP="00F715DD">
      <w:pPr>
        <w:adjustRightInd w:val="0"/>
        <w:snapToGrid w:val="0"/>
        <w:spacing w:line="295" w:lineRule="auto"/>
        <w:ind w:firstLineChars="150" w:firstLine="315"/>
        <w:textAlignment w:val="center"/>
        <w:rPr>
          <w:rFonts w:hint="eastAsia"/>
          <w:szCs w:val="21"/>
        </w:rPr>
      </w:pPr>
      <w:r w:rsidRPr="001226C2">
        <w:rPr>
          <w:rFonts w:hint="eastAsia"/>
          <w:szCs w:val="21"/>
        </w:rPr>
        <w:t>（</w:t>
      </w:r>
      <w:r w:rsidRPr="001226C2">
        <w:rPr>
          <w:szCs w:val="21"/>
        </w:rPr>
        <w:t>1</w:t>
      </w:r>
      <w:r w:rsidRPr="001226C2">
        <w:rPr>
          <w:rFonts w:hint="eastAsia"/>
          <w:szCs w:val="21"/>
        </w:rPr>
        <w:t>）烟花弹从地面开始上升到弹中火药爆炸所经过的时间；</w:t>
      </w:r>
    </w:p>
    <w:p w:rsidR="003A0BB0" w:rsidRPr="001226C2" w:rsidRDefault="003A0BB0" w:rsidP="00F715DD">
      <w:pPr>
        <w:adjustRightInd w:val="0"/>
        <w:snapToGrid w:val="0"/>
        <w:spacing w:line="295" w:lineRule="auto"/>
        <w:ind w:firstLineChars="150" w:firstLine="315"/>
        <w:textAlignment w:val="center"/>
        <w:rPr>
          <w:szCs w:val="21"/>
        </w:rPr>
      </w:pPr>
      <w:r w:rsidRPr="001226C2">
        <w:rPr>
          <w:rFonts w:hint="eastAsia"/>
          <w:szCs w:val="21"/>
        </w:rPr>
        <w:t>（</w:t>
      </w:r>
      <w:r w:rsidRPr="001226C2">
        <w:rPr>
          <w:szCs w:val="21"/>
        </w:rPr>
        <w:t>2</w:t>
      </w:r>
      <w:r w:rsidRPr="001226C2">
        <w:rPr>
          <w:rFonts w:hint="eastAsia"/>
          <w:szCs w:val="21"/>
        </w:rPr>
        <w:t>）爆炸后</w:t>
      </w:r>
      <w:r w:rsidR="001706BA" w:rsidRPr="001226C2">
        <w:rPr>
          <w:rFonts w:hint="eastAsia"/>
          <w:szCs w:val="21"/>
        </w:rPr>
        <w:t>烟花弹</w:t>
      </w:r>
      <w:r w:rsidRPr="001226C2">
        <w:rPr>
          <w:rFonts w:hint="eastAsia"/>
          <w:szCs w:val="21"/>
        </w:rPr>
        <w:t>向上运动的部分距地面的最大高度。</w:t>
      </w:r>
    </w:p>
    <w:p w:rsidR="003A0BB0" w:rsidRPr="001226C2" w:rsidRDefault="003A0BB0" w:rsidP="00F715DD">
      <w:pPr>
        <w:tabs>
          <w:tab w:val="left" w:pos="2310"/>
          <w:tab w:val="left" w:pos="4200"/>
          <w:tab w:val="left" w:pos="6090"/>
        </w:tabs>
        <w:snapToGrid w:val="0"/>
        <w:spacing w:line="295" w:lineRule="auto"/>
        <w:ind w:firstLineChars="1" w:firstLine="2"/>
        <w:rPr>
          <w:rFonts w:hint="eastAsia"/>
        </w:rPr>
      </w:pPr>
      <w:r w:rsidRPr="001226C2">
        <w:rPr>
          <w:szCs w:val="21"/>
        </w:rPr>
        <w:t>25</w:t>
      </w:r>
      <w:r w:rsidRPr="001226C2">
        <w:t>．（</w:t>
      </w:r>
      <w:r w:rsidRPr="001226C2">
        <w:t>20</w:t>
      </w:r>
      <w:r w:rsidRPr="001226C2">
        <w:t>分）</w:t>
      </w:r>
    </w:p>
    <w:p w:rsidR="003A0BB0" w:rsidRPr="001226C2" w:rsidRDefault="003A0BB0" w:rsidP="00F715DD">
      <w:pPr>
        <w:adjustRightInd w:val="0"/>
        <w:snapToGrid w:val="0"/>
        <w:spacing w:line="295" w:lineRule="auto"/>
        <w:ind w:firstLineChars="200" w:firstLine="420"/>
        <w:rPr>
          <w:rFonts w:hint="eastAsia"/>
          <w:noProof/>
          <w:szCs w:val="21"/>
        </w:rPr>
      </w:pPr>
      <w:r w:rsidRPr="001226C2">
        <w:rPr>
          <w:rFonts w:hint="eastAsia"/>
          <w:noProof/>
          <w:szCs w:val="21"/>
        </w:rPr>
        <w:pict>
          <v:group id="_x0000_s1510" style="position:absolute;left:0;text-align:left;margin-left:302.65pt;margin-top:58.4pt;width:94.15pt;height:92.7pt;z-index:251655168" coordorigin="8038,6532" coordsize="1883,1854">
            <v:line id="Line 3" o:spid="_x0000_s1511" style="position:absolute;visibility:visible" from="8038,7432" to="9867,7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gMYMQAAADaAAAADwAAAGRycy9kb3ducmV2LnhtbESPQWvCQBSE7wX/w/IEL0U3epA2dSNF&#10;CHgogtZDvT2yr9k02bdxd2vSf98VCj0OM/MNs9mOthM38qFxrGC5yEAQV043XCs4v5fzJxAhImvs&#10;HJOCHwqwLSYPG8y1G/hIt1OsRYJwyFGBibHPpQyVIYth4Xri5H06bzEm6WupPQ4Jbju5yrK1tNhw&#10;WjDY085Q1Z6+rQLvY2ja8vkyfFy/1uWhfBsfTaXUbDq+voCINMb/8F97rxWs4H4l3QBZ/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OAxgxAAAANoAAAAPAAAAAAAAAAAA&#10;AAAAAKECAABkcnMvZG93bnJldi54bWxQSwUGAAAAAAQABAD5AAAAkgMAAAAA&#10;">
              <v:stroke endarrow="classic" endarrowwidth="narrow"/>
            </v:line>
            <v:line id="Line 4" o:spid="_x0000_s1512" style="position:absolute;rotation:-90;visibility:visible" from="8031,7511" to="9761,7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HhZMQAAADaAAAADwAAAGRycy9kb3ducmV2LnhtbESPQWvCQBSE74X+h+UJvQTdtJYSoquk&#10;lYKnglpFb4/sMxvMvg3ZrUn/fbcgeBxm5htmvhxsI67U+dqxgudJCoK4dLrmSsH37nOcgfABWWPj&#10;mBT8kofl4vFhjrl2PW/oug2ViBD2OSowIbS5lL40ZNFPXEscvbPrLIYou0rqDvsIt418SdM3abHm&#10;uGCwpQ9D5WX7YxUMhxX3+9WXOYX3JCmy4njm5FWpp9FQzEAEGsI9fGuvtYIp/F+JN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UeFkxAAAANoAAAAPAAAAAAAAAAAA&#10;AAAAAKECAABkcnMvZG93bnJldi54bWxQSwUGAAAAAAQABAD5AAAAkgMAAAAA&#10;">
              <v:stroke endarrow="classic" endarrowwidth="narrow"/>
            </v:line>
            <v:shape id="Text Box 5" o:spid="_x0000_s1513" type="#_x0000_t202" style="position:absolute;left:8198;top:6772;width:221;height:2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uqtMMA&#10;AADaAAAADwAAAGRycy9kb3ducmV2LnhtbESPQWvCQBSE7wX/w/IEb3VjE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uqtMMAAADaAAAADwAAAAAAAAAAAAAAAACYAgAAZHJzL2Rv&#10;d25yZXYueG1sUEsFBgAAAAAEAAQA9QAAAIgDAAAAAA==&#10;" filled="f" stroked="f">
              <v:textbox inset="0,0,0,0">
                <w:txbxContent>
                  <w:p w:rsidR="00131549" w:rsidRPr="008B3375" w:rsidRDefault="00131549" w:rsidP="003A0BB0">
                    <w:pPr>
                      <w:rPr>
                        <w:i/>
                        <w:iCs/>
                        <w:szCs w:val="21"/>
                      </w:rPr>
                    </w:pPr>
                    <w:r w:rsidRPr="008B3375">
                      <w:rPr>
                        <w:i/>
                        <w:iCs/>
                        <w:szCs w:val="21"/>
                      </w:rPr>
                      <w:t>E</w:t>
                    </w:r>
                  </w:p>
                </w:txbxContent>
              </v:textbox>
            </v:shape>
            <v:shape id="Text Box 6" o:spid="_x0000_s1514" type="#_x0000_t202" style="position:absolute;left:9744;top:7405;width:177;height:2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cPL8MA&#10;AADaAAAADwAAAGRycy9kb3ducmV2LnhtbESPQWvCQBSE7wX/w/IEb3VjQ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2cPL8MAAADaAAAADwAAAAAAAAAAAAAAAACYAgAAZHJzL2Rv&#10;d25yZXYueG1sUEsFBgAAAAAEAAQA9QAAAIgDAAAAAA==&#10;" filled="f" stroked="f">
              <v:textbox style="mso-next-textbox:#Text Box 6" inset="0,0,0,0">
                <w:txbxContent>
                  <w:p w:rsidR="00131549" w:rsidRPr="008B3375" w:rsidRDefault="00131549" w:rsidP="003A0BB0">
                    <w:pPr>
                      <w:rPr>
                        <w:i/>
                        <w:iCs/>
                        <w:szCs w:val="21"/>
                      </w:rPr>
                    </w:pPr>
                    <w:r w:rsidRPr="008B3375">
                      <w:rPr>
                        <w:i/>
                        <w:iCs/>
                        <w:szCs w:val="21"/>
                      </w:rPr>
                      <w:t>x</w:t>
                    </w:r>
                  </w:p>
                </w:txbxContent>
              </v:textbox>
            </v:shape>
            <v:shape id="Text Box 7" o:spid="_x0000_s1515" type="#_x0000_t202" style="position:absolute;left:8878;top:6532;width:328;height:3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WRWMMA&#10;AADaAAAADwAAAGRycy9kb3ducmV2LnhtbESPQWvCQBSE74L/YXmF3nRTD6GNriJFQRBKYzx4fM0+&#10;k8Xs25hdk/TfdwuFHoeZ+YZZbUbbiJ46bxwreJknIIhLpw1XCs7FfvYKwgdkjY1jUvBNHjbr6WSF&#10;mXYD59SfQiUihH2GCuoQ2kxKX9Zk0c9dSxy9q+sshii7SuoOhwi3jVwkSSotGo4LNbb0XlN5Oz2s&#10;gu2F8525f3x95tfcFMVbwsf0ptTz07hdggg0hv/wX/ugFaTweyXeAL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7WRWMMAAADaAAAADwAAAAAAAAAAAAAAAACYAgAAZHJzL2Rv&#10;d25yZXYueG1sUEsFBgAAAAAEAAQA9QAAAIgDAAAAAA==&#10;" filled="f" stroked="f">
              <v:textbox inset="0,0,0,0">
                <w:txbxContent>
                  <w:p w:rsidR="00131549" w:rsidRPr="008B3375" w:rsidRDefault="00131549" w:rsidP="003A0BB0">
                    <w:pPr>
                      <w:ind w:firstLineChars="50" w:firstLine="105"/>
                      <w:rPr>
                        <w:i/>
                        <w:iCs/>
                        <w:szCs w:val="21"/>
                      </w:rPr>
                    </w:pPr>
                    <w:r w:rsidRPr="008B3375">
                      <w:rPr>
                        <w:i/>
                        <w:iCs/>
                        <w:szCs w:val="21"/>
                      </w:rPr>
                      <w:t>y</w:t>
                    </w:r>
                  </w:p>
                </w:txbxContent>
              </v:textbox>
            </v:shape>
            <v:shape id="Text Box 8" o:spid="_x0000_s1516" type="#_x0000_t202" style="position:absolute;left:8675;top:7416;width:240;height: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k0w8MA&#10;AADaAAAADwAAAGRycy9kb3ducmV2LnhtbESPQWvCQBSE7wX/w/KE3upGD7aNriKiIBTEGA8en9ln&#10;sph9G7Orxn/fFQo9DjPzDTOdd7YWd2q9caxgOEhAEBdOGy4VHPL1xxcIH5A11o5JwZM8zGe9tymm&#10;2j04o/s+lCJC2KeooAqhSaX0RUUW/cA1xNE7u9ZiiLItpW7xEeG2lqMkGUuLhuNChQ0tKyou+5tV&#10;sDhytjLX7WmXnTOT598J/4wvSr33u8UERKAu/If/2hut4BNeV+IN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k0w8MAAADaAAAADwAAAAAAAAAAAAAAAACYAgAAZHJzL2Rv&#10;d25yZXYueG1sUEsFBgAAAAAEAAQA9QAAAIgDAAAAAA==&#10;" filled="f" stroked="f">
              <v:textbox style="mso-next-textbox:#Text Box 8" inset="0,0,0,0">
                <w:txbxContent>
                  <w:p w:rsidR="00131549" w:rsidRPr="008E32FE" w:rsidRDefault="00131549" w:rsidP="003A0BB0">
                    <w:pPr>
                      <w:rPr>
                        <w:i/>
                        <w:szCs w:val="21"/>
                      </w:rPr>
                    </w:pPr>
                    <w:r w:rsidRPr="008E32FE">
                      <w:rPr>
                        <w:i/>
                        <w:szCs w:val="21"/>
                      </w:rPr>
                      <w:t>O</w:t>
                    </w:r>
                  </w:p>
                </w:txbxContent>
              </v:textbox>
            </v:shape>
            <v:line id="Line 9" o:spid="_x0000_s1517" style="position:absolute;visibility:visible" from="8386,6865" to="8386,7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A7isAAAADaAAAADwAAAGRycy9kb3ducmV2LnhtbERPz2vCMBS+D/wfwhN2GZq6g8xqFBEK&#10;HmQw50Fvj+bZVJuXmkTb/ffLQfD48f1erHrbiAf5UDtWMBlnIIhLp2uuFBx+i9EXiBCRNTaOScEf&#10;BVgtB28LzLXr+Ice+1iJFMIhRwUmxjaXMpSGLIaxa4kTd3beYkzQV1J77FK4beRnlk2lxZpTg8GW&#10;NobK6/5uFXgfQ30tZqfueLtMi+9i13+YUqn3Yb+eg4jUx5f46d5qBWlrupJugF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DQO4rAAAAA2gAAAA8AAAAAAAAAAAAAAAAA&#10;oQIAAGRycy9kb3ducmV2LnhtbFBLBQYAAAAABAAEAPkAAACOAwAAAAA=&#10;">
              <v:stroke endarrow="classic" endarrowwidth="narrow"/>
            </v:line>
            <v:group id="Group 10" o:spid="_x0000_s1518" style="position:absolute;left:8090;top:7602;width:30;height:784" coordorigin="6538,2496" coordsize="30,7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oval id="Oval 11" o:spid="_x0000_s1519" style="position:absolute;left:6538;top:2496;width:3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TyFcMA&#10;AADbAAAADwAAAGRycy9kb3ducmV2LnhtbESPQWvDMAyF74P9B6PBLmNxOmgpWZ0yAh29Nu2hRy3W&#10;krBYDrbXJP++Ogx2k3hP733a7Wc3qBuF2Hs2sMpyUMSNtz23Bi7nw+sWVEzIFgfPZGChCPvy8WGH&#10;hfUTn+hWp1ZJCMcCDXQpjYXWsenIYcz8SCzatw8Ok6yh1TbgJOFu0G95vtEOe5aGDkeqOmp+6l9n&#10;ILyMS7Ucq8Pqiz/r9bS1183FGvP8NH+8g0o0p3/z3/XRCr7Qyy8yg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pTyFcMAAADbAAAADwAAAAAAAAAAAAAAAACYAgAAZHJzL2Rv&#10;d25yZXYueG1sUEsFBgAAAAAEAAQA9QAAAIgDAAAAAA==&#10;" fillcolor="black"/>
              <v:oval id="Oval 12" o:spid="_x0000_s1520" style="position:absolute;left:6538;top:2872;width:30;height: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hXjr8A&#10;AADbAAAADwAAAGRycy9kb3ducmV2LnhtbERPTYvCMBC9C/6HMIIX0bQLilSjSMHF63Y97HG2Gdti&#10;MylJtO2/NwvC3ubxPmd/HEwrnuR8Y1lBukpAEJdWN1wpuH6fl1sQPiBrbC2TgpE8HA/TyR4zbXv+&#10;omcRKhFD2GeooA6hy6T0ZU0G/cp2xJG7WWcwROgqqR32Mdy08iNJNtJgw7Ghxo7ymsp78TAK3KIb&#10;8/GSn9Nf/izW/Vb/bK5aqflsOO1ABBrCv/jtvug4P4W/X+IB8vA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92FeOvwAAANsAAAAPAAAAAAAAAAAAAAAAAJgCAABkcnMvZG93bnJl&#10;di54bWxQSwUGAAAAAAQABAD1AAAAhAMAAAAA&#10;" fillcolor="black"/>
              <v:oval id="Oval 13" o:spid="_x0000_s1521" style="position:absolute;left:6538;top:3249;width:30;height: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rJ+b8A&#10;AADbAAAADwAAAGRycy9kb3ducmV2LnhtbERPTYvCMBC9C/sfwix4EU0VlNI1ylJQvG714HFsZtuy&#10;zaQk0bb/3iwI3ubxPme7H0wrHuR8Y1nBcpGAIC6tbrhScDkf5ikIH5A1tpZJwUge9ruPyRYzbXv+&#10;oUcRKhFD2GeooA6hy6T0ZU0G/cJ2xJH7tc5giNBVUjvsY7hp5SpJNtJgw7Ghxo7ymsq/4m4UuFk3&#10;5uMpPyxvfCzWfaqvm4tWavo5fH+BCDSEt/jlPuk4fwX/v8QD5O4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NCsn5vwAAANsAAAAPAAAAAAAAAAAAAAAAAJgCAABkcnMvZG93bnJl&#10;di54bWxQSwUGAAAAAAQABAD1AAAAhAMAAAAA&#10;" fillcolor="black"/>
            </v:group>
            <v:oval id="Oval 14" o:spid="_x0000_s1522" style="position:absolute;left:8874;top:6946;width:45;height: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ZsYr8A&#10;AADbAAAADwAAAGRycy9kb3ducmV2LnhtbERPTYvCMBC9C/sfwgheRFNdVqRrlKWgeN2uB49jM9sW&#10;m0lJom3/vREEb/N4n7PZ9aYRd3K+tqxgMU9AEBdW11wqOP3tZ2sQPiBrbCyTgoE87LYfow2m2nb8&#10;S/c8lCKGsE9RQRVCm0rpi4oM+rltiSP3b53BEKErpXbYxXDTyGWSrKTBmmNDhS1lFRXX/GYUuGk7&#10;ZMMx2y8ufMi/urU+r05aqcm4//kGEagPb/HLfdRx/ic8f4kHy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RmxivwAAANsAAAAPAAAAAAAAAAAAAAAAAJgCAABkcnMvZG93bnJl&#10;di54bWxQSwUGAAAAAAQABAD1AAAAhAMAAAAA&#10;" fillcolor="black"/>
            <v:shape id="Text Box 15" o:spid="_x0000_s1523" type="#_x0000_t202" style="position:absolute;left:8680;top:7057;width:159;height:2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131549" w:rsidRPr="008B3375" w:rsidRDefault="00131549" w:rsidP="003A0BB0">
                    <w:pPr>
                      <w:rPr>
                        <w:i/>
                        <w:iCs/>
                        <w:szCs w:val="21"/>
                      </w:rPr>
                    </w:pPr>
                    <w:r w:rsidRPr="008B3375">
                      <w:rPr>
                        <w:i/>
                        <w:iCs/>
                        <w:szCs w:val="21"/>
                      </w:rPr>
                      <w:t>h</w:t>
                    </w:r>
                  </w:p>
                </w:txbxContent>
              </v:textbox>
            </v:shape>
            <v:group id="Group 16" o:spid="_x0000_s1524" style="position:absolute;left:8589;top:7602;width:30;height:784" coordorigin="6538,2496" coordsize="30,7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oval id="Oval 17" o:spid="_x0000_s1525" style="position:absolute;left:6538;top:2496;width:3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HP+r8A&#10;AADbAAAADwAAAGRycy9kb3ducmV2LnhtbERPTYvCMBC9C/6HMAt7EU0VLFKNshQUr1s97HG2Gdti&#10;MylJtO2/3ywI3ubxPmd3GEwrnuR8Y1nBcpGAIC6tbrhScL0c5xsQPiBrbC2TgpE8HPbTyQ4zbXv+&#10;pmcRKhFD2GeooA6hy6T0ZU0G/cJ2xJG7WWcwROgqqR32Mdy0cpUkqTTYcGyosaO8pvJePIwCN+vG&#10;fDznx+Uvn4p1v9E/6VUr9fkxfG1BBBrCW/xyn3Wcn8L/L/EAuf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Mc/6vwAAANsAAAAPAAAAAAAAAAAAAAAAAJgCAABkcnMvZG93bnJl&#10;di54bWxQSwUGAAAAAAQABAD1AAAAhAMAAAAA&#10;" fillcolor="black"/>
              <v:oval id="Oval 18" o:spid="_x0000_s1526" style="position:absolute;left:6538;top:2872;width:30;height: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1qYb8A&#10;AADbAAAADwAAAGRycy9kb3ducmV2LnhtbERPTYvCMBC9C/6HMIIX0dSFdaUaRQouXrd68DjbjG2x&#10;mZQk2vbfm4UFb/N4n7Pd96YRT3K+tqxguUhAEBdW11wquJyP8zUIH5A1NpZJwUAe9rvxaIupth3/&#10;0DMPpYgh7FNUUIXQplL6oiKDfmFb4sjdrDMYInSl1A67GG4a+ZEkK2mw5thQYUtZRcU9fxgFbtYO&#10;2XDKjstf/s4/u7W+ri5aqemkP2xABOrDW/zvPuk4/wv+fokHyN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fWphvwAAANsAAAAPAAAAAAAAAAAAAAAAAJgCAABkcnMvZG93bnJl&#10;di54bWxQSwUGAAAAAAQABAD1AAAAhAMAAAAA&#10;" fillcolor="black"/>
              <v:oval id="Oval 19" o:spid="_x0000_s1527" style="position:absolute;left:6538;top:3249;width:30;height: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E8MA&#10;AADbAAAADwAAAGRycy9kb3ducmV2LnhtbESPQWvDMAyF74P9B6PBLmNxOmgpWZ0yAh29Nu2hRy3W&#10;krBYDrbXJP++Ogx2k3hP733a7Wc3qBuF2Hs2sMpyUMSNtz23Bi7nw+sWVEzIFgfPZGChCPvy8WGH&#10;hfUTn+hWp1ZJCMcCDXQpjYXWsenIYcz8SCzatw8Ok6yh1TbgJOFu0G95vtEOe5aGDkeqOmp+6l9n&#10;ILyMS7Ucq8Pqiz/r9bS1183FGvP8NH+8g0o0p3/z3/XRCr7Ayi8yg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L+E8MAAADbAAAADwAAAAAAAAAAAAAAAACYAgAAZHJzL2Rv&#10;d25yZXYueG1sUEsFBgAAAAAEAAQA9QAAAIgDAAAAAA==&#10;" fillcolor="black"/>
            </v:group>
            <v:group id="Group 20" o:spid="_x0000_s1528" style="position:absolute;left:9088;top:7602;width:30;height:784" coordorigin="6538,2496" coordsize="30,7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oval id="Oval 21" o:spid="_x0000_s1529" style="position:absolute;left:6538;top:2496;width:3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g4qL4A&#10;AADbAAAADwAAAGRycy9kb3ducmV2LnhtbERPTYvCMBC9C/6HMMJeRFMFRapRpODi1ephj7PN2Bab&#10;SUmibf+9OQgeH+97d+hNI17kfG1ZwWKegCAurK65VHC7nmYbED4ga2wsk4KBPBz249EOU207vtAr&#10;D6WIIexTVFCF0KZS+qIig35uW+LI3a0zGCJ0pdQOuxhuGrlMkrU0WHNsqLClrKLikT+NAjdth2w4&#10;Z6fFP//mq26j/9Y3rdTPpD9uQQTqw1f8cZ+1gmVcH7/EHyD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z4OKi+AAAA2wAAAA8AAAAAAAAAAAAAAAAAmAIAAGRycy9kb3ducmV2&#10;LnhtbFBLBQYAAAAABAAEAPUAAACDAwAAAAA=&#10;" fillcolor="black"/>
              <v:oval id="Oval 22" o:spid="_x0000_s1530" style="position:absolute;left:6538;top:2872;width:30;height: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SdM8EA&#10;AADbAAAADwAAAGRycy9kb3ducmV2LnhtbESPQYvCMBSE74L/ITxhL7KmFRTpGmUpKF6tHjy+bd62&#10;ZZuXkkTb/vuNIHgcZuYbZrsfTCse5HxjWUG6SEAQl1Y3XCm4Xg6fGxA+IGtsLZOCkTzsd9PJFjNt&#10;ez7TowiViBD2GSqoQ+gyKX1Zk0G/sB1x9H6tMxiidJXUDvsIN61cJslaGmw4LtTYUV5T+VfcjQI3&#10;78Z8POWH9IePxarf6Nv6qpX6mA3fXyACDeEdfrVPWsEyheeX+APk7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0nTPBAAAA2wAAAA8AAAAAAAAAAAAAAAAAmAIAAGRycy9kb3du&#10;cmV2LnhtbFBLBQYAAAAABAAEAPUAAACGAwAAAAA=&#10;" fillcolor="black"/>
              <v:oval id="Oval 23" o:spid="_x0000_s1531" style="position:absolute;left:6538;top:3249;width:30;height: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YDRMEA&#10;AADbAAAADwAAAGRycy9kb3ducmV2LnhtbESPQYvCMBSE7wv+h/AEL4umFlakGkUKitftevD4bJ5t&#10;sXkpSbTtvzcLC3scZuYbZrsfTCte5HxjWcFykYAgLq1uuFJw+TnO1yB8QNbYWiYFI3nY7yYfW8y0&#10;7fmbXkWoRISwz1BBHUKXSenLmgz6he2Io3e3zmCI0lVSO+wj3LQyTZKVNNhwXKixo7ym8lE8jQL3&#10;2Y35eM6Pyxufiq9+ra+ri1ZqNh0OGxCBhvAf/muftYI0hd8v8QfI3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mA0TBAAAA2wAAAA8AAAAAAAAAAAAAAAAAmAIAAGRycy9kb3du&#10;cmV2LnhtbFBLBQYAAAAABAAEAPUAAACGAwAAAAA=&#10;" fillcolor="black"/>
            </v:group>
            <v:group id="Group 24" o:spid="_x0000_s1532" style="position:absolute;left:9588;top:7602;width:30;height:784" coordorigin="6538,2496" coordsize="30,7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oval id="Oval 25" o:spid="_x0000_s1533" style="position:absolute;left:6538;top:2496;width:3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M+q8IA&#10;AADbAAAADwAAAGRycy9kb3ducmV2LnhtbESPQYvCMBSE7wv+h/AEL4umyq5INYoUFK/b9eDx2Tzb&#10;YvNSkmjbf2+EhT0OM/MNs9n1phFPcr62rGA+S0AQF1bXXCo4/x6mKxA+IGtsLJOCgTzstqOPDaba&#10;dvxDzzyUIkLYp6igCqFNpfRFRQb9zLbE0btZZzBE6UqpHXYRbhq5SJKlNFhzXKiwpayi4p4/jAL3&#10;2Q7ZcMoO8ysf8+9upS/Ls1ZqMu73axCB+vAf/muftILFF7y/xB8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wz6rwgAAANsAAAAPAAAAAAAAAAAAAAAAAJgCAABkcnMvZG93&#10;bnJldi54bWxQSwUGAAAAAAQABAD1AAAAhwMAAAAA&#10;" fillcolor="black"/>
              <v:oval id="Oval 26" o:spid="_x0000_s1534" style="position:absolute;left:6538;top:2872;width:30;height: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bMMEA&#10;AADbAAAADwAAAGRycy9kb3ducmV2LnhtbESPQYvCMBSE74L/ITxhL6KpgiLVKFJw8Wr1sMe3zbMt&#10;Ni8libb992ZhweMwM98wu0NvGvEi52vLChbzBARxYXXNpYLb9TTbgPABWWNjmRQM5OGwH492mGrb&#10;8YVeeShFhLBPUUEVQptK6YuKDPq5bYmjd7fOYIjSlVI77CLcNHKZJGtpsOa4UGFLWUXFI38aBW7a&#10;Dtlwzk6LX/7OV91G/6xvWqmvSX/cggjUh0/4v33WCpYr+PsSf4D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PmzDBAAAA2wAAAA8AAAAAAAAAAAAAAAAAmAIAAGRycy9kb3du&#10;cmV2LnhtbFBLBQYAAAAABAAEAPUAAACGAwAAAAA=&#10;" fillcolor="black"/>
              <v:oval id="Oval 27" o:spid="_x0000_s1535" style="position:absolute;left:6538;top:3249;width:30;height: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FR8EA&#10;AADbAAAADwAAAGRycy9kb3ducmV2LnhtbESPQYvCMBSE74L/ITxhL7KmChbpGmUpKF6tHjy+bd62&#10;ZZuXkkTb/vuNIHgcZuYbZrsfTCse5HxjWcFykYAgLq1uuFJwvRw+NyB8QNbYWiYFI3nY76aTLWba&#10;9nymRxEqESHsM1RQh9BlUvqyJoN+YTvi6P1aZzBE6SqpHfYRblq5SpJUGmw4LtTYUV5T+VfcjQI3&#10;78Z8POWH5Q8fi3W/0bf0qpX6mA3fXyACDeEdfrVPWsEqheeX+APk7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dBUfBAAAA2wAAAA8AAAAAAAAAAAAAAAAAmAIAAGRycy9kb3du&#10;cmV2LnhtbFBLBQYAAAAABAAEAPUAAACGAwAAAAA=&#10;" fillcolor="black"/>
            </v:group>
            <v:line id="Line 28" o:spid="_x0000_s1536" style="position:absolute;visibility:visible" from="9430,6864" to="9430,7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0dp8UAAADbAAAADwAAAGRycy9kb3ducmV2LnhtbESPQWsCMRSE7wX/Q3hCL0Wz9WB1NYoU&#10;FjwUobYHvT02z83q5mVNorv++6ZQ6HGYmW+Y5bq3jbiTD7VjBa/jDARx6XTNlYLvr2I0AxEissbG&#10;MSl4UID1avC0xFy7jj/pvo+VSBAOOSowMba5lKE0ZDGMXUucvJPzFmOSvpLaY5fgtpGTLJtKizWn&#10;BYMtvRsqL/ubVeB9DPWlmB+7w/U8LXbFR/9iSqWeh/1mASJSH//Df+2tVjB5g98v6Qf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0dp8UAAADbAAAADwAAAAAAAAAA&#10;AAAAAAChAgAAZHJzL2Rvd25yZXYueG1sUEsFBgAAAAAEAAQA+QAAAJMDAAAAAA==&#10;">
              <v:stroke endarrow="classic" endarrowwidth="narrow"/>
            </v:line>
            <v:line id="Line 29" o:spid="_x0000_s1537" style="position:absolute;visibility:visible" from="8924,6972" to="9206,6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J1cIAAADbAAAADwAAAGRycy9kb3ducmV2LnhtbERPz2vCMBS+C/4P4Q28yEznQWZnLEMo&#10;eJCBbod5ezTPprZ56ZJou//eHAY7fny/N8VoO3EnHxrHCl4WGQjiyumGawVfn+XzK4gQkTV2jknB&#10;LwUottPJBnPtBj7S/RRrkUI45KjAxNjnUobKkMWwcD1x4i7OW4wJ+lpqj0MKt51cZtlKWmw4NRjs&#10;aWeoak83q8D7GJq2XJ+H75/rqvwoD+PcVErNnsb3NxCRxvgv/nPvtYJlGpu+pB8gt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KJ1cIAAADbAAAADwAAAAAAAAAAAAAA&#10;AAChAgAAZHJzL2Rvd25yZXYueG1sUEsFBgAAAAAEAAQA+QAAAJADAAAAAA==&#10;">
              <v:stroke endarrow="classic" endarrowwidth="narrow"/>
            </v:line>
            <v:line id="Line 30" o:spid="_x0000_s1538" style="position:absolute;flip:x;visibility:visible" from="8632,6976" to="8802,6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Line 31" o:spid="_x0000_s1539" style="position:absolute;flip:y;visibility:visible" from="8724,6979" to="8724,7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t3+cAAAADbAAAADwAAAGRycy9kb3ducmV2LnhtbERPTWuDQBC9F/oflgnk1qxJQIvNJkgh&#10;QQI9VEPPU3eiEndW3E3Uf589FHp8vO/dYTKdeNDgWssK1qsIBHFldcu1gkt5fHsH4Tyyxs4yKZjJ&#10;wWH/+rLDVNuRv+lR+FqEEHYpKmi871MpXdWQQbeyPXHgrnYw6AMcaqkHHEO46eQmimJpsOXQ0GBP&#10;nw1Vt+JuFHz9/ozZHJ9ldpo5GS+zLpPcK7VcTNkHCE+T/xf/uXOtYBvWhy/hB8j9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hLd/nAAAAA2wAAAA8AAAAAAAAAAAAAAAAA&#10;oQIAAGRycy9kb3ducmV2LnhtbFBLBQYAAAAABAAEAPkAAACOAwAAAAA=&#10;">
              <v:stroke endarrow="classic" endarrowwidth="narrow"/>
            </v:line>
            <v:line id="Line 32" o:spid="_x0000_s1540" style="position:absolute;visibility:visible" from="8724,7327" to="8724,7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G2lcUAAADbAAAADwAAAGRycy9kb3ducmV2LnhtbESPzWrDMBCE74G+g9hCLqGW00Bo3Sih&#10;BAw9hEJ+Du1tsbaWG2vlSkrsvn0UCOQ4zMw3zGI12FacyYfGsYJploMgrpxuuFZw2JdPLyBCRNbY&#10;OiYF/xRgtXwYLbDQructnXexFgnCoUAFJsaukDJUhiyGzHXEyftx3mJM0tdSe+wT3LbyOc/n0mLD&#10;acFgR2tD1XF3sgq8j6E5lq/f/dff77z8LDfDxFRKjR+H9zcQkYZ4D9/aH1rBbArXL+kHyO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wG2lcUAAADbAAAADwAAAAAAAAAA&#10;AAAAAAChAgAAZHJzL2Rvd25yZXYueG1sUEsFBgAAAAAEAAQA+QAAAJMDAAAAAA==&#10;">
              <v:stroke endarrow="classic" endarrowwidth="narrow"/>
            </v:line>
          </v:group>
        </w:pict>
      </w:r>
      <w:r w:rsidRPr="001226C2">
        <w:rPr>
          <w:rFonts w:hint="eastAsia"/>
          <w:noProof/>
          <w:szCs w:val="21"/>
        </w:rPr>
        <w:t>如图，在</w:t>
      </w:r>
      <w:r w:rsidRPr="001226C2">
        <w:rPr>
          <w:rFonts w:hint="eastAsia"/>
          <w:i/>
          <w:iCs/>
          <w:noProof/>
          <w:szCs w:val="21"/>
        </w:rPr>
        <w:t xml:space="preserve">y </w:t>
      </w:r>
      <w:r w:rsidRPr="001226C2">
        <w:rPr>
          <w:rFonts w:hint="eastAsia"/>
          <w:noProof/>
          <w:szCs w:val="21"/>
        </w:rPr>
        <w:t>&gt; 0</w:t>
      </w:r>
      <w:r w:rsidRPr="001226C2">
        <w:rPr>
          <w:rFonts w:hint="eastAsia"/>
          <w:noProof/>
          <w:szCs w:val="21"/>
        </w:rPr>
        <w:t>的区域存在方向沿</w:t>
      </w:r>
      <w:r w:rsidRPr="001226C2">
        <w:rPr>
          <w:rFonts w:hint="eastAsia"/>
          <w:i/>
          <w:iCs/>
          <w:noProof/>
          <w:szCs w:val="21"/>
        </w:rPr>
        <w:t>y</w:t>
      </w:r>
      <w:r w:rsidRPr="001226C2">
        <w:rPr>
          <w:rFonts w:hint="eastAsia"/>
          <w:noProof/>
          <w:szCs w:val="21"/>
        </w:rPr>
        <w:t>轴负</w:t>
      </w:r>
      <w:r w:rsidR="00DF1FE9">
        <w:rPr>
          <w:rFonts w:hint="eastAsia"/>
          <w:noProof/>
          <w:szCs w:val="21"/>
        </w:rPr>
        <w:t>方</w:t>
      </w:r>
      <w:r w:rsidRPr="001226C2">
        <w:rPr>
          <w:rFonts w:hint="eastAsia"/>
          <w:noProof/>
          <w:szCs w:val="21"/>
        </w:rPr>
        <w:t>向的匀强电场，场强大小为</w:t>
      </w:r>
      <w:r w:rsidRPr="001226C2">
        <w:rPr>
          <w:rFonts w:hint="eastAsia"/>
          <w:i/>
          <w:iCs/>
          <w:noProof/>
          <w:szCs w:val="21"/>
        </w:rPr>
        <w:t>E</w:t>
      </w:r>
      <w:r w:rsidRPr="001226C2">
        <w:rPr>
          <w:rFonts w:hint="eastAsia"/>
          <w:noProof/>
          <w:szCs w:val="21"/>
        </w:rPr>
        <w:t>；在</w:t>
      </w:r>
      <w:r w:rsidRPr="001226C2">
        <w:rPr>
          <w:rFonts w:hint="eastAsia"/>
          <w:i/>
          <w:iCs/>
          <w:noProof/>
          <w:szCs w:val="21"/>
        </w:rPr>
        <w:t xml:space="preserve">y </w:t>
      </w:r>
      <w:r w:rsidRPr="001226C2">
        <w:rPr>
          <w:rFonts w:hint="eastAsia"/>
          <w:noProof/>
          <w:szCs w:val="21"/>
        </w:rPr>
        <w:t>&lt; 0</w:t>
      </w:r>
      <w:r w:rsidRPr="001226C2">
        <w:rPr>
          <w:rFonts w:hint="eastAsia"/>
          <w:noProof/>
          <w:szCs w:val="21"/>
        </w:rPr>
        <w:t>的区域存在方向垂直于</w:t>
      </w:r>
      <w:r w:rsidRPr="001226C2">
        <w:rPr>
          <w:rFonts w:hint="eastAsia"/>
          <w:i/>
          <w:iCs/>
          <w:noProof/>
          <w:szCs w:val="21"/>
        </w:rPr>
        <w:t>xOy</w:t>
      </w:r>
      <w:r w:rsidRPr="001226C2">
        <w:rPr>
          <w:rFonts w:hint="eastAsia"/>
          <w:noProof/>
          <w:szCs w:val="21"/>
        </w:rPr>
        <w:t>平面向外的匀强磁场。一个氕核</w:t>
      </w:r>
      <w:r w:rsidRPr="001226C2">
        <w:rPr>
          <w:noProof/>
          <w:position w:val="-10"/>
          <w:szCs w:val="21"/>
        </w:rPr>
        <w:object w:dxaOrig="300" w:dyaOrig="340">
          <v:shape id="_x0000_i1120" type="#_x0000_t75" style="width:14.9pt;height:17.25pt">
            <v:imagedata r:id="rId191" o:title=""/>
          </v:shape>
        </w:object>
      </w:r>
      <w:r w:rsidRPr="001226C2">
        <w:rPr>
          <w:rFonts w:hint="eastAsia"/>
          <w:noProof/>
          <w:szCs w:val="21"/>
        </w:rPr>
        <w:t>和一个氘核</w:t>
      </w:r>
      <w:r w:rsidRPr="001226C2">
        <w:rPr>
          <w:noProof/>
          <w:position w:val="-10"/>
          <w:szCs w:val="21"/>
        </w:rPr>
        <w:object w:dxaOrig="320" w:dyaOrig="340">
          <v:shape id="_x0000_i1121" type="#_x0000_t75" style="width:16.05pt;height:17.25pt">
            <v:imagedata r:id="rId192" o:title=""/>
          </v:shape>
        </w:object>
      </w:r>
      <w:r w:rsidRPr="001226C2">
        <w:rPr>
          <w:rFonts w:hint="eastAsia"/>
          <w:noProof/>
          <w:szCs w:val="21"/>
        </w:rPr>
        <w:t>先后从</w:t>
      </w:r>
      <w:r w:rsidRPr="001226C2">
        <w:rPr>
          <w:rFonts w:hint="eastAsia"/>
          <w:i/>
          <w:iCs/>
          <w:noProof/>
          <w:szCs w:val="21"/>
        </w:rPr>
        <w:t>y</w:t>
      </w:r>
      <w:r w:rsidRPr="001226C2">
        <w:rPr>
          <w:rFonts w:hint="eastAsia"/>
          <w:noProof/>
          <w:szCs w:val="21"/>
        </w:rPr>
        <w:t>轴上</w:t>
      </w:r>
      <w:r w:rsidRPr="001226C2">
        <w:rPr>
          <w:noProof/>
          <w:position w:val="-10"/>
          <w:szCs w:val="21"/>
        </w:rPr>
        <w:object w:dxaOrig="520" w:dyaOrig="300">
          <v:shape id="_x0000_i1122" type="#_x0000_t75" style="width:26.2pt;height:14.9pt">
            <v:imagedata r:id="rId193" o:title=""/>
          </v:shape>
        </w:object>
      </w:r>
      <w:r w:rsidRPr="001226C2">
        <w:rPr>
          <w:rFonts w:hint="eastAsia"/>
          <w:noProof/>
          <w:szCs w:val="21"/>
        </w:rPr>
        <w:t>点以相同的动能</w:t>
      </w:r>
      <w:r w:rsidR="00DF1FE9">
        <w:rPr>
          <w:rFonts w:hint="eastAsia"/>
          <w:noProof/>
          <w:szCs w:val="21"/>
        </w:rPr>
        <w:t>射出，速度方向沿</w:t>
      </w:r>
      <w:r w:rsidRPr="001226C2">
        <w:rPr>
          <w:rFonts w:hint="eastAsia"/>
          <w:i/>
          <w:noProof/>
          <w:szCs w:val="21"/>
        </w:rPr>
        <w:t>x</w:t>
      </w:r>
      <w:r w:rsidRPr="001226C2">
        <w:rPr>
          <w:rFonts w:hint="eastAsia"/>
          <w:noProof/>
          <w:szCs w:val="21"/>
        </w:rPr>
        <w:t>轴正方向。已知</w:t>
      </w:r>
      <w:r w:rsidRPr="001226C2">
        <w:rPr>
          <w:noProof/>
          <w:position w:val="-10"/>
          <w:szCs w:val="21"/>
        </w:rPr>
        <w:object w:dxaOrig="300" w:dyaOrig="340">
          <v:shape id="_x0000_i1123" type="#_x0000_t75" style="width:14.9pt;height:17.25pt">
            <v:imagedata r:id="rId191" o:title=""/>
          </v:shape>
        </w:object>
      </w:r>
      <w:r w:rsidRPr="001226C2">
        <w:rPr>
          <w:rFonts w:hint="eastAsia"/>
          <w:noProof/>
          <w:szCs w:val="21"/>
        </w:rPr>
        <w:t>进入磁场时，速度方向与</w:t>
      </w:r>
      <w:r w:rsidRPr="001226C2">
        <w:rPr>
          <w:rFonts w:hint="eastAsia"/>
          <w:i/>
          <w:iCs/>
          <w:noProof/>
          <w:szCs w:val="21"/>
        </w:rPr>
        <w:t>x</w:t>
      </w:r>
      <w:r w:rsidRPr="001226C2">
        <w:rPr>
          <w:rFonts w:hint="eastAsia"/>
          <w:noProof/>
          <w:szCs w:val="21"/>
        </w:rPr>
        <w:t>轴正</w:t>
      </w:r>
      <w:r w:rsidR="00DF1FE9">
        <w:rPr>
          <w:rFonts w:hint="eastAsia"/>
          <w:noProof/>
          <w:szCs w:val="21"/>
        </w:rPr>
        <w:t>方</w:t>
      </w:r>
      <w:r w:rsidRPr="001226C2">
        <w:rPr>
          <w:rFonts w:hint="eastAsia"/>
          <w:noProof/>
          <w:szCs w:val="21"/>
        </w:rPr>
        <w:t>向的夹角为</w:t>
      </w:r>
      <w:r w:rsidRPr="001226C2">
        <w:rPr>
          <w:noProof/>
          <w:position w:val="-6"/>
          <w:szCs w:val="21"/>
        </w:rPr>
        <w:object w:dxaOrig="360" w:dyaOrig="260">
          <v:shape id="_x0000_i1124" type="#_x0000_t75" style="width:17.85pt;height:13.1pt">
            <v:imagedata r:id="rId194" o:title=""/>
          </v:shape>
        </w:object>
      </w:r>
      <w:r w:rsidRPr="001226C2">
        <w:rPr>
          <w:rFonts w:hint="eastAsia"/>
          <w:noProof/>
          <w:szCs w:val="21"/>
        </w:rPr>
        <w:t>，并从</w:t>
      </w:r>
      <w:r w:rsidRPr="001226C2">
        <w:rPr>
          <w:rFonts w:hint="eastAsia"/>
          <w:iCs/>
          <w:noProof/>
          <w:szCs w:val="21"/>
        </w:rPr>
        <w:t>坐标原点</w:t>
      </w:r>
      <w:r w:rsidRPr="001226C2">
        <w:rPr>
          <w:rFonts w:hint="eastAsia"/>
          <w:i/>
          <w:iCs/>
          <w:noProof/>
          <w:szCs w:val="21"/>
        </w:rPr>
        <w:t>O</w:t>
      </w:r>
      <w:r w:rsidRPr="001226C2">
        <w:rPr>
          <w:rFonts w:hint="eastAsia"/>
          <w:iCs/>
          <w:noProof/>
          <w:szCs w:val="21"/>
        </w:rPr>
        <w:t>处第一次</w:t>
      </w:r>
      <w:r w:rsidRPr="001226C2">
        <w:rPr>
          <w:rFonts w:hint="eastAsia"/>
          <w:noProof/>
          <w:szCs w:val="21"/>
        </w:rPr>
        <w:t>射出磁场。</w:t>
      </w:r>
      <w:r w:rsidRPr="001226C2">
        <w:rPr>
          <w:noProof/>
          <w:position w:val="-10"/>
          <w:szCs w:val="21"/>
        </w:rPr>
        <w:object w:dxaOrig="300" w:dyaOrig="340">
          <v:shape id="_x0000_i1125" type="#_x0000_t75" style="width:14.9pt;height:17.25pt">
            <v:imagedata r:id="rId191" o:title=""/>
          </v:shape>
        </w:object>
      </w:r>
      <w:r w:rsidRPr="001226C2">
        <w:rPr>
          <w:rFonts w:hint="eastAsia"/>
          <w:noProof/>
          <w:szCs w:val="21"/>
        </w:rPr>
        <w:t>的质量为</w:t>
      </w:r>
      <w:r w:rsidRPr="001226C2">
        <w:rPr>
          <w:noProof/>
          <w:position w:val="-6"/>
          <w:szCs w:val="21"/>
        </w:rPr>
        <w:object w:dxaOrig="240" w:dyaOrig="200">
          <v:shape id="_x0000_i1126" type="#_x0000_t75" style="width:11.9pt;height:10.1pt">
            <v:imagedata r:id="rId195" o:title=""/>
          </v:shape>
        </w:object>
      </w:r>
      <w:r w:rsidRPr="001226C2">
        <w:rPr>
          <w:rFonts w:hint="eastAsia"/>
          <w:noProof/>
          <w:szCs w:val="21"/>
        </w:rPr>
        <w:t>，电荷量为</w:t>
      </w:r>
      <w:r w:rsidRPr="001226C2">
        <w:rPr>
          <w:noProof/>
          <w:position w:val="-10"/>
          <w:szCs w:val="21"/>
        </w:rPr>
        <w:object w:dxaOrig="180" w:dyaOrig="240">
          <v:shape id="_x0000_i1127" type="#_x0000_t75" style="width:8.95pt;height:11.9pt">
            <v:imagedata r:id="rId196" o:title=""/>
          </v:shape>
        </w:object>
      </w:r>
      <w:r w:rsidRPr="001226C2">
        <w:rPr>
          <w:rFonts w:hint="eastAsia"/>
          <w:noProof/>
          <w:szCs w:val="21"/>
        </w:rPr>
        <w:t>。不计重力。求</w:t>
      </w:r>
    </w:p>
    <w:p w:rsidR="003A0BB0" w:rsidRPr="001226C2" w:rsidRDefault="003A0BB0" w:rsidP="00F715DD">
      <w:pPr>
        <w:adjustRightInd w:val="0"/>
        <w:snapToGrid w:val="0"/>
        <w:spacing w:line="295" w:lineRule="auto"/>
        <w:ind w:firstLineChars="150" w:firstLine="315"/>
        <w:rPr>
          <w:rFonts w:hint="eastAsia"/>
          <w:noProof/>
          <w:szCs w:val="21"/>
        </w:rPr>
      </w:pPr>
      <w:r w:rsidRPr="001226C2">
        <w:rPr>
          <w:rFonts w:hint="eastAsia"/>
          <w:noProof/>
          <w:szCs w:val="21"/>
        </w:rPr>
        <w:t>（</w:t>
      </w:r>
      <w:r w:rsidRPr="001226C2">
        <w:rPr>
          <w:rFonts w:hint="eastAsia"/>
          <w:noProof/>
          <w:szCs w:val="21"/>
        </w:rPr>
        <w:t>1</w:t>
      </w:r>
      <w:r w:rsidRPr="001226C2">
        <w:rPr>
          <w:rFonts w:hint="eastAsia"/>
          <w:noProof/>
          <w:szCs w:val="21"/>
        </w:rPr>
        <w:t>）</w:t>
      </w:r>
      <w:r w:rsidRPr="001226C2">
        <w:rPr>
          <w:noProof/>
          <w:position w:val="-10"/>
          <w:szCs w:val="21"/>
        </w:rPr>
        <w:object w:dxaOrig="300" w:dyaOrig="340">
          <v:shape id="_x0000_i1128" type="#_x0000_t75" style="width:14.9pt;height:17.25pt">
            <v:imagedata r:id="rId191" o:title=""/>
          </v:shape>
        </w:object>
      </w:r>
      <w:r w:rsidRPr="001226C2">
        <w:rPr>
          <w:rFonts w:hint="eastAsia"/>
          <w:iCs/>
          <w:noProof/>
          <w:szCs w:val="21"/>
        </w:rPr>
        <w:t>第一次</w:t>
      </w:r>
      <w:r w:rsidRPr="001226C2">
        <w:rPr>
          <w:rFonts w:hint="eastAsia"/>
          <w:noProof/>
          <w:szCs w:val="21"/>
        </w:rPr>
        <w:t>进入磁场的位置到原点</w:t>
      </w:r>
      <w:r w:rsidR="00024D15" w:rsidRPr="001226C2">
        <w:rPr>
          <w:rFonts w:hint="eastAsia"/>
          <w:i/>
          <w:iCs/>
          <w:noProof/>
          <w:szCs w:val="21"/>
        </w:rPr>
        <w:t>O</w:t>
      </w:r>
      <w:r w:rsidRPr="001226C2">
        <w:rPr>
          <w:rFonts w:hint="eastAsia"/>
          <w:noProof/>
          <w:szCs w:val="21"/>
        </w:rPr>
        <w:t>的距离；</w:t>
      </w:r>
    </w:p>
    <w:p w:rsidR="003A0BB0" w:rsidRPr="001226C2" w:rsidRDefault="003A0BB0" w:rsidP="00F715DD">
      <w:pPr>
        <w:adjustRightInd w:val="0"/>
        <w:snapToGrid w:val="0"/>
        <w:spacing w:line="295" w:lineRule="auto"/>
        <w:ind w:firstLineChars="150" w:firstLine="315"/>
        <w:rPr>
          <w:rFonts w:hint="eastAsia"/>
          <w:noProof/>
          <w:szCs w:val="21"/>
        </w:rPr>
      </w:pPr>
      <w:r w:rsidRPr="001226C2">
        <w:rPr>
          <w:rFonts w:hint="eastAsia"/>
          <w:noProof/>
          <w:szCs w:val="21"/>
        </w:rPr>
        <w:t>（</w:t>
      </w:r>
      <w:r w:rsidRPr="001226C2">
        <w:rPr>
          <w:rFonts w:hint="eastAsia"/>
          <w:noProof/>
          <w:szCs w:val="21"/>
        </w:rPr>
        <w:t>2</w:t>
      </w:r>
      <w:r w:rsidRPr="001226C2">
        <w:rPr>
          <w:rFonts w:hint="eastAsia"/>
          <w:noProof/>
          <w:szCs w:val="21"/>
        </w:rPr>
        <w:t>）磁场的磁感应强度大小；</w:t>
      </w:r>
    </w:p>
    <w:p w:rsidR="003A0BB0" w:rsidRDefault="003A0BB0" w:rsidP="00F715DD">
      <w:pPr>
        <w:adjustRightInd w:val="0"/>
        <w:snapToGrid w:val="0"/>
        <w:spacing w:line="295" w:lineRule="auto"/>
        <w:ind w:firstLineChars="150" w:firstLine="315"/>
        <w:rPr>
          <w:rFonts w:hint="eastAsia"/>
          <w:noProof/>
          <w:szCs w:val="21"/>
        </w:rPr>
      </w:pPr>
      <w:r w:rsidRPr="001226C2">
        <w:rPr>
          <w:rFonts w:hint="eastAsia"/>
          <w:noProof/>
          <w:szCs w:val="21"/>
        </w:rPr>
        <w:t>（</w:t>
      </w:r>
      <w:r w:rsidRPr="001226C2">
        <w:rPr>
          <w:rFonts w:hint="eastAsia"/>
          <w:noProof/>
          <w:szCs w:val="21"/>
        </w:rPr>
        <w:t>3</w:t>
      </w:r>
      <w:r w:rsidRPr="001226C2">
        <w:rPr>
          <w:rFonts w:hint="eastAsia"/>
          <w:noProof/>
          <w:szCs w:val="21"/>
        </w:rPr>
        <w:t>）</w:t>
      </w:r>
      <w:r w:rsidRPr="001226C2">
        <w:rPr>
          <w:noProof/>
          <w:position w:val="-10"/>
          <w:szCs w:val="21"/>
        </w:rPr>
        <w:object w:dxaOrig="320" w:dyaOrig="340">
          <v:shape id="_x0000_i1129" type="#_x0000_t75" style="width:16.05pt;height:17.25pt">
            <v:imagedata r:id="rId197" o:title=""/>
          </v:shape>
        </w:object>
      </w:r>
      <w:r w:rsidR="0074668A">
        <w:rPr>
          <w:rFonts w:hint="eastAsia"/>
          <w:noProof/>
          <w:szCs w:val="21"/>
        </w:rPr>
        <w:t>第一次离开磁场</w:t>
      </w:r>
      <w:r w:rsidRPr="001226C2">
        <w:rPr>
          <w:rFonts w:hint="eastAsia"/>
          <w:noProof/>
          <w:szCs w:val="21"/>
        </w:rPr>
        <w:t>的位置到原点</w:t>
      </w:r>
      <w:r w:rsidR="00024D15" w:rsidRPr="001226C2">
        <w:rPr>
          <w:rFonts w:hint="eastAsia"/>
          <w:i/>
          <w:iCs/>
          <w:noProof/>
          <w:szCs w:val="21"/>
        </w:rPr>
        <w:t>O</w:t>
      </w:r>
      <w:r w:rsidRPr="001226C2">
        <w:rPr>
          <w:rFonts w:hint="eastAsia"/>
          <w:noProof/>
          <w:szCs w:val="21"/>
        </w:rPr>
        <w:t>的距离。</w:t>
      </w:r>
    </w:p>
    <w:p w:rsidR="00A81DB2" w:rsidRDefault="00A81DB2" w:rsidP="00F715DD">
      <w:pPr>
        <w:adjustRightInd w:val="0"/>
        <w:snapToGrid w:val="0"/>
        <w:spacing w:line="295" w:lineRule="auto"/>
        <w:ind w:firstLineChars="150" w:firstLine="315"/>
        <w:rPr>
          <w:rFonts w:hint="eastAsia"/>
          <w:noProof/>
          <w:szCs w:val="21"/>
        </w:rPr>
      </w:pPr>
    </w:p>
    <w:p w:rsidR="00A81DB2" w:rsidRDefault="00A81DB2" w:rsidP="00F715DD">
      <w:pPr>
        <w:adjustRightInd w:val="0"/>
        <w:snapToGrid w:val="0"/>
        <w:spacing w:line="295" w:lineRule="auto"/>
        <w:ind w:firstLineChars="150" w:firstLine="315"/>
        <w:rPr>
          <w:rFonts w:hint="eastAsia"/>
          <w:noProof/>
          <w:szCs w:val="21"/>
        </w:rPr>
      </w:pPr>
    </w:p>
    <w:p w:rsidR="00A81DB2" w:rsidRDefault="00A81DB2" w:rsidP="00F715DD">
      <w:pPr>
        <w:adjustRightInd w:val="0"/>
        <w:snapToGrid w:val="0"/>
        <w:spacing w:line="295" w:lineRule="auto"/>
        <w:ind w:firstLineChars="150" w:firstLine="315"/>
        <w:rPr>
          <w:rFonts w:hint="eastAsia"/>
          <w:noProof/>
          <w:szCs w:val="21"/>
        </w:rPr>
      </w:pPr>
    </w:p>
    <w:p w:rsidR="00A81DB2" w:rsidRPr="001226C2" w:rsidRDefault="00A81DB2" w:rsidP="00F715DD">
      <w:pPr>
        <w:adjustRightInd w:val="0"/>
        <w:snapToGrid w:val="0"/>
        <w:spacing w:line="295" w:lineRule="auto"/>
        <w:ind w:firstLineChars="150" w:firstLine="315"/>
        <w:rPr>
          <w:snapToGrid w:val="0"/>
        </w:rPr>
      </w:pPr>
    </w:p>
    <w:p w:rsidR="00FD44E5" w:rsidRPr="001226C2" w:rsidRDefault="00FD44E5" w:rsidP="00F715DD">
      <w:pPr>
        <w:pStyle w:val="ListParagraph"/>
        <w:widowControl/>
        <w:tabs>
          <w:tab w:val="left" w:pos="3368"/>
        </w:tabs>
        <w:adjustRightInd w:val="0"/>
        <w:snapToGrid w:val="0"/>
        <w:spacing w:line="295" w:lineRule="auto"/>
        <w:ind w:firstLineChars="0" w:firstLine="0"/>
        <w:rPr>
          <w:rFonts w:ascii="Times New Roman" w:hAnsi="Times New Roman"/>
          <w:kern w:val="21"/>
          <w:szCs w:val="21"/>
        </w:rPr>
      </w:pPr>
      <w:r w:rsidRPr="001226C2">
        <w:rPr>
          <w:rFonts w:ascii="Times New Roman" w:hAnsi="Times New Roman"/>
          <w:kern w:val="21"/>
        </w:rPr>
        <w:t>26</w:t>
      </w:r>
      <w:r w:rsidRPr="001226C2">
        <w:rPr>
          <w:rFonts w:hint="eastAsia"/>
          <w:kern w:val="21"/>
        </w:rPr>
        <w:t>．</w:t>
      </w:r>
      <w:r w:rsidRPr="001226C2">
        <w:rPr>
          <w:rFonts w:ascii="Times New Roman" w:hAnsi="宋体" w:hint="eastAsia"/>
          <w:kern w:val="21"/>
          <w:szCs w:val="21"/>
        </w:rPr>
        <w:t>（</w:t>
      </w:r>
      <w:r w:rsidRPr="001226C2">
        <w:rPr>
          <w:rFonts w:ascii="Times New Roman" w:hAnsi="Times New Roman" w:hint="eastAsia"/>
          <w:kern w:val="21"/>
          <w:szCs w:val="21"/>
        </w:rPr>
        <w:t>14</w:t>
      </w:r>
      <w:r w:rsidRPr="001226C2">
        <w:rPr>
          <w:rFonts w:ascii="Times New Roman" w:hAnsi="宋体" w:hint="eastAsia"/>
          <w:kern w:val="21"/>
          <w:szCs w:val="21"/>
        </w:rPr>
        <w:t>分）</w:t>
      </w:r>
    </w:p>
    <w:p w:rsidR="00FD44E5" w:rsidRPr="001226C2" w:rsidRDefault="00FD44E5" w:rsidP="00F715DD">
      <w:pPr>
        <w:pStyle w:val="ListParagraph"/>
        <w:widowControl/>
        <w:adjustRightInd w:val="0"/>
        <w:snapToGrid w:val="0"/>
        <w:spacing w:line="295" w:lineRule="auto"/>
        <w:rPr>
          <w:rFonts w:ascii="Times New Roman" w:hAnsi="宋体"/>
          <w:kern w:val="0"/>
          <w:szCs w:val="21"/>
        </w:rPr>
      </w:pPr>
      <w:r w:rsidRPr="001226C2">
        <w:rPr>
          <w:rFonts w:ascii="Times New Roman" w:hAnsi="宋体" w:hint="eastAsia"/>
          <w:kern w:val="0"/>
          <w:szCs w:val="21"/>
        </w:rPr>
        <w:t>醋酸亚铬</w:t>
      </w:r>
      <w:r w:rsidRPr="001226C2">
        <w:rPr>
          <w:rFonts w:ascii="Times New Roman" w:hAnsi="宋体" w:hint="eastAsia"/>
          <w:kern w:val="0"/>
          <w:szCs w:val="21"/>
        </w:rPr>
        <w:t>[</w:t>
      </w:r>
      <w:r w:rsidRPr="001226C2">
        <w:rPr>
          <w:rFonts w:ascii="Times New Roman" w:hAnsi="宋体"/>
          <w:kern w:val="0"/>
          <w:position w:val="-10"/>
          <w:szCs w:val="21"/>
        </w:rPr>
        <w:object w:dxaOrig="1939" w:dyaOrig="320">
          <v:shape id="_x0000_i1130" type="#_x0000_t75" style="width:97pt;height:16.05pt" o:ole="">
            <v:imagedata r:id="rId198" o:title=""/>
          </v:shape>
          <o:OLEObject Type="Embed" ProgID="Equation.DSMT4" ShapeID="_x0000_i1130" DrawAspect="Content" ObjectID="_1590001610" r:id="rId199"/>
        </w:object>
      </w:r>
      <w:r w:rsidRPr="001226C2">
        <w:rPr>
          <w:rFonts w:ascii="Times New Roman" w:hAnsi="宋体" w:hint="eastAsia"/>
          <w:kern w:val="0"/>
          <w:szCs w:val="21"/>
        </w:rPr>
        <w:t>]</w:t>
      </w:r>
      <w:r w:rsidRPr="001226C2">
        <w:rPr>
          <w:rFonts w:ascii="Times New Roman" w:hAnsi="宋体" w:hint="eastAsia"/>
          <w:kern w:val="0"/>
          <w:szCs w:val="21"/>
        </w:rPr>
        <w:t>为砖红色晶体，难溶于冷水，易溶于酸，在气体分析中用作氧气吸收剂。一般制备方法是先在封闭体系中利用金属锌作还原剂</w:t>
      </w:r>
      <w:r w:rsidRPr="001226C2">
        <w:rPr>
          <w:rFonts w:ascii="Times New Roman" w:hAnsi="Times New Roman" w:hint="eastAsia"/>
          <w:kern w:val="0"/>
          <w:szCs w:val="21"/>
        </w:rPr>
        <w:t>，</w:t>
      </w:r>
      <w:r w:rsidRPr="001226C2">
        <w:rPr>
          <w:rFonts w:ascii="Times New Roman" w:hAnsi="宋体" w:hint="eastAsia"/>
          <w:kern w:val="0"/>
          <w:szCs w:val="21"/>
        </w:rPr>
        <w:t>将三价铬还原为二价铬</w:t>
      </w:r>
      <w:r w:rsidRPr="001226C2">
        <w:rPr>
          <w:rFonts w:ascii="Times New Roman" w:hAnsi="Times New Roman" w:hint="eastAsia"/>
          <w:kern w:val="0"/>
          <w:szCs w:val="21"/>
        </w:rPr>
        <w:t>；</w:t>
      </w:r>
      <w:r w:rsidRPr="001226C2">
        <w:rPr>
          <w:rFonts w:ascii="Times New Roman" w:hAnsi="宋体" w:hint="eastAsia"/>
          <w:kern w:val="0"/>
          <w:szCs w:val="21"/>
        </w:rPr>
        <w:t>二价铬再与醋酸钠溶液作用即可制得醋酸亚铬。实验装置如图</w:t>
      </w:r>
      <w:r w:rsidR="001A0AC1">
        <w:rPr>
          <w:rFonts w:ascii="Times New Roman" w:hAnsi="宋体" w:hint="eastAsia"/>
          <w:kern w:val="0"/>
          <w:szCs w:val="21"/>
        </w:rPr>
        <w:t>所示</w:t>
      </w:r>
      <w:r w:rsidRPr="001226C2">
        <w:rPr>
          <w:rFonts w:ascii="Times New Roman" w:hAnsi="宋体" w:hint="eastAsia"/>
          <w:kern w:val="0"/>
          <w:szCs w:val="21"/>
        </w:rPr>
        <w:t>。回答下列问题：</w:t>
      </w:r>
    </w:p>
    <w:p w:rsidR="00FD44E5" w:rsidRPr="001226C2" w:rsidRDefault="00A759D4" w:rsidP="00F715DD">
      <w:pPr>
        <w:widowControl/>
        <w:adjustRightInd w:val="0"/>
        <w:snapToGrid w:val="0"/>
        <w:spacing w:line="295" w:lineRule="auto"/>
        <w:ind w:firstLineChars="150" w:firstLine="315"/>
        <w:jc w:val="center"/>
        <w:rPr>
          <w:rFonts w:hint="eastAsia"/>
        </w:rPr>
      </w:pPr>
      <w:r w:rsidRPr="00A759D4">
        <w:pict>
          <v:shape id="_x0000_i1131" type="#_x0000_t75" style="width:160.65pt;height:99.95pt">
            <v:imagedata r:id="rId200" o:title="醋酸亚铬"/>
          </v:shape>
        </w:pict>
      </w:r>
    </w:p>
    <w:p w:rsidR="00FD44E5" w:rsidRPr="001226C2" w:rsidRDefault="00FD44E5" w:rsidP="00F715DD">
      <w:pPr>
        <w:widowControl/>
        <w:adjustRightInd w:val="0"/>
        <w:snapToGrid w:val="0"/>
        <w:spacing w:line="295" w:lineRule="auto"/>
        <w:ind w:firstLineChars="150" w:firstLine="315"/>
        <w:rPr>
          <w:rFonts w:hint="eastAsia"/>
          <w:kern w:val="0"/>
          <w:szCs w:val="21"/>
        </w:rPr>
      </w:pPr>
      <w:r w:rsidRPr="001226C2">
        <w:rPr>
          <w:rFonts w:hint="eastAsia"/>
          <w:kern w:val="0"/>
          <w:szCs w:val="21"/>
        </w:rPr>
        <w:t>（</w:t>
      </w:r>
      <w:r w:rsidRPr="001226C2">
        <w:rPr>
          <w:kern w:val="0"/>
          <w:szCs w:val="21"/>
        </w:rPr>
        <w:t>1</w:t>
      </w:r>
      <w:r w:rsidRPr="001226C2">
        <w:rPr>
          <w:rFonts w:hint="eastAsia"/>
          <w:kern w:val="0"/>
          <w:szCs w:val="21"/>
        </w:rPr>
        <w:t>）</w:t>
      </w:r>
      <w:r w:rsidRPr="003F52F2">
        <w:rPr>
          <w:rFonts w:hint="eastAsia"/>
          <w:kern w:val="0"/>
          <w:szCs w:val="21"/>
        </w:rPr>
        <w:t>实验中所用蒸馏水均需经煮沸后迅速冷却，目的是</w:t>
      </w:r>
      <w:r w:rsidRPr="001226C2">
        <w:rPr>
          <w:kern w:val="0"/>
          <w:szCs w:val="21"/>
          <w:u w:val="single"/>
        </w:rPr>
        <w:t xml:space="preserve">   </w:t>
      </w:r>
      <w:r w:rsidRPr="001226C2">
        <w:rPr>
          <w:rFonts w:hint="eastAsia"/>
          <w:kern w:val="0"/>
          <w:szCs w:val="21"/>
          <w:u w:val="single"/>
        </w:rPr>
        <w:t xml:space="preserve"> </w:t>
      </w:r>
      <w:r w:rsidRPr="001226C2">
        <w:rPr>
          <w:kern w:val="0"/>
          <w:szCs w:val="21"/>
          <w:u w:val="single"/>
        </w:rPr>
        <w:t xml:space="preserve">   </w:t>
      </w:r>
      <w:r w:rsidRPr="001226C2">
        <w:rPr>
          <w:rFonts w:hint="eastAsia"/>
          <w:kern w:val="0"/>
          <w:szCs w:val="21"/>
        </w:rPr>
        <w:t>。</w:t>
      </w:r>
      <w:r w:rsidR="003F52F2" w:rsidRPr="003F52F2">
        <w:rPr>
          <w:rFonts w:hint="eastAsia"/>
          <w:kern w:val="0"/>
          <w:szCs w:val="21"/>
        </w:rPr>
        <w:t>仪器</w:t>
      </w:r>
      <w:r w:rsidRPr="003F52F2">
        <w:rPr>
          <w:kern w:val="0"/>
          <w:szCs w:val="21"/>
        </w:rPr>
        <w:t>a</w:t>
      </w:r>
      <w:r w:rsidRPr="003F52F2">
        <w:rPr>
          <w:rFonts w:hint="eastAsia"/>
          <w:kern w:val="0"/>
          <w:szCs w:val="21"/>
        </w:rPr>
        <w:t>的名称是</w:t>
      </w:r>
      <w:r w:rsidRPr="001226C2">
        <w:rPr>
          <w:kern w:val="0"/>
          <w:szCs w:val="21"/>
          <w:u w:val="single"/>
        </w:rPr>
        <w:t xml:space="preserve">       </w:t>
      </w:r>
      <w:r w:rsidRPr="001226C2">
        <w:rPr>
          <w:rFonts w:hint="eastAsia"/>
          <w:kern w:val="0"/>
          <w:szCs w:val="21"/>
        </w:rPr>
        <w:t>。</w:t>
      </w:r>
    </w:p>
    <w:p w:rsidR="00FD44E5" w:rsidRPr="001226C2" w:rsidRDefault="00FD44E5" w:rsidP="00F715DD">
      <w:pPr>
        <w:widowControl/>
        <w:adjustRightInd w:val="0"/>
        <w:snapToGrid w:val="0"/>
        <w:spacing w:line="295" w:lineRule="auto"/>
        <w:ind w:firstLineChars="150" w:firstLine="315"/>
        <w:rPr>
          <w:rFonts w:hint="eastAsia"/>
          <w:kern w:val="0"/>
          <w:szCs w:val="21"/>
        </w:rPr>
      </w:pPr>
      <w:r w:rsidRPr="001226C2">
        <w:rPr>
          <w:rFonts w:hint="eastAsia"/>
          <w:kern w:val="0"/>
          <w:szCs w:val="21"/>
        </w:rPr>
        <w:t>（</w:t>
      </w:r>
      <w:r w:rsidRPr="001226C2">
        <w:rPr>
          <w:kern w:val="0"/>
          <w:szCs w:val="21"/>
        </w:rPr>
        <w:t>2</w:t>
      </w:r>
      <w:r w:rsidRPr="001226C2">
        <w:rPr>
          <w:rFonts w:hint="eastAsia"/>
          <w:kern w:val="0"/>
          <w:szCs w:val="21"/>
        </w:rPr>
        <w:t>）将过量锌粒和氯化铬固体置于</w:t>
      </w:r>
      <w:r w:rsidRPr="001226C2">
        <w:rPr>
          <w:kern w:val="0"/>
          <w:szCs w:val="21"/>
        </w:rPr>
        <w:t>c</w:t>
      </w:r>
      <w:r w:rsidRPr="001226C2">
        <w:rPr>
          <w:rFonts w:hint="eastAsia"/>
          <w:kern w:val="0"/>
          <w:szCs w:val="21"/>
        </w:rPr>
        <w:t>中，加入少量蒸馏水，按图连接好</w:t>
      </w:r>
      <w:r w:rsidRPr="001226C2">
        <w:rPr>
          <w:rFonts w:hAnsi="宋体" w:hint="eastAsia"/>
          <w:kern w:val="0"/>
          <w:szCs w:val="21"/>
        </w:rPr>
        <w:t>装置。</w:t>
      </w:r>
      <w:r w:rsidRPr="001226C2">
        <w:rPr>
          <w:rFonts w:hint="eastAsia"/>
          <w:kern w:val="0"/>
          <w:szCs w:val="21"/>
        </w:rPr>
        <w:t>打开</w:t>
      </w:r>
      <w:r w:rsidRPr="001226C2">
        <w:rPr>
          <w:kern w:val="0"/>
          <w:szCs w:val="21"/>
        </w:rPr>
        <w:t>K1</w:t>
      </w:r>
      <w:r w:rsidRPr="001226C2">
        <w:rPr>
          <w:rFonts w:hint="eastAsia"/>
          <w:kern w:val="0"/>
          <w:szCs w:val="21"/>
        </w:rPr>
        <w:t>、</w:t>
      </w:r>
      <w:r w:rsidRPr="001226C2">
        <w:rPr>
          <w:kern w:val="0"/>
          <w:szCs w:val="21"/>
        </w:rPr>
        <w:t>K2</w:t>
      </w:r>
      <w:r w:rsidRPr="001226C2">
        <w:rPr>
          <w:rFonts w:hint="eastAsia"/>
          <w:kern w:val="0"/>
          <w:szCs w:val="21"/>
        </w:rPr>
        <w:t>，关闭</w:t>
      </w:r>
      <w:r w:rsidRPr="001226C2">
        <w:rPr>
          <w:kern w:val="0"/>
          <w:szCs w:val="21"/>
        </w:rPr>
        <w:t>K</w:t>
      </w:r>
      <w:r w:rsidRPr="001226C2">
        <w:rPr>
          <w:rFonts w:hint="eastAsia"/>
          <w:kern w:val="0"/>
          <w:szCs w:val="21"/>
        </w:rPr>
        <w:t>3</w:t>
      </w:r>
      <w:r w:rsidRPr="001226C2">
        <w:rPr>
          <w:rFonts w:hint="eastAsia"/>
          <w:kern w:val="0"/>
          <w:szCs w:val="21"/>
        </w:rPr>
        <w:t>。</w:t>
      </w:r>
    </w:p>
    <w:p w:rsidR="00FD44E5" w:rsidRPr="001226C2" w:rsidRDefault="00FD44E5" w:rsidP="00F715DD">
      <w:pPr>
        <w:widowControl/>
        <w:adjustRightInd w:val="0"/>
        <w:snapToGrid w:val="0"/>
        <w:spacing w:line="295" w:lineRule="auto"/>
        <w:ind w:firstLineChars="200" w:firstLine="420"/>
        <w:rPr>
          <w:rFonts w:hint="eastAsia"/>
          <w:kern w:val="0"/>
          <w:szCs w:val="21"/>
        </w:rPr>
      </w:pPr>
      <w:r w:rsidRPr="001226C2">
        <w:rPr>
          <w:rFonts w:ascii="宋体" w:hAnsi="宋体" w:cs="宋体" w:hint="eastAsia"/>
          <w:kern w:val="0"/>
          <w:szCs w:val="21"/>
        </w:rPr>
        <w:lastRenderedPageBreak/>
        <w:t xml:space="preserve">① </w:t>
      </w:r>
      <w:r w:rsidRPr="001226C2">
        <w:rPr>
          <w:kern w:val="0"/>
          <w:szCs w:val="21"/>
        </w:rPr>
        <w:t>c</w:t>
      </w:r>
      <w:r w:rsidRPr="001226C2">
        <w:rPr>
          <w:rFonts w:hint="eastAsia"/>
          <w:kern w:val="0"/>
          <w:szCs w:val="21"/>
        </w:rPr>
        <w:t>中溶液由绿色逐渐变为亮蓝色，该反应的离子方程式为</w:t>
      </w:r>
      <w:r w:rsidRPr="001226C2">
        <w:rPr>
          <w:kern w:val="0"/>
          <w:szCs w:val="21"/>
          <w:u w:val="single"/>
        </w:rPr>
        <w:t xml:space="preserve">       </w:t>
      </w:r>
      <w:r w:rsidRPr="001226C2">
        <w:rPr>
          <w:rFonts w:hint="eastAsia"/>
          <w:kern w:val="0"/>
          <w:szCs w:val="21"/>
        </w:rPr>
        <w:t>。</w:t>
      </w:r>
    </w:p>
    <w:p w:rsidR="00FD44E5" w:rsidRPr="001226C2" w:rsidRDefault="00FD44E5" w:rsidP="00F715DD">
      <w:pPr>
        <w:widowControl/>
        <w:adjustRightInd w:val="0"/>
        <w:snapToGrid w:val="0"/>
        <w:spacing w:line="295" w:lineRule="auto"/>
        <w:ind w:firstLineChars="200" w:firstLine="420"/>
        <w:rPr>
          <w:rFonts w:hint="eastAsia"/>
          <w:kern w:val="0"/>
          <w:szCs w:val="21"/>
        </w:rPr>
      </w:pPr>
      <w:r w:rsidRPr="001226C2">
        <w:rPr>
          <w:rFonts w:hint="eastAsia"/>
          <w:kern w:val="0"/>
          <w:szCs w:val="21"/>
        </w:rPr>
        <w:t>②</w:t>
      </w:r>
      <w:r w:rsidRPr="001226C2">
        <w:rPr>
          <w:rFonts w:hint="eastAsia"/>
          <w:kern w:val="0"/>
          <w:szCs w:val="21"/>
        </w:rPr>
        <w:t xml:space="preserve"> </w:t>
      </w:r>
      <w:r w:rsidRPr="001226C2">
        <w:rPr>
          <w:rFonts w:hint="eastAsia"/>
          <w:kern w:val="0"/>
          <w:szCs w:val="21"/>
        </w:rPr>
        <w:t>同时</w:t>
      </w:r>
      <w:r w:rsidRPr="001226C2">
        <w:rPr>
          <w:kern w:val="0"/>
          <w:szCs w:val="21"/>
        </w:rPr>
        <w:t>c</w:t>
      </w:r>
      <w:r w:rsidRPr="001226C2">
        <w:rPr>
          <w:rFonts w:hint="eastAsia"/>
          <w:kern w:val="0"/>
          <w:szCs w:val="21"/>
        </w:rPr>
        <w:t>中有气体产生，该气体的作用是</w:t>
      </w:r>
      <w:r w:rsidRPr="001226C2">
        <w:rPr>
          <w:kern w:val="0"/>
          <w:szCs w:val="21"/>
          <w:u w:val="single"/>
        </w:rPr>
        <w:t xml:space="preserve"> </w:t>
      </w:r>
      <w:r w:rsidRPr="001226C2">
        <w:rPr>
          <w:rFonts w:hint="eastAsia"/>
          <w:kern w:val="0"/>
          <w:szCs w:val="21"/>
          <w:u w:val="single"/>
        </w:rPr>
        <w:t xml:space="preserve">  </w:t>
      </w:r>
      <w:r w:rsidRPr="001226C2">
        <w:rPr>
          <w:kern w:val="0"/>
          <w:szCs w:val="21"/>
          <w:u w:val="single"/>
        </w:rPr>
        <w:t xml:space="preserve">   </w:t>
      </w:r>
      <w:r w:rsidRPr="001226C2">
        <w:rPr>
          <w:rFonts w:hint="eastAsia"/>
          <w:kern w:val="0"/>
          <w:szCs w:val="21"/>
          <w:u w:val="single"/>
        </w:rPr>
        <w:t xml:space="preserve"> </w:t>
      </w:r>
      <w:r w:rsidRPr="001226C2">
        <w:rPr>
          <w:rFonts w:hint="eastAsia"/>
          <w:kern w:val="0"/>
          <w:szCs w:val="21"/>
        </w:rPr>
        <w:t>。</w:t>
      </w:r>
    </w:p>
    <w:p w:rsidR="00FD44E5" w:rsidRPr="001226C2" w:rsidRDefault="00FD44E5" w:rsidP="00F715DD">
      <w:pPr>
        <w:widowControl/>
        <w:adjustRightInd w:val="0"/>
        <w:snapToGrid w:val="0"/>
        <w:spacing w:line="295" w:lineRule="auto"/>
        <w:ind w:firstLineChars="150" w:firstLine="315"/>
        <w:rPr>
          <w:rFonts w:hint="eastAsia"/>
          <w:kern w:val="0"/>
          <w:szCs w:val="21"/>
        </w:rPr>
      </w:pPr>
      <w:r w:rsidRPr="001226C2">
        <w:rPr>
          <w:rFonts w:hint="eastAsia"/>
          <w:kern w:val="0"/>
          <w:szCs w:val="21"/>
        </w:rPr>
        <w:t>（</w:t>
      </w:r>
      <w:r w:rsidRPr="001226C2">
        <w:rPr>
          <w:kern w:val="0"/>
          <w:szCs w:val="21"/>
        </w:rPr>
        <w:t>3</w:t>
      </w:r>
      <w:r w:rsidRPr="001226C2">
        <w:rPr>
          <w:rFonts w:hint="eastAsia"/>
          <w:kern w:val="0"/>
          <w:szCs w:val="21"/>
        </w:rPr>
        <w:t>）打开</w:t>
      </w:r>
      <w:r w:rsidRPr="001226C2">
        <w:rPr>
          <w:kern w:val="0"/>
          <w:szCs w:val="21"/>
        </w:rPr>
        <w:t>K</w:t>
      </w:r>
      <w:r w:rsidRPr="001226C2">
        <w:rPr>
          <w:rFonts w:hint="eastAsia"/>
          <w:kern w:val="0"/>
          <w:szCs w:val="21"/>
        </w:rPr>
        <w:t>3</w:t>
      </w:r>
      <w:r w:rsidRPr="001226C2">
        <w:rPr>
          <w:rFonts w:hint="eastAsia"/>
          <w:kern w:val="0"/>
          <w:szCs w:val="21"/>
        </w:rPr>
        <w:t>，关闭</w:t>
      </w:r>
      <w:r w:rsidRPr="001226C2">
        <w:rPr>
          <w:kern w:val="0"/>
          <w:szCs w:val="21"/>
        </w:rPr>
        <w:t>K1</w:t>
      </w:r>
      <w:r w:rsidRPr="001226C2">
        <w:rPr>
          <w:rFonts w:hint="eastAsia"/>
          <w:kern w:val="0"/>
          <w:szCs w:val="21"/>
        </w:rPr>
        <w:t>和</w:t>
      </w:r>
      <w:r w:rsidRPr="001226C2">
        <w:rPr>
          <w:rFonts w:hint="eastAsia"/>
          <w:kern w:val="0"/>
          <w:szCs w:val="21"/>
        </w:rPr>
        <w:t>K2</w:t>
      </w:r>
      <w:r w:rsidRPr="001226C2">
        <w:rPr>
          <w:rFonts w:hint="eastAsia"/>
          <w:kern w:val="0"/>
          <w:szCs w:val="21"/>
        </w:rPr>
        <w:t>。</w:t>
      </w:r>
      <w:r w:rsidRPr="001226C2">
        <w:rPr>
          <w:kern w:val="0"/>
          <w:szCs w:val="21"/>
        </w:rPr>
        <w:t>c</w:t>
      </w:r>
      <w:r w:rsidRPr="001226C2">
        <w:rPr>
          <w:rFonts w:hint="eastAsia"/>
          <w:kern w:val="0"/>
          <w:szCs w:val="21"/>
        </w:rPr>
        <w:t>中亮蓝色溶液流入</w:t>
      </w:r>
      <w:r w:rsidRPr="001226C2">
        <w:rPr>
          <w:kern w:val="0"/>
          <w:szCs w:val="21"/>
        </w:rPr>
        <w:t>d</w:t>
      </w:r>
      <w:r w:rsidRPr="001226C2">
        <w:rPr>
          <w:rFonts w:hint="eastAsia"/>
          <w:kern w:val="0"/>
          <w:szCs w:val="21"/>
        </w:rPr>
        <w:t>，其原因是</w:t>
      </w:r>
      <w:r w:rsidRPr="001226C2">
        <w:rPr>
          <w:kern w:val="0"/>
          <w:szCs w:val="21"/>
          <w:u w:val="single"/>
        </w:rPr>
        <w:t xml:space="preserve">  </w:t>
      </w:r>
      <w:r w:rsidR="00CC029B" w:rsidRPr="001226C2">
        <w:rPr>
          <w:rFonts w:hint="eastAsia"/>
          <w:kern w:val="0"/>
          <w:szCs w:val="21"/>
          <w:u w:val="single"/>
        </w:rPr>
        <w:t xml:space="preserve"> </w:t>
      </w:r>
      <w:r w:rsidRPr="001226C2">
        <w:rPr>
          <w:rFonts w:hint="eastAsia"/>
          <w:kern w:val="0"/>
          <w:szCs w:val="21"/>
          <w:u w:val="single"/>
        </w:rPr>
        <w:t xml:space="preserve">  </w:t>
      </w:r>
      <w:r w:rsidRPr="001226C2">
        <w:rPr>
          <w:kern w:val="0"/>
          <w:szCs w:val="21"/>
          <w:u w:val="single"/>
        </w:rPr>
        <w:t xml:space="preserve">  </w:t>
      </w:r>
      <w:r w:rsidRPr="001226C2">
        <w:rPr>
          <w:rFonts w:hint="eastAsia"/>
          <w:kern w:val="0"/>
          <w:szCs w:val="21"/>
        </w:rPr>
        <w:t>；</w:t>
      </w:r>
      <w:r w:rsidRPr="001226C2">
        <w:rPr>
          <w:spacing w:val="-4"/>
          <w:kern w:val="0"/>
          <w:szCs w:val="21"/>
        </w:rPr>
        <w:t>d</w:t>
      </w:r>
      <w:r w:rsidRPr="001226C2">
        <w:rPr>
          <w:rFonts w:hint="eastAsia"/>
          <w:spacing w:val="-4"/>
          <w:kern w:val="0"/>
          <w:szCs w:val="21"/>
        </w:rPr>
        <w:t>中析出砖红色沉淀。为使</w:t>
      </w:r>
      <w:r w:rsidR="00F715DD" w:rsidRPr="001226C2">
        <w:rPr>
          <w:rFonts w:hint="eastAsia"/>
          <w:spacing w:val="-4"/>
          <w:kern w:val="0"/>
          <w:szCs w:val="21"/>
        </w:rPr>
        <w:t>沉淀</w:t>
      </w:r>
      <w:r w:rsidRPr="001226C2">
        <w:rPr>
          <w:rFonts w:hint="eastAsia"/>
          <w:spacing w:val="-4"/>
          <w:kern w:val="0"/>
          <w:szCs w:val="21"/>
        </w:rPr>
        <w:t>充分析出并分离，需采用的操作是</w:t>
      </w:r>
      <w:r w:rsidRPr="001226C2">
        <w:rPr>
          <w:rFonts w:hint="eastAsia"/>
          <w:kern w:val="0"/>
          <w:szCs w:val="21"/>
          <w:u w:val="single"/>
        </w:rPr>
        <w:t xml:space="preserve">  </w:t>
      </w:r>
      <w:r w:rsidR="00CC029B" w:rsidRPr="001226C2">
        <w:rPr>
          <w:rFonts w:hint="eastAsia"/>
          <w:kern w:val="0"/>
          <w:szCs w:val="21"/>
          <w:u w:val="single"/>
        </w:rPr>
        <w:t xml:space="preserve"> </w:t>
      </w:r>
      <w:r w:rsidRPr="001226C2">
        <w:rPr>
          <w:rFonts w:hint="eastAsia"/>
          <w:kern w:val="0"/>
          <w:szCs w:val="21"/>
          <w:u w:val="single"/>
        </w:rPr>
        <w:t xml:space="preserve">    </w:t>
      </w:r>
      <w:r w:rsidRPr="001226C2">
        <w:rPr>
          <w:rFonts w:hint="eastAsia"/>
          <w:kern w:val="0"/>
          <w:szCs w:val="21"/>
        </w:rPr>
        <w:t>、</w:t>
      </w:r>
      <w:r w:rsidRPr="001226C2">
        <w:rPr>
          <w:rFonts w:hint="eastAsia"/>
          <w:kern w:val="0"/>
          <w:szCs w:val="21"/>
          <w:u w:val="single"/>
        </w:rPr>
        <w:t xml:space="preserve">    </w:t>
      </w:r>
      <w:r w:rsidR="00CC029B" w:rsidRPr="001226C2">
        <w:rPr>
          <w:rFonts w:hint="eastAsia"/>
          <w:kern w:val="0"/>
          <w:szCs w:val="21"/>
          <w:u w:val="single"/>
        </w:rPr>
        <w:t xml:space="preserve">  </w:t>
      </w:r>
      <w:r w:rsidRPr="001226C2">
        <w:rPr>
          <w:rFonts w:hint="eastAsia"/>
          <w:kern w:val="0"/>
          <w:szCs w:val="21"/>
          <w:u w:val="single"/>
        </w:rPr>
        <w:t xml:space="preserve"> </w:t>
      </w:r>
      <w:r w:rsidRPr="001226C2">
        <w:rPr>
          <w:rFonts w:hint="eastAsia"/>
          <w:kern w:val="0"/>
          <w:szCs w:val="21"/>
        </w:rPr>
        <w:t>、洗涤、干燥。</w:t>
      </w:r>
    </w:p>
    <w:p w:rsidR="00FD44E5" w:rsidRPr="001226C2" w:rsidRDefault="00FD44E5" w:rsidP="00F715DD">
      <w:pPr>
        <w:widowControl/>
        <w:adjustRightInd w:val="0"/>
        <w:snapToGrid w:val="0"/>
        <w:spacing w:line="295" w:lineRule="auto"/>
        <w:ind w:firstLineChars="150" w:firstLine="315"/>
        <w:rPr>
          <w:rFonts w:hint="eastAsia"/>
          <w:kern w:val="0"/>
          <w:szCs w:val="21"/>
        </w:rPr>
      </w:pPr>
      <w:r w:rsidRPr="001226C2">
        <w:rPr>
          <w:rFonts w:hint="eastAsia"/>
          <w:kern w:val="0"/>
          <w:szCs w:val="21"/>
        </w:rPr>
        <w:t>（</w:t>
      </w:r>
      <w:r w:rsidRPr="001226C2">
        <w:rPr>
          <w:kern w:val="0"/>
          <w:szCs w:val="21"/>
        </w:rPr>
        <w:t>4</w:t>
      </w:r>
      <w:r w:rsidR="00915C29">
        <w:rPr>
          <w:rFonts w:hint="eastAsia"/>
          <w:kern w:val="0"/>
          <w:szCs w:val="21"/>
        </w:rPr>
        <w:t>）指出</w:t>
      </w:r>
      <w:r w:rsidRPr="001226C2">
        <w:rPr>
          <w:rFonts w:hint="eastAsia"/>
          <w:kern w:val="0"/>
          <w:szCs w:val="21"/>
        </w:rPr>
        <w:t>装置</w:t>
      </w:r>
      <w:r w:rsidRPr="001226C2">
        <w:rPr>
          <w:kern w:val="0"/>
          <w:szCs w:val="21"/>
        </w:rPr>
        <w:t>d</w:t>
      </w:r>
      <w:r w:rsidR="0010102F">
        <w:rPr>
          <w:rFonts w:hint="eastAsia"/>
          <w:kern w:val="0"/>
          <w:szCs w:val="21"/>
        </w:rPr>
        <w:t>可能存在的缺点</w:t>
      </w:r>
      <w:r w:rsidRPr="001226C2">
        <w:rPr>
          <w:kern w:val="0"/>
          <w:szCs w:val="21"/>
          <w:u w:val="single"/>
        </w:rPr>
        <w:t xml:space="preserve">    </w:t>
      </w:r>
      <w:r w:rsidRPr="001226C2">
        <w:rPr>
          <w:rFonts w:hint="eastAsia"/>
          <w:kern w:val="0"/>
          <w:szCs w:val="21"/>
          <w:u w:val="single"/>
        </w:rPr>
        <w:t xml:space="preserve">  </w:t>
      </w:r>
      <w:r w:rsidRPr="001226C2">
        <w:rPr>
          <w:kern w:val="0"/>
          <w:szCs w:val="21"/>
          <w:u w:val="single"/>
        </w:rPr>
        <w:t xml:space="preserve"> </w:t>
      </w:r>
      <w:r w:rsidRPr="001226C2">
        <w:rPr>
          <w:rFonts w:hint="eastAsia"/>
          <w:kern w:val="0"/>
          <w:szCs w:val="21"/>
        </w:rPr>
        <w:t>。</w:t>
      </w:r>
    </w:p>
    <w:p w:rsidR="00FD44E5" w:rsidRPr="001226C2" w:rsidRDefault="00FD44E5" w:rsidP="00372368">
      <w:pPr>
        <w:tabs>
          <w:tab w:val="left" w:pos="2310"/>
          <w:tab w:val="left" w:pos="4200"/>
          <w:tab w:val="left" w:pos="6090"/>
        </w:tabs>
        <w:adjustRightInd w:val="0"/>
        <w:snapToGrid w:val="0"/>
        <w:spacing w:line="360" w:lineRule="auto"/>
        <w:rPr>
          <w:kern w:val="0"/>
          <w:szCs w:val="21"/>
        </w:rPr>
      </w:pPr>
      <w:r w:rsidRPr="001226C2">
        <w:rPr>
          <w:kern w:val="21"/>
          <w:szCs w:val="21"/>
        </w:rPr>
        <w:t>27</w:t>
      </w:r>
      <w:r w:rsidRPr="001226C2">
        <w:rPr>
          <w:rFonts w:hint="eastAsia"/>
          <w:kern w:val="21"/>
          <w:szCs w:val="21"/>
        </w:rPr>
        <w:t>．（</w:t>
      </w:r>
      <w:r w:rsidRPr="001226C2">
        <w:rPr>
          <w:kern w:val="21"/>
          <w:szCs w:val="21"/>
        </w:rPr>
        <w:t>1</w:t>
      </w:r>
      <w:r w:rsidRPr="001226C2">
        <w:rPr>
          <w:kern w:val="0"/>
          <w:szCs w:val="21"/>
        </w:rPr>
        <w:t>4</w:t>
      </w:r>
      <w:r w:rsidRPr="001226C2">
        <w:rPr>
          <w:rFonts w:hint="eastAsia"/>
          <w:kern w:val="0"/>
          <w:szCs w:val="21"/>
        </w:rPr>
        <w:t>分）</w:t>
      </w:r>
    </w:p>
    <w:p w:rsidR="00FD44E5" w:rsidRPr="001226C2" w:rsidRDefault="00FD44E5" w:rsidP="00372368">
      <w:pPr>
        <w:adjustRightInd w:val="0"/>
        <w:snapToGrid w:val="0"/>
        <w:spacing w:line="360" w:lineRule="auto"/>
        <w:ind w:firstLineChars="200" w:firstLine="404"/>
        <w:rPr>
          <w:szCs w:val="21"/>
        </w:rPr>
      </w:pPr>
      <w:r w:rsidRPr="001226C2">
        <w:rPr>
          <w:rFonts w:hint="eastAsia"/>
          <w:spacing w:val="-4"/>
          <w:szCs w:val="21"/>
        </w:rPr>
        <w:t>焦亚硫酸钠（</w:t>
      </w:r>
      <w:r w:rsidRPr="001226C2">
        <w:rPr>
          <w:spacing w:val="-4"/>
          <w:position w:val="-10"/>
          <w:szCs w:val="21"/>
        </w:rPr>
        <w:object w:dxaOrig="795" w:dyaOrig="300">
          <v:shape id="_x0000_i1132" type="#_x0000_t75" style="width:39.85pt;height:14.9pt" o:ole="">
            <v:imagedata r:id="rId201" o:title=""/>
          </v:shape>
          <o:OLEObject Type="Embed" ProgID="Equation.DSMT4" ShapeID="_x0000_i1132" DrawAspect="Content" ObjectID="_1590001611" r:id="rId202"/>
        </w:object>
      </w:r>
      <w:r w:rsidRPr="001226C2">
        <w:rPr>
          <w:rFonts w:hint="eastAsia"/>
          <w:spacing w:val="-4"/>
          <w:szCs w:val="21"/>
        </w:rPr>
        <w:t>）在医药、橡胶、印染、食品等方面应用广泛。回答下列问题</w:t>
      </w:r>
      <w:r w:rsidRPr="001226C2">
        <w:rPr>
          <w:rFonts w:hint="eastAsia"/>
          <w:szCs w:val="21"/>
        </w:rPr>
        <w:t>：</w:t>
      </w:r>
    </w:p>
    <w:p w:rsidR="00FD44E5" w:rsidRPr="001226C2" w:rsidRDefault="00FD44E5" w:rsidP="00372368">
      <w:pPr>
        <w:adjustRightInd w:val="0"/>
        <w:snapToGrid w:val="0"/>
        <w:spacing w:line="360" w:lineRule="auto"/>
        <w:ind w:firstLineChars="150" w:firstLine="315"/>
        <w:rPr>
          <w:szCs w:val="21"/>
        </w:rPr>
      </w:pPr>
      <w:r w:rsidRPr="001226C2">
        <w:rPr>
          <w:rFonts w:hint="eastAsia"/>
          <w:szCs w:val="21"/>
        </w:rPr>
        <w:t>（</w:t>
      </w:r>
      <w:r w:rsidRPr="001226C2">
        <w:rPr>
          <w:szCs w:val="21"/>
        </w:rPr>
        <w:t>1</w:t>
      </w:r>
      <w:r w:rsidRPr="001226C2">
        <w:rPr>
          <w:rFonts w:hint="eastAsia"/>
          <w:szCs w:val="21"/>
        </w:rPr>
        <w:t>）生产</w:t>
      </w:r>
      <w:r w:rsidRPr="001226C2">
        <w:rPr>
          <w:position w:val="-10"/>
          <w:szCs w:val="21"/>
        </w:rPr>
        <w:object w:dxaOrig="795" w:dyaOrig="300">
          <v:shape id="_x0000_i1133" type="#_x0000_t75" style="width:39.85pt;height:14.9pt" o:ole="">
            <v:imagedata r:id="rId201" o:title=""/>
          </v:shape>
          <o:OLEObject Type="Embed" ProgID="Equation.DSMT4" ShapeID="_x0000_i1133" DrawAspect="Content" ObjectID="_1590001612" r:id="rId203"/>
        </w:object>
      </w:r>
      <w:r w:rsidRPr="001226C2">
        <w:rPr>
          <w:rFonts w:hint="eastAsia"/>
          <w:szCs w:val="21"/>
        </w:rPr>
        <w:t>，通常是由</w:t>
      </w:r>
      <w:r w:rsidRPr="001226C2">
        <w:rPr>
          <w:position w:val="-10"/>
          <w:szCs w:val="21"/>
        </w:rPr>
        <w:object w:dxaOrig="825" w:dyaOrig="300">
          <v:shape id="_x0000_i1134" type="#_x0000_t75" style="width:41.05pt;height:14.9pt" o:ole="">
            <v:imagedata r:id="rId204" o:title=""/>
          </v:shape>
          <o:OLEObject Type="Embed" ProgID="Equation.DSMT4" ShapeID="_x0000_i1134" DrawAspect="Content" ObjectID="_1590001613" r:id="rId205"/>
        </w:object>
      </w:r>
      <w:r w:rsidR="004C275D">
        <w:rPr>
          <w:rFonts w:hint="eastAsia"/>
          <w:szCs w:val="21"/>
        </w:rPr>
        <w:t>过饱和溶液</w:t>
      </w:r>
      <w:r w:rsidRPr="001226C2">
        <w:rPr>
          <w:rFonts w:hint="eastAsia"/>
          <w:szCs w:val="21"/>
        </w:rPr>
        <w:t>经结晶脱水制得。写出该过程的</w:t>
      </w:r>
      <w:r w:rsidR="004C275D">
        <w:rPr>
          <w:rFonts w:hint="eastAsia"/>
          <w:szCs w:val="21"/>
        </w:rPr>
        <w:t>化学</w:t>
      </w:r>
      <w:r w:rsidRPr="001226C2">
        <w:rPr>
          <w:rFonts w:hint="eastAsia"/>
          <w:szCs w:val="21"/>
        </w:rPr>
        <w:t>方程式</w:t>
      </w:r>
      <w:r w:rsidRPr="001226C2">
        <w:rPr>
          <w:szCs w:val="21"/>
          <w:u w:val="single"/>
        </w:rPr>
        <w:t xml:space="preserve">    </w:t>
      </w:r>
      <w:r w:rsidRPr="001226C2">
        <w:rPr>
          <w:rFonts w:hint="eastAsia"/>
          <w:szCs w:val="21"/>
          <w:u w:val="single"/>
        </w:rPr>
        <w:t xml:space="preserve">  </w:t>
      </w:r>
      <w:r w:rsidRPr="001226C2">
        <w:rPr>
          <w:szCs w:val="21"/>
          <w:u w:val="single"/>
        </w:rPr>
        <w:t xml:space="preserve"> </w:t>
      </w:r>
      <w:r w:rsidRPr="001226C2">
        <w:rPr>
          <w:rFonts w:hint="eastAsia"/>
          <w:szCs w:val="21"/>
        </w:rPr>
        <w:t>。</w:t>
      </w:r>
    </w:p>
    <w:p w:rsidR="00FD44E5" w:rsidRPr="002522A7" w:rsidRDefault="00FD44E5" w:rsidP="002522A7">
      <w:pPr>
        <w:adjustRightInd w:val="0"/>
        <w:snapToGrid w:val="0"/>
        <w:spacing w:line="360" w:lineRule="auto"/>
        <w:ind w:firstLineChars="150" w:firstLine="315"/>
        <w:textAlignment w:val="center"/>
        <w:rPr>
          <w:rFonts w:hint="eastAsia"/>
          <w:szCs w:val="21"/>
        </w:rPr>
      </w:pPr>
      <w:r w:rsidRPr="001226C2">
        <w:rPr>
          <w:rFonts w:hint="eastAsia"/>
          <w:szCs w:val="21"/>
        </w:rPr>
        <w:t>（</w:t>
      </w:r>
      <w:r w:rsidRPr="001226C2">
        <w:rPr>
          <w:szCs w:val="21"/>
        </w:rPr>
        <w:t>2</w:t>
      </w:r>
      <w:r w:rsidRPr="001226C2">
        <w:rPr>
          <w:rFonts w:hint="eastAsia"/>
          <w:szCs w:val="21"/>
        </w:rPr>
        <w:t>）利用烟道气中</w:t>
      </w:r>
      <w:r w:rsidRPr="002522A7">
        <w:rPr>
          <w:rFonts w:hint="eastAsia"/>
          <w:szCs w:val="21"/>
        </w:rPr>
        <w:t>的</w:t>
      </w:r>
      <w:r w:rsidR="00B045E8" w:rsidRPr="002522A7">
        <w:rPr>
          <w:szCs w:val="21"/>
        </w:rPr>
        <w:object w:dxaOrig="405" w:dyaOrig="300">
          <v:shape id="_x0000_i1135" type="#_x0000_t75" style="width:21.4pt;height:16.05pt" o:ole="">
            <v:imagedata r:id="rId206" o:title=""/>
          </v:shape>
          <o:OLEObject Type="Embed" ProgID="Equation.DSMT4" ShapeID="_x0000_i1135" DrawAspect="Content" ObjectID="_1590001614" r:id="rId207"/>
        </w:object>
      </w:r>
      <w:r w:rsidRPr="002522A7">
        <w:rPr>
          <w:rFonts w:hint="eastAsia"/>
          <w:szCs w:val="21"/>
        </w:rPr>
        <w:t>生产</w:t>
      </w:r>
      <w:r w:rsidRPr="002522A7">
        <w:rPr>
          <w:szCs w:val="21"/>
        </w:rPr>
        <w:object w:dxaOrig="795" w:dyaOrig="300">
          <v:shape id="_x0000_i1136" type="#_x0000_t75" style="width:39.85pt;height:14.9pt" o:ole="">
            <v:imagedata r:id="rId201" o:title=""/>
          </v:shape>
          <o:OLEObject Type="Embed" ProgID="Equation.DSMT4" ShapeID="_x0000_i1136" DrawAspect="Content" ObjectID="_1590001615" r:id="rId208"/>
        </w:object>
      </w:r>
      <w:r w:rsidR="002522A7" w:rsidRPr="002522A7">
        <w:rPr>
          <w:rFonts w:hint="eastAsia"/>
          <w:szCs w:val="21"/>
        </w:rPr>
        <w:t>的</w:t>
      </w:r>
      <w:r w:rsidRPr="002522A7">
        <w:rPr>
          <w:rFonts w:hint="eastAsia"/>
          <w:szCs w:val="21"/>
        </w:rPr>
        <w:t>工艺为：</w:t>
      </w:r>
    </w:p>
    <w:p w:rsidR="00FD44E5" w:rsidRPr="001226C2" w:rsidRDefault="00FD44E5" w:rsidP="00372368">
      <w:pPr>
        <w:adjustRightInd w:val="0"/>
        <w:snapToGrid w:val="0"/>
        <w:spacing w:line="360" w:lineRule="auto"/>
        <w:jc w:val="center"/>
        <w:rPr>
          <w:szCs w:val="21"/>
        </w:rPr>
      </w:pPr>
      <w:r w:rsidRPr="001226C2">
        <w:rPr>
          <w:szCs w:val="21"/>
        </w:rPr>
        <w:pict>
          <v:shape id="_x0000_i1137" type="#_x0000_t75" style="width:311.2pt;height:45.8pt">
            <v:imagedata r:id="rId209" o:title="焦亚硫酸钠"/>
          </v:shape>
        </w:pict>
      </w:r>
    </w:p>
    <w:p w:rsidR="00FD44E5" w:rsidRPr="001226C2" w:rsidRDefault="00FD44E5" w:rsidP="00372368">
      <w:pPr>
        <w:adjustRightInd w:val="0"/>
        <w:snapToGrid w:val="0"/>
        <w:spacing w:line="360" w:lineRule="auto"/>
        <w:ind w:left="420"/>
        <w:rPr>
          <w:szCs w:val="21"/>
        </w:rPr>
      </w:pPr>
      <w:r w:rsidRPr="001226C2">
        <w:rPr>
          <w:rFonts w:ascii="宋体" w:hAnsi="宋体" w:hint="eastAsia"/>
          <w:szCs w:val="21"/>
        </w:rPr>
        <w:t>①</w:t>
      </w:r>
      <w:r w:rsidRPr="001226C2">
        <w:rPr>
          <w:rFonts w:hint="eastAsia"/>
          <w:szCs w:val="21"/>
        </w:rPr>
        <w:t xml:space="preserve"> </w:t>
      </w:r>
      <w:r w:rsidRPr="001226C2">
        <w:rPr>
          <w:position w:val="-10"/>
          <w:szCs w:val="21"/>
        </w:rPr>
        <w:object w:dxaOrig="780" w:dyaOrig="300">
          <v:shape id="_x0000_i1138" type="#_x0000_t75" style="width:39.25pt;height:14.9pt" o:ole="">
            <v:imagedata r:id="rId210" o:title=""/>
          </v:shape>
          <o:OLEObject Type="Embed" ProgID="Equation.DSMT4" ShapeID="_x0000_i1138" DrawAspect="Content" ObjectID="_1590001616" r:id="rId211"/>
        </w:object>
      </w:r>
      <w:r w:rsidRPr="001226C2">
        <w:rPr>
          <w:rFonts w:hint="eastAsia"/>
          <w:szCs w:val="21"/>
        </w:rPr>
        <w:t>时，</w:t>
      </w:r>
      <w:r w:rsidRPr="001226C2">
        <w:rPr>
          <w:rFonts w:hint="eastAsia"/>
          <w:szCs w:val="21"/>
        </w:rPr>
        <w:t>I</w:t>
      </w:r>
      <w:r w:rsidRPr="001226C2">
        <w:rPr>
          <w:rFonts w:hint="eastAsia"/>
          <w:szCs w:val="21"/>
        </w:rPr>
        <w:t>中为</w:t>
      </w:r>
      <w:r w:rsidRPr="001226C2">
        <w:rPr>
          <w:szCs w:val="21"/>
          <w:u w:val="single"/>
        </w:rPr>
        <w:t xml:space="preserve">   </w:t>
      </w:r>
      <w:r w:rsidRPr="001226C2">
        <w:rPr>
          <w:rFonts w:hint="eastAsia"/>
          <w:szCs w:val="21"/>
          <w:u w:val="single"/>
        </w:rPr>
        <w:t xml:space="preserve">  </w:t>
      </w:r>
      <w:r w:rsidRPr="001226C2">
        <w:rPr>
          <w:szCs w:val="21"/>
          <w:u w:val="single"/>
        </w:rPr>
        <w:t xml:space="preserve">  </w:t>
      </w:r>
      <w:r w:rsidRPr="001226C2">
        <w:rPr>
          <w:rFonts w:hint="eastAsia"/>
          <w:szCs w:val="21"/>
        </w:rPr>
        <w:t>溶液（写化学式）。</w:t>
      </w:r>
    </w:p>
    <w:p w:rsidR="00FD44E5" w:rsidRPr="001226C2" w:rsidRDefault="00FD44E5" w:rsidP="00372368">
      <w:pPr>
        <w:adjustRightInd w:val="0"/>
        <w:snapToGrid w:val="0"/>
        <w:spacing w:line="360" w:lineRule="auto"/>
        <w:ind w:firstLineChars="200" w:firstLine="420"/>
        <w:rPr>
          <w:szCs w:val="21"/>
        </w:rPr>
      </w:pPr>
      <w:r w:rsidRPr="001226C2">
        <w:rPr>
          <w:rFonts w:ascii="宋体" w:hAnsi="宋体" w:cs="宋体" w:hint="eastAsia"/>
          <w:szCs w:val="21"/>
        </w:rPr>
        <w:t>②</w:t>
      </w:r>
      <w:r w:rsidRPr="001226C2">
        <w:rPr>
          <w:szCs w:val="21"/>
        </w:rPr>
        <w:t xml:space="preserve"> </w:t>
      </w:r>
      <w:r w:rsidRPr="001226C2">
        <w:rPr>
          <w:rFonts w:hint="eastAsia"/>
          <w:szCs w:val="21"/>
        </w:rPr>
        <w:t>工艺中加入</w:t>
      </w:r>
      <w:r w:rsidR="0016076E" w:rsidRPr="001226C2">
        <w:rPr>
          <w:position w:val="-10"/>
          <w:szCs w:val="21"/>
        </w:rPr>
        <w:object w:dxaOrig="750" w:dyaOrig="300">
          <v:shape id="_x0000_i1139" type="#_x0000_t75" style="width:39.85pt;height:16.05pt" o:ole="">
            <v:imagedata r:id="rId212" o:title=""/>
          </v:shape>
          <o:OLEObject Type="Embed" ProgID="Equation.DSMT4" ShapeID="_x0000_i1139" DrawAspect="Content" ObjectID="_1590001617" r:id="rId213"/>
        </w:object>
      </w:r>
      <w:r w:rsidRPr="001226C2">
        <w:rPr>
          <w:rFonts w:hint="eastAsia"/>
          <w:szCs w:val="21"/>
        </w:rPr>
        <w:t>固体、并再次充入</w:t>
      </w:r>
      <w:r w:rsidR="0016076E" w:rsidRPr="001226C2">
        <w:rPr>
          <w:position w:val="-10"/>
          <w:szCs w:val="21"/>
        </w:rPr>
        <w:object w:dxaOrig="405" w:dyaOrig="300">
          <v:shape id="_x0000_i1140" type="#_x0000_t75" style="width:21.4pt;height:16.05pt" o:ole="">
            <v:imagedata r:id="rId206" o:title=""/>
          </v:shape>
          <o:OLEObject Type="Embed" ProgID="Equation.DSMT4" ShapeID="_x0000_i1140" DrawAspect="Content" ObjectID="_1590001618" r:id="rId214"/>
        </w:object>
      </w:r>
      <w:r w:rsidRPr="001226C2">
        <w:rPr>
          <w:rFonts w:hint="eastAsia"/>
          <w:szCs w:val="21"/>
        </w:rPr>
        <w:t>的</w:t>
      </w:r>
      <w:r w:rsidR="006B5336">
        <w:rPr>
          <w:rFonts w:hint="eastAsia"/>
          <w:szCs w:val="21"/>
        </w:rPr>
        <w:t>目的</w:t>
      </w:r>
      <w:r w:rsidRPr="001226C2">
        <w:rPr>
          <w:rFonts w:hint="eastAsia"/>
          <w:szCs w:val="21"/>
        </w:rPr>
        <w:t>是</w:t>
      </w:r>
      <w:r w:rsidRPr="001226C2">
        <w:rPr>
          <w:szCs w:val="21"/>
          <w:u w:val="single"/>
        </w:rPr>
        <w:t xml:space="preserve">       </w:t>
      </w:r>
      <w:r w:rsidRPr="001226C2">
        <w:rPr>
          <w:rFonts w:hint="eastAsia"/>
          <w:szCs w:val="21"/>
        </w:rPr>
        <w:t>。</w:t>
      </w:r>
    </w:p>
    <w:p w:rsidR="00FD44E5" w:rsidRPr="001226C2" w:rsidRDefault="00FD44E5" w:rsidP="00372368">
      <w:pPr>
        <w:adjustRightInd w:val="0"/>
        <w:snapToGrid w:val="0"/>
        <w:spacing w:line="360" w:lineRule="auto"/>
        <w:ind w:firstLineChars="150" w:firstLine="315"/>
        <w:rPr>
          <w:rFonts w:hint="eastAsia"/>
          <w:szCs w:val="21"/>
        </w:rPr>
      </w:pPr>
      <w:r w:rsidRPr="001226C2">
        <w:rPr>
          <w:rFonts w:hint="eastAsia"/>
          <w:szCs w:val="21"/>
        </w:rPr>
        <w:t>（</w:t>
      </w:r>
      <w:r w:rsidRPr="001226C2">
        <w:t>3</w:t>
      </w:r>
      <w:r w:rsidRPr="001226C2">
        <w:rPr>
          <w:rFonts w:hint="eastAsia"/>
          <w:szCs w:val="21"/>
        </w:rPr>
        <w:t>）</w:t>
      </w:r>
      <w:r w:rsidRPr="001226C2">
        <w:rPr>
          <w:rFonts w:ascii="宋体" w:cs="宋体" w:hint="eastAsia"/>
          <w:kern w:val="0"/>
          <w:szCs w:val="21"/>
        </w:rPr>
        <w:t>制备</w:t>
      </w:r>
      <w:r w:rsidRPr="001226C2">
        <w:rPr>
          <w:position w:val="-10"/>
          <w:szCs w:val="21"/>
        </w:rPr>
        <w:object w:dxaOrig="795" w:dyaOrig="300">
          <v:shape id="_x0000_i1141" type="#_x0000_t75" style="width:39.85pt;height:14.9pt" o:ole="">
            <v:imagedata r:id="rId201" o:title=""/>
          </v:shape>
          <o:OLEObject Type="Embed" ProgID="Equation.DSMT4" ShapeID="_x0000_i1141" DrawAspect="Content" ObjectID="_1590001619" r:id="rId215"/>
        </w:object>
      </w:r>
      <w:r w:rsidRPr="001226C2">
        <w:rPr>
          <w:rFonts w:ascii="宋体" w:cs="宋体" w:hint="eastAsia"/>
          <w:kern w:val="0"/>
          <w:szCs w:val="21"/>
        </w:rPr>
        <w:t>也可采用</w:t>
      </w:r>
      <w:r w:rsidRPr="001226C2">
        <w:rPr>
          <w:rFonts w:hint="eastAsia"/>
          <w:szCs w:val="21"/>
        </w:rPr>
        <w:t>三室膜电解</w:t>
      </w:r>
      <w:r w:rsidRPr="001226C2">
        <w:rPr>
          <w:rFonts w:ascii="宋体" w:cs="宋体" w:hint="eastAsia"/>
          <w:kern w:val="0"/>
          <w:szCs w:val="21"/>
        </w:rPr>
        <w:t>技术</w:t>
      </w:r>
      <w:r w:rsidRPr="001226C2">
        <w:rPr>
          <w:rFonts w:hint="eastAsia"/>
          <w:szCs w:val="21"/>
        </w:rPr>
        <w:t>，装置如图所示，</w:t>
      </w:r>
      <w:r w:rsidRPr="001226C2">
        <w:rPr>
          <w:rFonts w:hint="eastAsia"/>
          <w:spacing w:val="-6"/>
          <w:szCs w:val="21"/>
        </w:rPr>
        <w:t>其中</w:t>
      </w:r>
      <w:r w:rsidR="0016076E" w:rsidRPr="001226C2">
        <w:rPr>
          <w:position w:val="-10"/>
          <w:szCs w:val="21"/>
        </w:rPr>
        <w:object w:dxaOrig="405" w:dyaOrig="300">
          <v:shape id="_x0000_i1142" type="#_x0000_t75" style="width:21.4pt;height:16.05pt" o:ole="">
            <v:imagedata r:id="rId206" o:title=""/>
          </v:shape>
          <o:OLEObject Type="Embed" ProgID="Equation.DSMT4" ShapeID="_x0000_i1142" DrawAspect="Content" ObjectID="_1590001620" r:id="rId216"/>
        </w:object>
      </w:r>
      <w:r w:rsidRPr="001226C2">
        <w:rPr>
          <w:rFonts w:hint="eastAsia"/>
          <w:spacing w:val="-6"/>
          <w:szCs w:val="21"/>
        </w:rPr>
        <w:t>碱吸收液中含有</w:t>
      </w:r>
      <w:r w:rsidR="0016076E" w:rsidRPr="001226C2">
        <w:rPr>
          <w:spacing w:val="-6"/>
          <w:position w:val="-10"/>
          <w:szCs w:val="21"/>
        </w:rPr>
        <w:object w:dxaOrig="795" w:dyaOrig="300">
          <v:shape id="_x0000_i1143" type="#_x0000_t75" style="width:41.65pt;height:16.05pt" o:ole="">
            <v:imagedata r:id="rId217" o:title=""/>
          </v:shape>
          <o:OLEObject Type="Embed" ProgID="Equation.DSMT4" ShapeID="_x0000_i1143" DrawAspect="Content" ObjectID="_1590001621" r:id="rId218"/>
        </w:object>
      </w:r>
      <w:r w:rsidRPr="001226C2">
        <w:rPr>
          <w:rFonts w:hint="eastAsia"/>
          <w:spacing w:val="-6"/>
          <w:szCs w:val="21"/>
        </w:rPr>
        <w:t>和</w:t>
      </w:r>
      <w:r w:rsidR="0016076E" w:rsidRPr="001226C2">
        <w:rPr>
          <w:spacing w:val="-6"/>
          <w:position w:val="-10"/>
          <w:szCs w:val="21"/>
        </w:rPr>
        <w:object w:dxaOrig="735" w:dyaOrig="300">
          <v:shape id="_x0000_i1144" type="#_x0000_t75" style="width:39.25pt;height:16.05pt" o:ole="">
            <v:imagedata r:id="rId219" o:title=""/>
          </v:shape>
          <o:OLEObject Type="Embed" ProgID="Equation.DSMT4" ShapeID="_x0000_i1144" DrawAspect="Content" ObjectID="_1590001622" r:id="rId220"/>
        </w:object>
      </w:r>
      <w:r w:rsidRPr="001226C2">
        <w:rPr>
          <w:rFonts w:hint="eastAsia"/>
          <w:spacing w:val="-6"/>
          <w:szCs w:val="21"/>
        </w:rPr>
        <w:t>。阳极的电极反应式为</w:t>
      </w:r>
      <w:r w:rsidRPr="001226C2">
        <w:rPr>
          <w:szCs w:val="21"/>
          <w:u w:val="single"/>
        </w:rPr>
        <w:t xml:space="preserve">   </w:t>
      </w:r>
      <w:r w:rsidRPr="001226C2">
        <w:rPr>
          <w:rFonts w:hint="eastAsia"/>
          <w:szCs w:val="21"/>
          <w:u w:val="single"/>
        </w:rPr>
        <w:t xml:space="preserve">  </w:t>
      </w:r>
      <w:r w:rsidRPr="001226C2">
        <w:rPr>
          <w:szCs w:val="21"/>
          <w:u w:val="single"/>
        </w:rPr>
        <w:t xml:space="preserve">  </w:t>
      </w:r>
      <w:r w:rsidRPr="001226C2">
        <w:rPr>
          <w:rFonts w:hint="eastAsia"/>
          <w:szCs w:val="21"/>
        </w:rPr>
        <w:t>。电解后，</w:t>
      </w:r>
      <w:r w:rsidRPr="001226C2">
        <w:rPr>
          <w:szCs w:val="21"/>
          <w:u w:val="single"/>
        </w:rPr>
        <w:t xml:space="preserve">  </w:t>
      </w:r>
      <w:r w:rsidRPr="001226C2">
        <w:rPr>
          <w:rFonts w:hint="eastAsia"/>
          <w:szCs w:val="21"/>
          <w:u w:val="single"/>
        </w:rPr>
        <w:t xml:space="preserve">   </w:t>
      </w:r>
      <w:r w:rsidRPr="001226C2">
        <w:rPr>
          <w:szCs w:val="21"/>
          <w:u w:val="single"/>
        </w:rPr>
        <w:t xml:space="preserve">  </w:t>
      </w:r>
      <w:r w:rsidRPr="001226C2">
        <w:rPr>
          <w:rFonts w:hint="eastAsia"/>
          <w:szCs w:val="21"/>
        </w:rPr>
        <w:t>室的</w:t>
      </w:r>
      <w:r w:rsidR="0016076E" w:rsidRPr="001226C2">
        <w:rPr>
          <w:position w:val="-10"/>
          <w:szCs w:val="21"/>
        </w:rPr>
        <w:object w:dxaOrig="795" w:dyaOrig="300">
          <v:shape id="_x0000_i1145" type="#_x0000_t75" style="width:41.65pt;height:16.05pt" o:ole="">
            <v:imagedata r:id="rId217" o:title=""/>
          </v:shape>
          <o:OLEObject Type="Embed" ProgID="Equation.DSMT4" ShapeID="_x0000_i1145" DrawAspect="Content" ObjectID="_1590001623" r:id="rId221"/>
        </w:object>
      </w:r>
      <w:r w:rsidRPr="001226C2">
        <w:rPr>
          <w:rFonts w:hint="eastAsia"/>
          <w:szCs w:val="21"/>
        </w:rPr>
        <w:t>浓度增加。将该室溶液进行结晶脱水，可得到</w:t>
      </w:r>
      <w:r w:rsidRPr="001226C2">
        <w:rPr>
          <w:position w:val="-10"/>
          <w:szCs w:val="21"/>
        </w:rPr>
        <w:object w:dxaOrig="795" w:dyaOrig="300">
          <v:shape id="_x0000_i1146" type="#_x0000_t75" style="width:39.85pt;height:14.9pt" o:ole="">
            <v:imagedata r:id="rId201" o:title=""/>
          </v:shape>
          <o:OLEObject Type="Embed" ProgID="Equation.DSMT4" ShapeID="_x0000_i1146" DrawAspect="Content" ObjectID="_1590001624" r:id="rId222"/>
        </w:object>
      </w:r>
      <w:r w:rsidRPr="001226C2">
        <w:rPr>
          <w:rFonts w:hint="eastAsia"/>
          <w:szCs w:val="21"/>
        </w:rPr>
        <w:t>。</w:t>
      </w:r>
    </w:p>
    <w:p w:rsidR="00372368" w:rsidRPr="001226C2" w:rsidRDefault="00372082" w:rsidP="00372368">
      <w:pPr>
        <w:adjustRightInd w:val="0"/>
        <w:snapToGrid w:val="0"/>
        <w:spacing w:line="360" w:lineRule="auto"/>
        <w:jc w:val="center"/>
        <w:rPr>
          <w:szCs w:val="21"/>
        </w:rPr>
      </w:pPr>
      <w:r w:rsidRPr="00372082">
        <w:pict>
          <v:shape id="_x0000_i1147" type="#_x0000_t75" style="width:177.9pt;height:130.3pt">
            <v:imagedata r:id="rId223" o:title="电解制备焦亚硫酸钠"/>
          </v:shape>
        </w:pict>
      </w:r>
    </w:p>
    <w:p w:rsidR="00FD44E5" w:rsidRPr="001226C2" w:rsidRDefault="00FD44E5" w:rsidP="00372368">
      <w:pPr>
        <w:adjustRightInd w:val="0"/>
        <w:snapToGrid w:val="0"/>
        <w:spacing w:line="360" w:lineRule="auto"/>
        <w:ind w:firstLineChars="150" w:firstLine="315"/>
        <w:rPr>
          <w:rFonts w:hint="eastAsia"/>
          <w:szCs w:val="21"/>
        </w:rPr>
      </w:pPr>
      <w:r w:rsidRPr="001226C2">
        <w:rPr>
          <w:rFonts w:hint="eastAsia"/>
          <w:szCs w:val="21"/>
        </w:rPr>
        <w:t>（</w:t>
      </w:r>
      <w:r w:rsidRPr="001226C2">
        <w:rPr>
          <w:szCs w:val="21"/>
        </w:rPr>
        <w:t>4</w:t>
      </w:r>
      <w:r w:rsidRPr="001226C2">
        <w:rPr>
          <w:rFonts w:hint="eastAsia"/>
          <w:szCs w:val="21"/>
        </w:rPr>
        <w:t>）</w:t>
      </w:r>
      <w:r w:rsidRPr="00EE53D1">
        <w:rPr>
          <w:spacing w:val="6"/>
          <w:position w:val="-10"/>
          <w:szCs w:val="21"/>
        </w:rPr>
        <w:object w:dxaOrig="795" w:dyaOrig="300">
          <v:shape id="_x0000_i1148" type="#_x0000_t75" style="width:39.85pt;height:14.9pt" o:ole="">
            <v:imagedata r:id="rId201" o:title=""/>
          </v:shape>
          <o:OLEObject Type="Embed" ProgID="Equation.DSMT4" ShapeID="_x0000_i1148" DrawAspect="Content" ObjectID="_1590001625" r:id="rId224"/>
        </w:object>
      </w:r>
      <w:r w:rsidRPr="00EE53D1">
        <w:rPr>
          <w:rFonts w:hint="eastAsia"/>
          <w:spacing w:val="6"/>
          <w:szCs w:val="21"/>
        </w:rPr>
        <w:t>可用作食品的抗氧化剂。在测定某葡萄酒中</w:t>
      </w:r>
      <w:r w:rsidRPr="00EE53D1">
        <w:rPr>
          <w:spacing w:val="6"/>
          <w:position w:val="-10"/>
          <w:szCs w:val="21"/>
        </w:rPr>
        <w:object w:dxaOrig="795" w:dyaOrig="300">
          <v:shape id="_x0000_i1149" type="#_x0000_t75" style="width:39.85pt;height:14.9pt" o:ole="">
            <v:imagedata r:id="rId201" o:title=""/>
          </v:shape>
          <o:OLEObject Type="Embed" ProgID="Equation.DSMT4" ShapeID="_x0000_i1149" DrawAspect="Content" ObjectID="_1590001626" r:id="rId225"/>
        </w:object>
      </w:r>
      <w:r w:rsidRPr="00EE53D1">
        <w:rPr>
          <w:rFonts w:hint="eastAsia"/>
          <w:spacing w:val="6"/>
          <w:szCs w:val="21"/>
        </w:rPr>
        <w:t>残留量时，取</w:t>
      </w:r>
      <w:r w:rsidR="00367FE9" w:rsidRPr="00367FE9">
        <w:rPr>
          <w:position w:val="-10"/>
          <w:szCs w:val="21"/>
        </w:rPr>
        <w:object w:dxaOrig="859" w:dyaOrig="300">
          <v:shape id="_x0000_i1150" type="#_x0000_t75" style="width:42.85pt;height:14.9pt" o:ole="">
            <v:imagedata r:id="rId226" o:title=""/>
          </v:shape>
          <o:OLEObject Type="Embed" ProgID="Equation.DSMT4" ShapeID="_x0000_i1150" DrawAspect="Content" ObjectID="_1590001627" r:id="rId227"/>
        </w:object>
      </w:r>
      <w:r w:rsidRPr="001226C2">
        <w:rPr>
          <w:rFonts w:hint="eastAsia"/>
          <w:szCs w:val="21"/>
        </w:rPr>
        <w:t>葡</w:t>
      </w:r>
      <w:r w:rsidRPr="00EE53D1">
        <w:rPr>
          <w:rFonts w:hint="eastAsia"/>
          <w:spacing w:val="-4"/>
          <w:szCs w:val="21"/>
        </w:rPr>
        <w:t>萄酒样品，用</w:t>
      </w:r>
      <w:r w:rsidRPr="00EE53D1">
        <w:rPr>
          <w:spacing w:val="-4"/>
          <w:szCs w:val="21"/>
        </w:rPr>
        <w:t>0.01000</w:t>
      </w:r>
      <w:r w:rsidRPr="00EE53D1">
        <w:rPr>
          <w:spacing w:val="-4"/>
          <w:position w:val="-6"/>
          <w:szCs w:val="21"/>
        </w:rPr>
        <w:object w:dxaOrig="720" w:dyaOrig="300">
          <v:shape id="_x0000_i1151" type="#_x0000_t75" style="width:36.3pt;height:14.9pt" o:ole="">
            <v:imagedata r:id="rId228" o:title=""/>
          </v:shape>
          <o:OLEObject Type="Embed" ProgID="Equation.DSMT4" ShapeID="_x0000_i1151" DrawAspect="Content" ObjectID="_1590001628" r:id="rId229"/>
        </w:object>
      </w:r>
      <w:r w:rsidRPr="00EE53D1">
        <w:rPr>
          <w:rFonts w:hint="eastAsia"/>
          <w:spacing w:val="-4"/>
          <w:szCs w:val="21"/>
        </w:rPr>
        <w:t>的碘标准液滴定至终点，消耗</w:t>
      </w:r>
      <w:r w:rsidRPr="00EE53D1">
        <w:rPr>
          <w:spacing w:val="-4"/>
          <w:position w:val="-10"/>
          <w:szCs w:val="21"/>
        </w:rPr>
        <w:object w:dxaOrig="840" w:dyaOrig="300">
          <v:shape id="_x0000_i1152" type="#_x0000_t75" style="width:42.25pt;height:14.9pt" o:ole="">
            <v:imagedata r:id="rId230" o:title=""/>
          </v:shape>
          <o:OLEObject Type="Embed" ProgID="Equation.DSMT4" ShapeID="_x0000_i1152" DrawAspect="Content" ObjectID="_1590001629" r:id="rId231"/>
        </w:object>
      </w:r>
      <w:r w:rsidRPr="00EE53D1">
        <w:rPr>
          <w:rFonts w:hint="eastAsia"/>
          <w:spacing w:val="-4"/>
          <w:szCs w:val="21"/>
        </w:rPr>
        <w:t>。滴定反应的离子方程式为</w:t>
      </w:r>
      <w:r w:rsidRPr="001226C2">
        <w:rPr>
          <w:rFonts w:hint="eastAsia"/>
          <w:szCs w:val="21"/>
          <w:u w:val="single"/>
        </w:rPr>
        <w:t xml:space="preserve">       </w:t>
      </w:r>
      <w:r w:rsidRPr="001226C2">
        <w:rPr>
          <w:rFonts w:hint="eastAsia"/>
          <w:szCs w:val="21"/>
        </w:rPr>
        <w:t>，该样品中</w:t>
      </w:r>
      <w:r w:rsidRPr="001226C2">
        <w:rPr>
          <w:position w:val="-10"/>
          <w:szCs w:val="21"/>
        </w:rPr>
        <w:object w:dxaOrig="795" w:dyaOrig="300">
          <v:shape id="_x0000_i1153" type="#_x0000_t75" style="width:39.85pt;height:14.9pt" o:ole="">
            <v:imagedata r:id="rId201" o:title=""/>
          </v:shape>
          <o:OLEObject Type="Embed" ProgID="Equation.DSMT4" ShapeID="_x0000_i1153" DrawAspect="Content" ObjectID="_1590001630" r:id="rId232"/>
        </w:object>
      </w:r>
      <w:r w:rsidRPr="001226C2">
        <w:rPr>
          <w:rFonts w:hint="eastAsia"/>
          <w:szCs w:val="21"/>
        </w:rPr>
        <w:t>的残留量为</w:t>
      </w:r>
      <w:r w:rsidRPr="001226C2">
        <w:rPr>
          <w:szCs w:val="21"/>
          <w:u w:val="single"/>
        </w:rPr>
        <w:t xml:space="preserve">   </w:t>
      </w:r>
      <w:r w:rsidRPr="001226C2">
        <w:rPr>
          <w:rFonts w:hint="eastAsia"/>
          <w:szCs w:val="21"/>
          <w:u w:val="single"/>
        </w:rPr>
        <w:t xml:space="preserve"> </w:t>
      </w:r>
      <w:r w:rsidRPr="001226C2">
        <w:rPr>
          <w:szCs w:val="21"/>
          <w:u w:val="single"/>
        </w:rPr>
        <w:t xml:space="preserve"> </w:t>
      </w:r>
      <w:r w:rsidRPr="001226C2">
        <w:rPr>
          <w:rFonts w:hint="eastAsia"/>
          <w:szCs w:val="21"/>
          <w:u w:val="single"/>
        </w:rPr>
        <w:t xml:space="preserve"> </w:t>
      </w:r>
      <w:r w:rsidRPr="001226C2">
        <w:rPr>
          <w:szCs w:val="21"/>
          <w:u w:val="single"/>
        </w:rPr>
        <w:t xml:space="preserve"> </w:t>
      </w:r>
      <w:r w:rsidRPr="001226C2">
        <w:rPr>
          <w:position w:val="-10"/>
          <w:szCs w:val="21"/>
        </w:rPr>
        <w:object w:dxaOrig="510" w:dyaOrig="345">
          <v:shape id="_x0000_i1154" type="#_x0000_t75" style="width:25.6pt;height:17.25pt" o:ole="">
            <v:imagedata r:id="rId233" o:title=""/>
          </v:shape>
          <o:OLEObject Type="Embed" ProgID="Equation.DSMT4" ShapeID="_x0000_i1154" DrawAspect="Content" ObjectID="_1590001631" r:id="rId234"/>
        </w:object>
      </w:r>
      <w:r w:rsidRPr="001226C2">
        <w:rPr>
          <w:rFonts w:hint="eastAsia"/>
          <w:szCs w:val="21"/>
        </w:rPr>
        <w:t>（以</w:t>
      </w:r>
      <w:r w:rsidR="00E66312" w:rsidRPr="001226C2">
        <w:rPr>
          <w:position w:val="-10"/>
          <w:szCs w:val="21"/>
        </w:rPr>
        <w:object w:dxaOrig="405" w:dyaOrig="300">
          <v:shape id="_x0000_i1155" type="#_x0000_t75" style="width:21.4pt;height:16.05pt" o:ole="">
            <v:imagedata r:id="rId235" o:title=""/>
          </v:shape>
          <o:OLEObject Type="Embed" ProgID="Equation.DSMT4" ShapeID="_x0000_i1155" DrawAspect="Content" ObjectID="_1590001632" r:id="rId236"/>
        </w:object>
      </w:r>
      <w:r w:rsidRPr="001226C2">
        <w:rPr>
          <w:rFonts w:hint="eastAsia"/>
          <w:szCs w:val="21"/>
        </w:rPr>
        <w:t>计）。</w:t>
      </w:r>
    </w:p>
    <w:p w:rsidR="00FA3326" w:rsidRPr="001226C2" w:rsidRDefault="00FA3326" w:rsidP="00372368">
      <w:pPr>
        <w:tabs>
          <w:tab w:val="left" w:pos="360"/>
        </w:tabs>
        <w:adjustRightInd w:val="0"/>
        <w:snapToGrid w:val="0"/>
        <w:spacing w:line="360" w:lineRule="auto"/>
        <w:ind w:left="359" w:hangingChars="171" w:hanging="359"/>
        <w:rPr>
          <w:rFonts w:hint="eastAsia"/>
          <w:lang w:val="pt-BR"/>
        </w:rPr>
      </w:pPr>
      <w:r w:rsidRPr="001226C2">
        <w:rPr>
          <w:lang w:val="pt-BR"/>
        </w:rPr>
        <w:t>28</w:t>
      </w:r>
      <w:r w:rsidRPr="001226C2">
        <w:rPr>
          <w:lang w:val="pt-BR"/>
        </w:rPr>
        <w:t>．（</w:t>
      </w:r>
      <w:r w:rsidRPr="001226C2">
        <w:rPr>
          <w:lang w:val="pt-BR"/>
        </w:rPr>
        <w:t>1</w:t>
      </w:r>
      <w:r w:rsidRPr="001226C2">
        <w:rPr>
          <w:rFonts w:hint="eastAsia"/>
          <w:lang w:val="pt-BR"/>
        </w:rPr>
        <w:t>5</w:t>
      </w:r>
      <w:r w:rsidRPr="001226C2">
        <w:rPr>
          <w:lang w:val="pt-BR"/>
        </w:rPr>
        <w:t>分）</w:t>
      </w:r>
    </w:p>
    <w:p w:rsidR="00FA3326" w:rsidRPr="001226C2" w:rsidRDefault="00FA3326" w:rsidP="00372368">
      <w:pPr>
        <w:tabs>
          <w:tab w:val="left" w:pos="360"/>
        </w:tabs>
        <w:adjustRightInd w:val="0"/>
        <w:snapToGrid w:val="0"/>
        <w:spacing w:line="360" w:lineRule="auto"/>
        <w:ind w:firstLineChars="200" w:firstLine="420"/>
        <w:rPr>
          <w:rFonts w:hint="eastAsia"/>
          <w:lang/>
        </w:rPr>
      </w:pPr>
      <w:r w:rsidRPr="001226C2">
        <w:t>采用</w:t>
      </w:r>
      <w:r w:rsidRPr="001226C2">
        <w:rPr>
          <w:position w:val="-10"/>
        </w:rPr>
        <w:object w:dxaOrig="540" w:dyaOrig="320">
          <v:shape id="_x0000_i1156" type="#_x0000_t75" style="width:27.35pt;height:16.05pt" o:ole="">
            <v:imagedata r:id="rId237" o:title=""/>
          </v:shape>
          <o:OLEObject Type="Embed" ProgID="Equation.DSMT4" ShapeID="_x0000_i1156" DrawAspect="Content" ObjectID="_1590001633" r:id="rId238"/>
        </w:object>
      </w:r>
      <w:r w:rsidRPr="001226C2">
        <w:t>为硝化剂是一种新型的绿色硝化技术，在含能材料、</w:t>
      </w:r>
      <w:r w:rsidRPr="001226C2">
        <w:rPr>
          <w:lang/>
        </w:rPr>
        <w:t>医药等工业中得到广泛应用。回答下列问题：</w:t>
      </w:r>
    </w:p>
    <w:p w:rsidR="00FA3326" w:rsidRPr="001226C2" w:rsidRDefault="00FA3326" w:rsidP="00372368">
      <w:pPr>
        <w:tabs>
          <w:tab w:val="left" w:pos="360"/>
        </w:tabs>
        <w:adjustRightInd w:val="0"/>
        <w:snapToGrid w:val="0"/>
        <w:spacing w:line="360" w:lineRule="auto"/>
        <w:ind w:firstLineChars="150" w:firstLine="315"/>
        <w:rPr>
          <w:rFonts w:hint="eastAsia"/>
          <w:lang/>
        </w:rPr>
      </w:pPr>
      <w:r w:rsidRPr="001226C2">
        <w:rPr>
          <w:lang/>
        </w:rPr>
        <w:t>（</w:t>
      </w:r>
      <w:r w:rsidRPr="001226C2">
        <w:rPr>
          <w:lang/>
        </w:rPr>
        <w:t>1</w:t>
      </w:r>
      <w:r w:rsidRPr="001226C2">
        <w:rPr>
          <w:lang/>
        </w:rPr>
        <w:t>）</w:t>
      </w:r>
      <w:r w:rsidRPr="001226C2">
        <w:rPr>
          <w:lang/>
        </w:rPr>
        <w:t>1840</w:t>
      </w:r>
      <w:r w:rsidRPr="001226C2">
        <w:rPr>
          <w:lang/>
        </w:rPr>
        <w:t>年</w:t>
      </w:r>
      <w:r w:rsidRPr="001226C2">
        <w:rPr>
          <w:lang/>
        </w:rPr>
        <w:t>Devil</w:t>
      </w:r>
      <w:r w:rsidRPr="001226C2">
        <w:rPr>
          <w:lang/>
        </w:rPr>
        <w:t>用干燥的氯气通过干燥的硝酸银，得到</w:t>
      </w:r>
      <w:r w:rsidRPr="001226C2">
        <w:rPr>
          <w:position w:val="-10"/>
        </w:rPr>
        <w:object w:dxaOrig="540" w:dyaOrig="320">
          <v:shape id="_x0000_i1157" type="#_x0000_t75" style="width:27.35pt;height:16.05pt" o:ole="">
            <v:imagedata r:id="rId237" o:title=""/>
          </v:shape>
          <o:OLEObject Type="Embed" ProgID="Equation.DSMT4" ShapeID="_x0000_i1157" DrawAspect="Content" ObjectID="_1590001634" r:id="rId239"/>
        </w:object>
      </w:r>
      <w:r w:rsidRPr="001226C2">
        <w:t>。该反应的氧化产物是</w:t>
      </w:r>
      <w:r w:rsidRPr="001226C2">
        <w:rPr>
          <w:rFonts w:hint="eastAsia"/>
        </w:rPr>
        <w:t>一种气体，其分子式为</w:t>
      </w:r>
      <w:r w:rsidRPr="001226C2">
        <w:rPr>
          <w:u w:val="single"/>
          <w:lang/>
        </w:rPr>
        <w:t xml:space="preserve">   </w:t>
      </w:r>
      <w:r w:rsidR="00081312" w:rsidRPr="001226C2">
        <w:rPr>
          <w:rFonts w:hint="eastAsia"/>
          <w:u w:val="single"/>
          <w:lang/>
        </w:rPr>
        <w:t xml:space="preserve"> </w:t>
      </w:r>
      <w:r w:rsidRPr="001226C2">
        <w:rPr>
          <w:u w:val="single"/>
          <w:lang/>
        </w:rPr>
        <w:t xml:space="preserve">   </w:t>
      </w:r>
      <w:r w:rsidRPr="001226C2">
        <w:rPr>
          <w:rFonts w:hint="eastAsia"/>
          <w:lang/>
        </w:rPr>
        <w:t>。</w:t>
      </w:r>
    </w:p>
    <w:p w:rsidR="00372368" w:rsidRPr="001226C2" w:rsidRDefault="00372368" w:rsidP="00315906">
      <w:pPr>
        <w:tabs>
          <w:tab w:val="left" w:pos="360"/>
        </w:tabs>
        <w:adjustRightInd w:val="0"/>
        <w:snapToGrid w:val="0"/>
        <w:spacing w:line="348" w:lineRule="auto"/>
        <w:ind w:firstLineChars="150" w:firstLine="315"/>
        <w:rPr>
          <w:rFonts w:hint="eastAsia"/>
          <w:lang/>
        </w:rPr>
      </w:pPr>
    </w:p>
    <w:p w:rsidR="00FA3326" w:rsidRPr="001226C2" w:rsidRDefault="00FA3326" w:rsidP="00372368">
      <w:pPr>
        <w:tabs>
          <w:tab w:val="left" w:pos="360"/>
        </w:tabs>
        <w:adjustRightInd w:val="0"/>
        <w:snapToGrid w:val="0"/>
        <w:spacing w:line="384" w:lineRule="auto"/>
        <w:ind w:firstLineChars="150" w:firstLine="315"/>
        <w:rPr>
          <w:rFonts w:hint="eastAsia"/>
          <w:lang/>
        </w:rPr>
      </w:pPr>
      <w:r w:rsidRPr="001226C2">
        <w:rPr>
          <w:lang/>
        </w:rPr>
        <w:t>（</w:t>
      </w:r>
      <w:r w:rsidRPr="001226C2">
        <w:rPr>
          <w:lang/>
        </w:rPr>
        <w:t>2</w:t>
      </w:r>
      <w:r w:rsidRPr="001226C2">
        <w:rPr>
          <w:lang/>
        </w:rPr>
        <w:t>）</w:t>
      </w:r>
      <w:r w:rsidRPr="001226C2">
        <w:rPr>
          <w:lang/>
        </w:rPr>
        <w:t>F. Daniels</w:t>
      </w:r>
      <w:r w:rsidRPr="001226C2">
        <w:rPr>
          <w:lang/>
        </w:rPr>
        <w:t>等曾利用测压法在刚性反应器中研究了</w:t>
      </w:r>
      <w:r w:rsidRPr="001226C2">
        <w:rPr>
          <w:lang/>
        </w:rPr>
        <w:t>25</w:t>
      </w:r>
      <w:r w:rsidRPr="001226C2">
        <w:rPr>
          <w:rFonts w:hint="eastAsia"/>
          <w:lang/>
        </w:rPr>
        <w:t>℃</w:t>
      </w:r>
      <w:r w:rsidRPr="001226C2">
        <w:rPr>
          <w:lang/>
        </w:rPr>
        <w:t>时</w:t>
      </w:r>
      <w:r w:rsidRPr="001226C2">
        <w:rPr>
          <w:position w:val="-10"/>
        </w:rPr>
        <w:object w:dxaOrig="820" w:dyaOrig="320">
          <v:shape id="_x0000_i1158" type="#_x0000_t75" style="width:41.05pt;height:16.05pt" o:ole="">
            <v:imagedata r:id="rId240" o:title=""/>
          </v:shape>
          <o:OLEObject Type="Embed" ProgID="Equation.DSMT4" ShapeID="_x0000_i1158" DrawAspect="Content" ObjectID="_1590001635" r:id="rId241"/>
        </w:object>
      </w:r>
      <w:r w:rsidRPr="001226C2">
        <w:rPr>
          <w:lang/>
        </w:rPr>
        <w:t>分解</w:t>
      </w:r>
      <w:r w:rsidRPr="001226C2">
        <w:rPr>
          <w:rFonts w:hint="eastAsia"/>
          <w:lang/>
        </w:rPr>
        <w:t>反应</w:t>
      </w:r>
      <w:r w:rsidRPr="001226C2">
        <w:rPr>
          <w:lang/>
        </w:rPr>
        <w:t>：</w:t>
      </w:r>
    </w:p>
    <w:p w:rsidR="00FA3326" w:rsidRPr="001226C2" w:rsidRDefault="00FA3326" w:rsidP="00372368">
      <w:pPr>
        <w:snapToGrid w:val="0"/>
        <w:spacing w:line="384" w:lineRule="auto"/>
        <w:jc w:val="center"/>
        <w:rPr>
          <w:lang/>
        </w:rPr>
      </w:pPr>
      <w:r w:rsidRPr="001226C2">
        <w:rPr>
          <w:b/>
          <w:noProof/>
        </w:rPr>
        <w:pict>
          <v:shape id="_x0000_i1159" type="#_x0000_t75" style="width:122pt;height:46.4pt">
            <v:imagedata r:id="rId242" o:title="分解平衡式（新）"/>
          </v:shape>
        </w:pict>
      </w:r>
    </w:p>
    <w:p w:rsidR="00FA3326" w:rsidRPr="001226C2" w:rsidRDefault="00FA3326" w:rsidP="00372368">
      <w:pPr>
        <w:pStyle w:val="ab"/>
        <w:snapToGrid w:val="0"/>
        <w:spacing w:afterLines="30" w:line="384" w:lineRule="auto"/>
        <w:ind w:firstLineChars="0"/>
        <w:rPr>
          <w:rFonts w:hint="eastAsia"/>
          <w:szCs w:val="21"/>
        </w:rPr>
      </w:pPr>
      <w:r w:rsidRPr="001226C2">
        <w:rPr>
          <w:rFonts w:hint="eastAsia"/>
          <w:szCs w:val="21"/>
        </w:rPr>
        <w:t>其</w:t>
      </w:r>
      <w:r w:rsidRPr="001226C2">
        <w:rPr>
          <w:szCs w:val="21"/>
        </w:rPr>
        <w:t>中</w:t>
      </w:r>
      <w:r w:rsidR="005848A3" w:rsidRPr="001226C2">
        <w:rPr>
          <w:position w:val="-10"/>
          <w:szCs w:val="21"/>
        </w:rPr>
        <w:object w:dxaOrig="460" w:dyaOrig="320">
          <v:shape id="_x0000_i1160" type="#_x0000_t75" style="width:23.2pt;height:16.05pt" o:ole="" fillcolor="#0c9">
            <v:imagedata r:id="rId243" o:title=""/>
            <o:lock v:ext="edit" aspectratio="f"/>
          </v:shape>
          <o:OLEObject Type="Embed" ProgID="Equation.DSMT4" ShapeID="_x0000_i1160" DrawAspect="Content" ObjectID="_1590001636" r:id="rId244"/>
        </w:object>
      </w:r>
      <w:r w:rsidRPr="001226C2">
        <w:rPr>
          <w:rFonts w:hint="eastAsia"/>
          <w:szCs w:val="21"/>
        </w:rPr>
        <w:t>二聚为</w:t>
      </w:r>
      <w:r w:rsidR="005848A3" w:rsidRPr="001226C2">
        <w:rPr>
          <w:position w:val="-10"/>
          <w:szCs w:val="21"/>
        </w:rPr>
        <w:object w:dxaOrig="540" w:dyaOrig="320">
          <v:shape id="_x0000_i1161" type="#_x0000_t75" style="width:26.2pt;height:16.05pt" o:ole="" fillcolor="#0c9">
            <v:imagedata r:id="rId245" o:title=""/>
            <o:lock v:ext="edit" aspectratio="f"/>
          </v:shape>
          <o:OLEObject Type="Embed" ProgID="Equation.DSMT4" ShapeID="_x0000_i1161" DrawAspect="Content" ObjectID="_1590001637" r:id="rId246"/>
        </w:object>
      </w:r>
      <w:r w:rsidRPr="001226C2">
        <w:rPr>
          <w:rFonts w:hint="eastAsia"/>
          <w:szCs w:val="21"/>
        </w:rPr>
        <w:t>的反应</w:t>
      </w:r>
      <w:r w:rsidRPr="001226C2">
        <w:rPr>
          <w:szCs w:val="21"/>
        </w:rPr>
        <w:t>可以迅速达到平衡。体系</w:t>
      </w:r>
      <w:r w:rsidRPr="001226C2">
        <w:rPr>
          <w:rFonts w:hint="eastAsia"/>
          <w:szCs w:val="21"/>
        </w:rPr>
        <w:t>的</w:t>
      </w:r>
      <w:r w:rsidRPr="001226C2">
        <w:rPr>
          <w:szCs w:val="21"/>
        </w:rPr>
        <w:t>总压强</w:t>
      </w:r>
      <w:r w:rsidRPr="006B5336">
        <w:rPr>
          <w:rFonts w:ascii="Times New Roman" w:hAnsi="Times New Roman"/>
          <w:i/>
          <w:szCs w:val="21"/>
        </w:rPr>
        <w:t>p</w:t>
      </w:r>
      <w:r w:rsidRPr="001226C2">
        <w:rPr>
          <w:rFonts w:hint="eastAsia"/>
          <w:szCs w:val="21"/>
        </w:rPr>
        <w:t>随时间</w:t>
      </w:r>
      <w:r w:rsidRPr="006B5336">
        <w:rPr>
          <w:rFonts w:ascii="Times New Roman" w:hAnsi="Times New Roman"/>
          <w:i/>
          <w:szCs w:val="21"/>
        </w:rPr>
        <w:t>t</w:t>
      </w:r>
      <w:r w:rsidRPr="001226C2">
        <w:rPr>
          <w:rFonts w:hint="eastAsia"/>
          <w:szCs w:val="21"/>
        </w:rPr>
        <w:t>的变化如下表所示（</w:t>
      </w:r>
      <w:r w:rsidRPr="001226C2">
        <w:rPr>
          <w:rFonts w:ascii="Times New Roman" w:hAnsi="Times New Roman"/>
          <w:i/>
          <w:szCs w:val="21"/>
        </w:rPr>
        <w:t>t</w:t>
      </w:r>
      <w:r w:rsidRPr="001226C2">
        <w:rPr>
          <w:rFonts w:ascii="Times New Roman" w:hAnsi="Times New Roman"/>
          <w:szCs w:val="21"/>
        </w:rPr>
        <w:t xml:space="preserve"> = </w:t>
      </w:r>
      <w:r w:rsidRPr="001226C2">
        <w:rPr>
          <w:rFonts w:ascii="Times New Roman" w:hAnsi="Times New Roman"/>
          <w:szCs w:val="21"/>
        </w:rPr>
        <w:sym w:font="Symbol" w:char="F0A5"/>
      </w:r>
      <w:r w:rsidRPr="001226C2">
        <w:rPr>
          <w:rFonts w:hint="eastAsia"/>
          <w:szCs w:val="21"/>
        </w:rPr>
        <w:t>时，</w:t>
      </w:r>
      <w:r w:rsidRPr="001226C2">
        <w:rPr>
          <w:position w:val="-10"/>
        </w:rPr>
        <w:object w:dxaOrig="820" w:dyaOrig="320">
          <v:shape id="_x0000_i1162" type="#_x0000_t75" style="width:41.05pt;height:16.05pt" o:ole="">
            <v:imagedata r:id="rId240" o:title=""/>
          </v:shape>
          <o:OLEObject Type="Embed" ProgID="Equation.DSMT4" ShapeID="_x0000_i1162" DrawAspect="Content" ObjectID="_1590001638" r:id="rId247"/>
        </w:object>
      </w:r>
      <w:r w:rsidRPr="001226C2">
        <w:rPr>
          <w:rFonts w:hint="eastAsia"/>
          <w:szCs w:val="21"/>
        </w:rPr>
        <w:t>完全分解）：</w:t>
      </w:r>
    </w:p>
    <w:tbl>
      <w:tblPr>
        <w:tblW w:w="5745" w:type="dxa"/>
        <w:jc w:val="center"/>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23"/>
        <w:gridCol w:w="602"/>
        <w:gridCol w:w="602"/>
        <w:gridCol w:w="602"/>
        <w:gridCol w:w="602"/>
        <w:gridCol w:w="602"/>
        <w:gridCol w:w="655"/>
        <w:gridCol w:w="655"/>
        <w:gridCol w:w="602"/>
      </w:tblGrid>
      <w:tr w:rsidR="00FA3326" w:rsidRPr="001226C2" w:rsidTr="00372368">
        <w:trPr>
          <w:trHeight w:val="460"/>
          <w:jc w:val="center"/>
        </w:trPr>
        <w:tc>
          <w:tcPr>
            <w:tcW w:w="0" w:type="auto"/>
            <w:shd w:val="clear" w:color="auto" w:fill="auto"/>
            <w:vAlign w:val="center"/>
          </w:tcPr>
          <w:p w:rsidR="00FA3326" w:rsidRPr="001226C2" w:rsidRDefault="00FA3326" w:rsidP="00B73B1F">
            <w:pPr>
              <w:pStyle w:val="ab"/>
              <w:snapToGrid w:val="0"/>
              <w:ind w:firstLineChars="0" w:firstLine="0"/>
              <w:jc w:val="center"/>
              <w:rPr>
                <w:rFonts w:ascii="Times New Roman" w:hAnsi="Times New Roman"/>
                <w:szCs w:val="21"/>
              </w:rPr>
            </w:pPr>
            <w:r w:rsidRPr="001226C2">
              <w:rPr>
                <w:rFonts w:ascii="Times New Roman" w:hAnsi="Times New Roman"/>
                <w:i/>
                <w:szCs w:val="21"/>
              </w:rPr>
              <w:lastRenderedPageBreak/>
              <w:t>t</w:t>
            </w:r>
            <w:r w:rsidRPr="001226C2">
              <w:rPr>
                <w:rFonts w:ascii="Times New Roman" w:hAnsi="Times New Roman"/>
                <w:szCs w:val="21"/>
              </w:rPr>
              <w:t xml:space="preserve"> / min</w:t>
            </w:r>
          </w:p>
        </w:tc>
        <w:tc>
          <w:tcPr>
            <w:tcW w:w="0" w:type="auto"/>
            <w:shd w:val="clear" w:color="auto" w:fill="auto"/>
            <w:vAlign w:val="center"/>
          </w:tcPr>
          <w:p w:rsidR="00FA3326" w:rsidRPr="001226C2" w:rsidRDefault="00FA3326" w:rsidP="00B73B1F">
            <w:pPr>
              <w:pStyle w:val="ab"/>
              <w:snapToGrid w:val="0"/>
              <w:ind w:firstLineChars="0" w:firstLine="0"/>
              <w:jc w:val="center"/>
              <w:rPr>
                <w:rFonts w:ascii="Times New Roman" w:hAnsi="Times New Roman"/>
                <w:szCs w:val="21"/>
              </w:rPr>
            </w:pPr>
            <w:r w:rsidRPr="001226C2">
              <w:rPr>
                <w:rFonts w:ascii="Times New Roman" w:hAnsi="Times New Roman"/>
                <w:szCs w:val="21"/>
              </w:rPr>
              <w:t>0</w:t>
            </w:r>
          </w:p>
        </w:tc>
        <w:tc>
          <w:tcPr>
            <w:tcW w:w="0" w:type="auto"/>
            <w:shd w:val="clear" w:color="auto" w:fill="auto"/>
            <w:vAlign w:val="center"/>
          </w:tcPr>
          <w:p w:rsidR="00FA3326" w:rsidRPr="001226C2" w:rsidRDefault="00FA3326" w:rsidP="00B73B1F">
            <w:pPr>
              <w:pStyle w:val="ab"/>
              <w:snapToGrid w:val="0"/>
              <w:ind w:firstLineChars="0" w:firstLine="0"/>
              <w:jc w:val="center"/>
              <w:rPr>
                <w:rFonts w:ascii="Times New Roman" w:hAnsi="Times New Roman"/>
                <w:szCs w:val="21"/>
              </w:rPr>
            </w:pPr>
            <w:r w:rsidRPr="001226C2">
              <w:rPr>
                <w:rFonts w:ascii="Times New Roman" w:hAnsi="Times New Roman"/>
                <w:szCs w:val="21"/>
              </w:rPr>
              <w:t>40</w:t>
            </w:r>
          </w:p>
        </w:tc>
        <w:tc>
          <w:tcPr>
            <w:tcW w:w="0" w:type="auto"/>
            <w:shd w:val="clear" w:color="auto" w:fill="auto"/>
            <w:vAlign w:val="center"/>
          </w:tcPr>
          <w:p w:rsidR="00FA3326" w:rsidRPr="001226C2" w:rsidRDefault="00FA3326" w:rsidP="00B73B1F">
            <w:pPr>
              <w:pStyle w:val="ab"/>
              <w:snapToGrid w:val="0"/>
              <w:ind w:firstLineChars="0" w:firstLine="0"/>
              <w:jc w:val="center"/>
              <w:rPr>
                <w:rFonts w:ascii="Times New Roman" w:hAnsi="Times New Roman"/>
                <w:szCs w:val="21"/>
              </w:rPr>
            </w:pPr>
            <w:r w:rsidRPr="001226C2">
              <w:rPr>
                <w:rFonts w:ascii="Times New Roman" w:hAnsi="Times New Roman"/>
                <w:szCs w:val="21"/>
              </w:rPr>
              <w:t>80</w:t>
            </w:r>
          </w:p>
        </w:tc>
        <w:tc>
          <w:tcPr>
            <w:tcW w:w="0" w:type="auto"/>
            <w:shd w:val="clear" w:color="auto" w:fill="auto"/>
            <w:vAlign w:val="center"/>
          </w:tcPr>
          <w:p w:rsidR="00FA3326" w:rsidRPr="001226C2" w:rsidRDefault="00FA3326" w:rsidP="00B73B1F">
            <w:pPr>
              <w:pStyle w:val="ab"/>
              <w:snapToGrid w:val="0"/>
              <w:ind w:firstLineChars="0" w:firstLine="0"/>
              <w:jc w:val="center"/>
              <w:rPr>
                <w:rFonts w:ascii="Times New Roman" w:hAnsi="Times New Roman"/>
                <w:szCs w:val="21"/>
              </w:rPr>
            </w:pPr>
            <w:r w:rsidRPr="001226C2">
              <w:rPr>
                <w:rFonts w:ascii="Times New Roman" w:hAnsi="Times New Roman"/>
                <w:szCs w:val="21"/>
              </w:rPr>
              <w:t>160</w:t>
            </w:r>
          </w:p>
        </w:tc>
        <w:tc>
          <w:tcPr>
            <w:tcW w:w="0" w:type="auto"/>
            <w:shd w:val="clear" w:color="auto" w:fill="auto"/>
            <w:vAlign w:val="center"/>
          </w:tcPr>
          <w:p w:rsidR="00FA3326" w:rsidRPr="001226C2" w:rsidRDefault="00FA3326" w:rsidP="00B73B1F">
            <w:pPr>
              <w:pStyle w:val="ab"/>
              <w:snapToGrid w:val="0"/>
              <w:ind w:firstLineChars="0" w:firstLine="0"/>
              <w:jc w:val="center"/>
              <w:rPr>
                <w:rFonts w:ascii="Times New Roman" w:hAnsi="Times New Roman"/>
                <w:szCs w:val="21"/>
              </w:rPr>
            </w:pPr>
            <w:r w:rsidRPr="001226C2">
              <w:rPr>
                <w:rFonts w:ascii="Times New Roman" w:hAnsi="Times New Roman"/>
                <w:szCs w:val="21"/>
              </w:rPr>
              <w:t>260</w:t>
            </w:r>
          </w:p>
        </w:tc>
        <w:tc>
          <w:tcPr>
            <w:tcW w:w="0" w:type="auto"/>
            <w:shd w:val="clear" w:color="auto" w:fill="auto"/>
            <w:vAlign w:val="center"/>
          </w:tcPr>
          <w:p w:rsidR="00FA3326" w:rsidRPr="001226C2" w:rsidRDefault="00FA3326" w:rsidP="00B73B1F">
            <w:pPr>
              <w:pStyle w:val="ab"/>
              <w:snapToGrid w:val="0"/>
              <w:ind w:firstLineChars="0" w:firstLine="0"/>
              <w:jc w:val="center"/>
              <w:rPr>
                <w:rFonts w:ascii="Times New Roman" w:hAnsi="Times New Roman"/>
                <w:szCs w:val="21"/>
              </w:rPr>
            </w:pPr>
            <w:r w:rsidRPr="001226C2">
              <w:rPr>
                <w:rFonts w:ascii="Times New Roman" w:hAnsi="Times New Roman"/>
                <w:szCs w:val="21"/>
              </w:rPr>
              <w:t>1300</w:t>
            </w:r>
          </w:p>
        </w:tc>
        <w:tc>
          <w:tcPr>
            <w:tcW w:w="0" w:type="auto"/>
            <w:shd w:val="clear" w:color="auto" w:fill="auto"/>
            <w:vAlign w:val="center"/>
          </w:tcPr>
          <w:p w:rsidR="00FA3326" w:rsidRPr="001226C2" w:rsidRDefault="00FA3326" w:rsidP="00B73B1F">
            <w:pPr>
              <w:pStyle w:val="ab"/>
              <w:snapToGrid w:val="0"/>
              <w:ind w:firstLineChars="0" w:firstLine="0"/>
              <w:jc w:val="center"/>
              <w:rPr>
                <w:rFonts w:ascii="Times New Roman" w:hAnsi="Times New Roman"/>
                <w:szCs w:val="21"/>
              </w:rPr>
            </w:pPr>
            <w:r w:rsidRPr="001226C2">
              <w:rPr>
                <w:rFonts w:ascii="Times New Roman" w:hAnsi="Times New Roman"/>
                <w:szCs w:val="21"/>
              </w:rPr>
              <w:t>1700</w:t>
            </w:r>
          </w:p>
        </w:tc>
        <w:tc>
          <w:tcPr>
            <w:tcW w:w="0" w:type="auto"/>
            <w:shd w:val="clear" w:color="auto" w:fill="auto"/>
            <w:vAlign w:val="center"/>
          </w:tcPr>
          <w:p w:rsidR="00FA3326" w:rsidRPr="001226C2" w:rsidRDefault="00FA3326" w:rsidP="00B73B1F">
            <w:pPr>
              <w:pStyle w:val="ab"/>
              <w:snapToGrid w:val="0"/>
              <w:ind w:firstLineChars="0" w:firstLine="0"/>
              <w:jc w:val="center"/>
              <w:rPr>
                <w:rFonts w:ascii="Times New Roman" w:hAnsi="Times New Roman"/>
                <w:szCs w:val="21"/>
              </w:rPr>
            </w:pPr>
            <w:r w:rsidRPr="001226C2">
              <w:rPr>
                <w:rFonts w:ascii="Times New Roman" w:hAnsi="Times New Roman"/>
                <w:szCs w:val="21"/>
              </w:rPr>
              <w:sym w:font="Symbol" w:char="F0A5"/>
            </w:r>
            <w:r w:rsidRPr="001226C2">
              <w:rPr>
                <w:rFonts w:ascii="Times New Roman" w:hAnsi="Times New Roman"/>
                <w:szCs w:val="21"/>
              </w:rPr>
              <w:t xml:space="preserve"> </w:t>
            </w:r>
          </w:p>
        </w:tc>
      </w:tr>
      <w:tr w:rsidR="00FA3326" w:rsidRPr="001226C2" w:rsidTr="00372368">
        <w:trPr>
          <w:trHeight w:val="460"/>
          <w:jc w:val="center"/>
        </w:trPr>
        <w:tc>
          <w:tcPr>
            <w:tcW w:w="0" w:type="auto"/>
            <w:shd w:val="clear" w:color="auto" w:fill="auto"/>
            <w:vAlign w:val="center"/>
          </w:tcPr>
          <w:p w:rsidR="00FA3326" w:rsidRPr="001226C2" w:rsidRDefault="00FA3326" w:rsidP="00B73B1F">
            <w:pPr>
              <w:pStyle w:val="ab"/>
              <w:snapToGrid w:val="0"/>
              <w:ind w:firstLineChars="0" w:firstLine="0"/>
              <w:jc w:val="center"/>
              <w:rPr>
                <w:rFonts w:ascii="Times New Roman" w:hAnsi="Times New Roman"/>
                <w:szCs w:val="21"/>
              </w:rPr>
            </w:pPr>
            <w:r w:rsidRPr="001226C2">
              <w:rPr>
                <w:rFonts w:ascii="Times New Roman" w:hAnsi="Times New Roman"/>
                <w:i/>
                <w:szCs w:val="21"/>
              </w:rPr>
              <w:t>p</w:t>
            </w:r>
            <w:r w:rsidRPr="001226C2">
              <w:rPr>
                <w:rFonts w:ascii="Times New Roman" w:hAnsi="Times New Roman"/>
                <w:szCs w:val="21"/>
              </w:rPr>
              <w:t xml:space="preserve"> / </w:t>
            </w:r>
            <w:proofErr w:type="spellStart"/>
            <w:r w:rsidRPr="001226C2">
              <w:rPr>
                <w:rFonts w:ascii="Times New Roman" w:hAnsi="Times New Roman"/>
                <w:szCs w:val="21"/>
              </w:rPr>
              <w:t>kPa</w:t>
            </w:r>
            <w:proofErr w:type="spellEnd"/>
          </w:p>
        </w:tc>
        <w:tc>
          <w:tcPr>
            <w:tcW w:w="0" w:type="auto"/>
            <w:shd w:val="clear" w:color="auto" w:fill="auto"/>
            <w:vAlign w:val="center"/>
          </w:tcPr>
          <w:p w:rsidR="00FA3326" w:rsidRPr="001226C2" w:rsidRDefault="00FA3326" w:rsidP="00B73B1F">
            <w:pPr>
              <w:pStyle w:val="ab"/>
              <w:snapToGrid w:val="0"/>
              <w:ind w:firstLineChars="0" w:firstLine="0"/>
              <w:jc w:val="center"/>
              <w:rPr>
                <w:rFonts w:ascii="Times New Roman" w:hAnsi="Times New Roman"/>
                <w:szCs w:val="21"/>
              </w:rPr>
            </w:pPr>
            <w:r w:rsidRPr="001226C2">
              <w:rPr>
                <w:rFonts w:ascii="Times New Roman" w:hAnsi="Times New Roman"/>
                <w:szCs w:val="21"/>
              </w:rPr>
              <w:t>35.8</w:t>
            </w:r>
          </w:p>
        </w:tc>
        <w:tc>
          <w:tcPr>
            <w:tcW w:w="0" w:type="auto"/>
            <w:shd w:val="clear" w:color="auto" w:fill="auto"/>
            <w:vAlign w:val="center"/>
          </w:tcPr>
          <w:p w:rsidR="00FA3326" w:rsidRPr="001226C2" w:rsidRDefault="00FA3326" w:rsidP="00B73B1F">
            <w:pPr>
              <w:pStyle w:val="ab"/>
              <w:snapToGrid w:val="0"/>
              <w:ind w:firstLineChars="0" w:firstLine="0"/>
              <w:jc w:val="center"/>
              <w:rPr>
                <w:rFonts w:ascii="Times New Roman" w:hAnsi="Times New Roman"/>
                <w:szCs w:val="21"/>
              </w:rPr>
            </w:pPr>
            <w:r w:rsidRPr="001226C2">
              <w:rPr>
                <w:rFonts w:ascii="Times New Roman" w:hAnsi="Times New Roman"/>
                <w:szCs w:val="21"/>
              </w:rPr>
              <w:t>40.3</w:t>
            </w:r>
          </w:p>
        </w:tc>
        <w:tc>
          <w:tcPr>
            <w:tcW w:w="0" w:type="auto"/>
            <w:shd w:val="clear" w:color="auto" w:fill="auto"/>
            <w:vAlign w:val="center"/>
          </w:tcPr>
          <w:p w:rsidR="00FA3326" w:rsidRPr="001226C2" w:rsidRDefault="00FA3326" w:rsidP="00B73B1F">
            <w:pPr>
              <w:pStyle w:val="ab"/>
              <w:snapToGrid w:val="0"/>
              <w:ind w:firstLineChars="0" w:firstLine="0"/>
              <w:jc w:val="center"/>
              <w:rPr>
                <w:rFonts w:ascii="Times New Roman" w:hAnsi="Times New Roman"/>
                <w:szCs w:val="21"/>
              </w:rPr>
            </w:pPr>
            <w:r w:rsidRPr="001226C2">
              <w:rPr>
                <w:rFonts w:ascii="Times New Roman" w:hAnsi="Times New Roman"/>
                <w:szCs w:val="21"/>
              </w:rPr>
              <w:t>42.5</w:t>
            </w:r>
          </w:p>
        </w:tc>
        <w:tc>
          <w:tcPr>
            <w:tcW w:w="0" w:type="auto"/>
            <w:shd w:val="clear" w:color="auto" w:fill="auto"/>
            <w:vAlign w:val="center"/>
          </w:tcPr>
          <w:p w:rsidR="00FA3326" w:rsidRPr="001226C2" w:rsidRDefault="00FA3326" w:rsidP="00B73B1F">
            <w:pPr>
              <w:pStyle w:val="ab"/>
              <w:snapToGrid w:val="0"/>
              <w:ind w:firstLineChars="0" w:firstLine="0"/>
              <w:jc w:val="center"/>
              <w:rPr>
                <w:rFonts w:ascii="Times New Roman" w:hAnsi="Times New Roman"/>
                <w:szCs w:val="21"/>
              </w:rPr>
            </w:pPr>
            <w:r w:rsidRPr="001226C2">
              <w:rPr>
                <w:rFonts w:ascii="Times New Roman" w:hAnsi="Times New Roman"/>
                <w:szCs w:val="21"/>
              </w:rPr>
              <w:t>45.9</w:t>
            </w:r>
          </w:p>
        </w:tc>
        <w:tc>
          <w:tcPr>
            <w:tcW w:w="0" w:type="auto"/>
            <w:shd w:val="clear" w:color="auto" w:fill="auto"/>
            <w:vAlign w:val="center"/>
          </w:tcPr>
          <w:p w:rsidR="00FA3326" w:rsidRPr="001226C2" w:rsidRDefault="00FA3326" w:rsidP="00B73B1F">
            <w:pPr>
              <w:pStyle w:val="ab"/>
              <w:snapToGrid w:val="0"/>
              <w:ind w:firstLineChars="0" w:firstLine="0"/>
              <w:jc w:val="center"/>
              <w:rPr>
                <w:rFonts w:ascii="Times New Roman" w:hAnsi="Times New Roman"/>
                <w:szCs w:val="21"/>
              </w:rPr>
            </w:pPr>
            <w:r w:rsidRPr="001226C2">
              <w:rPr>
                <w:rFonts w:ascii="Times New Roman" w:hAnsi="Times New Roman"/>
                <w:szCs w:val="21"/>
              </w:rPr>
              <w:t>49.2</w:t>
            </w:r>
          </w:p>
        </w:tc>
        <w:tc>
          <w:tcPr>
            <w:tcW w:w="0" w:type="auto"/>
            <w:shd w:val="clear" w:color="auto" w:fill="auto"/>
            <w:vAlign w:val="center"/>
          </w:tcPr>
          <w:p w:rsidR="00FA3326" w:rsidRPr="001226C2" w:rsidRDefault="00FA3326" w:rsidP="00B73B1F">
            <w:pPr>
              <w:pStyle w:val="ab"/>
              <w:snapToGrid w:val="0"/>
              <w:ind w:firstLineChars="0" w:firstLine="0"/>
              <w:jc w:val="center"/>
              <w:rPr>
                <w:rFonts w:ascii="Times New Roman" w:hAnsi="Times New Roman"/>
                <w:szCs w:val="21"/>
              </w:rPr>
            </w:pPr>
            <w:r w:rsidRPr="001226C2">
              <w:rPr>
                <w:rFonts w:ascii="Times New Roman" w:hAnsi="Times New Roman"/>
                <w:szCs w:val="21"/>
              </w:rPr>
              <w:t>61.2</w:t>
            </w:r>
          </w:p>
        </w:tc>
        <w:tc>
          <w:tcPr>
            <w:tcW w:w="0" w:type="auto"/>
            <w:shd w:val="clear" w:color="auto" w:fill="auto"/>
            <w:vAlign w:val="center"/>
          </w:tcPr>
          <w:p w:rsidR="00FA3326" w:rsidRPr="001226C2" w:rsidRDefault="00FA3326" w:rsidP="00B73B1F">
            <w:pPr>
              <w:pStyle w:val="ab"/>
              <w:snapToGrid w:val="0"/>
              <w:ind w:firstLineChars="0" w:firstLine="0"/>
              <w:jc w:val="center"/>
              <w:rPr>
                <w:rFonts w:ascii="Times New Roman" w:hAnsi="Times New Roman"/>
                <w:szCs w:val="21"/>
              </w:rPr>
            </w:pPr>
            <w:r w:rsidRPr="001226C2">
              <w:rPr>
                <w:rFonts w:ascii="Times New Roman" w:hAnsi="Times New Roman"/>
                <w:szCs w:val="21"/>
              </w:rPr>
              <w:t>62.3</w:t>
            </w:r>
          </w:p>
        </w:tc>
        <w:tc>
          <w:tcPr>
            <w:tcW w:w="0" w:type="auto"/>
            <w:shd w:val="clear" w:color="auto" w:fill="auto"/>
            <w:vAlign w:val="center"/>
          </w:tcPr>
          <w:p w:rsidR="00FA3326" w:rsidRPr="001226C2" w:rsidRDefault="00FA3326" w:rsidP="00B73B1F">
            <w:pPr>
              <w:pStyle w:val="ab"/>
              <w:snapToGrid w:val="0"/>
              <w:ind w:firstLineChars="0" w:firstLine="0"/>
              <w:jc w:val="center"/>
              <w:rPr>
                <w:rFonts w:ascii="Times New Roman" w:hAnsi="Times New Roman"/>
                <w:szCs w:val="21"/>
              </w:rPr>
            </w:pPr>
            <w:r w:rsidRPr="001226C2">
              <w:rPr>
                <w:rFonts w:ascii="Times New Roman" w:hAnsi="Times New Roman"/>
                <w:szCs w:val="21"/>
              </w:rPr>
              <w:t>63.1</w:t>
            </w:r>
          </w:p>
        </w:tc>
      </w:tr>
    </w:tbl>
    <w:p w:rsidR="00FA3326" w:rsidRPr="001226C2" w:rsidRDefault="00FA3326" w:rsidP="00372368">
      <w:pPr>
        <w:tabs>
          <w:tab w:val="left" w:pos="360"/>
        </w:tabs>
        <w:adjustRightInd w:val="0"/>
        <w:snapToGrid w:val="0"/>
        <w:spacing w:beforeLines="50" w:line="384" w:lineRule="auto"/>
        <w:ind w:firstLineChars="200" w:firstLine="420"/>
        <w:rPr>
          <w:rFonts w:hint="eastAsia"/>
        </w:rPr>
      </w:pPr>
      <w:r w:rsidRPr="001226C2">
        <w:rPr>
          <w:rFonts w:ascii="宋体" w:hAnsi="宋体" w:cs="宋体"/>
        </w:rPr>
        <w:fldChar w:fldCharType="begin"/>
      </w:r>
      <w:r w:rsidRPr="001226C2">
        <w:rPr>
          <w:rFonts w:ascii="宋体" w:hAnsi="宋体" w:cs="宋体"/>
        </w:rPr>
        <w:instrText xml:space="preserve"> </w:instrText>
      </w:r>
      <w:r w:rsidRPr="001226C2">
        <w:rPr>
          <w:rFonts w:ascii="宋体" w:hAnsi="宋体" w:cs="宋体" w:hint="eastAsia"/>
        </w:rPr>
        <w:instrText>= 1 \* GB3</w:instrText>
      </w:r>
      <w:r w:rsidRPr="001226C2">
        <w:rPr>
          <w:rFonts w:ascii="宋体" w:hAnsi="宋体" w:cs="宋体"/>
        </w:rPr>
        <w:instrText xml:space="preserve"> </w:instrText>
      </w:r>
      <w:r w:rsidRPr="001226C2">
        <w:rPr>
          <w:rFonts w:ascii="宋体" w:hAnsi="宋体" w:cs="宋体"/>
        </w:rPr>
        <w:fldChar w:fldCharType="separate"/>
      </w:r>
      <w:r w:rsidRPr="001226C2">
        <w:rPr>
          <w:rFonts w:ascii="宋体" w:hAnsi="宋体" w:cs="宋体" w:hint="eastAsia"/>
          <w:noProof/>
        </w:rPr>
        <w:t>①</w:t>
      </w:r>
      <w:r w:rsidRPr="001226C2">
        <w:rPr>
          <w:rFonts w:ascii="宋体" w:hAnsi="宋体" w:cs="宋体"/>
        </w:rPr>
        <w:fldChar w:fldCharType="end"/>
      </w:r>
      <w:r w:rsidRPr="001226C2">
        <w:rPr>
          <w:rFonts w:ascii="宋体" w:hAnsi="宋体" w:cs="宋体" w:hint="eastAsia"/>
        </w:rPr>
        <w:t xml:space="preserve"> 已知：</w:t>
      </w:r>
      <w:r w:rsidR="005848A3" w:rsidRPr="001226C2">
        <w:rPr>
          <w:position w:val="-10"/>
        </w:rPr>
        <w:object w:dxaOrig="4760" w:dyaOrig="340">
          <v:shape id="_x0000_i1163" type="#_x0000_t75" style="width:242.8pt;height:17.25pt" o:ole="" fillcolor="#0c9">
            <v:imagedata r:id="rId248" o:title=""/>
            <o:lock v:ext="edit" aspectratio="f"/>
          </v:shape>
          <o:OLEObject Type="Embed" ProgID="Equation.DSMT4" ShapeID="_x0000_i1163" DrawAspect="Content" ObjectID="_1590001639" r:id="rId249"/>
        </w:object>
      </w:r>
    </w:p>
    <w:p w:rsidR="00FA3326" w:rsidRPr="001226C2" w:rsidRDefault="00FA3326" w:rsidP="00372368">
      <w:pPr>
        <w:tabs>
          <w:tab w:val="left" w:pos="360"/>
        </w:tabs>
        <w:adjustRightInd w:val="0"/>
        <w:snapToGrid w:val="0"/>
        <w:spacing w:line="384" w:lineRule="auto"/>
        <w:ind w:leftChars="171" w:left="359" w:firstLineChars="475" w:firstLine="998"/>
        <w:rPr>
          <w:rFonts w:hint="eastAsia"/>
        </w:rPr>
      </w:pPr>
      <w:r w:rsidRPr="001226C2">
        <w:rPr>
          <w:position w:val="-10"/>
        </w:rPr>
        <w:object w:dxaOrig="4819" w:dyaOrig="340">
          <v:shape id="_x0000_i1164" type="#_x0000_t75" style="width:243.35pt;height:17.25pt" o:ole="" fillcolor="#0c9">
            <v:imagedata r:id="rId250" o:title=""/>
          </v:shape>
          <o:OLEObject Type="Embed" ProgID="Equation.DSMT4" ShapeID="_x0000_i1164" DrawAspect="Content" ObjectID="_1590001640" r:id="rId251"/>
        </w:object>
      </w:r>
    </w:p>
    <w:p w:rsidR="00FA3326" w:rsidRPr="001226C2" w:rsidRDefault="00FA3326" w:rsidP="00372368">
      <w:pPr>
        <w:tabs>
          <w:tab w:val="left" w:pos="360"/>
        </w:tabs>
        <w:adjustRightInd w:val="0"/>
        <w:snapToGrid w:val="0"/>
        <w:spacing w:line="384" w:lineRule="auto"/>
        <w:ind w:leftChars="243" w:left="510" w:firstLineChars="100" w:firstLine="210"/>
        <w:rPr>
          <w:rFonts w:hint="eastAsia"/>
        </w:rPr>
      </w:pPr>
      <w:r w:rsidRPr="001226C2">
        <w:rPr>
          <w:rFonts w:hint="eastAsia"/>
        </w:rPr>
        <w:t>则反应</w:t>
      </w:r>
      <w:r w:rsidR="005848A3" w:rsidRPr="001226C2">
        <w:rPr>
          <w:position w:val="-22"/>
        </w:rPr>
        <w:object w:dxaOrig="2700" w:dyaOrig="560">
          <v:shape id="_x0000_i1165" type="#_x0000_t75" style="width:135.65pt;height:27.95pt" o:ole="" fillcolor="#0c9">
            <v:imagedata r:id="rId252" o:title=""/>
          </v:shape>
          <o:OLEObject Type="Embed" ProgID="Equation.DSMT4" ShapeID="_x0000_i1165" DrawAspect="Content" ObjectID="_1590001641" r:id="rId253"/>
        </w:object>
      </w:r>
      <w:r w:rsidRPr="001226C2">
        <w:rPr>
          <w:rFonts w:hint="eastAsia"/>
        </w:rPr>
        <w:t>的</w:t>
      </w:r>
      <w:r w:rsidRPr="001226C2">
        <w:rPr>
          <w:position w:val="-4"/>
        </w:rPr>
        <w:object w:dxaOrig="540" w:dyaOrig="240">
          <v:shape id="_x0000_i1166" type="#_x0000_t75" style="width:26.8pt;height:12.5pt" o:ole="">
            <v:imagedata r:id="rId254" o:title=""/>
          </v:shape>
          <o:OLEObject Type="Embed" ProgID="Equation.DSMT4" ShapeID="_x0000_i1166" DrawAspect="Content" ObjectID="_1590001642" r:id="rId255"/>
        </w:object>
      </w:r>
      <w:r w:rsidRPr="001226C2">
        <w:rPr>
          <w:rFonts w:hint="eastAsia"/>
          <w:u w:val="single"/>
        </w:rPr>
        <w:t xml:space="preserve">       </w:t>
      </w:r>
      <w:r w:rsidRPr="001226C2">
        <w:rPr>
          <w:position w:val="-6"/>
        </w:rPr>
        <w:object w:dxaOrig="840" w:dyaOrig="300">
          <v:shape id="_x0000_i1167" type="#_x0000_t75" style="width:42.25pt;height:14.9pt" o:ole="">
            <v:imagedata r:id="rId256" o:title=""/>
          </v:shape>
          <o:OLEObject Type="Embed" ProgID="Equation.DSMT4" ShapeID="_x0000_i1167" DrawAspect="Content" ObjectID="_1590001643" r:id="rId257"/>
        </w:object>
      </w:r>
      <w:r w:rsidRPr="001226C2">
        <w:t>。</w:t>
      </w:r>
    </w:p>
    <w:p w:rsidR="00FA3326" w:rsidRPr="001226C2" w:rsidRDefault="00FA3326" w:rsidP="00372368">
      <w:pPr>
        <w:tabs>
          <w:tab w:val="left" w:pos="360"/>
        </w:tabs>
        <w:adjustRightInd w:val="0"/>
        <w:snapToGrid w:val="0"/>
        <w:spacing w:line="384" w:lineRule="auto"/>
        <w:ind w:firstLineChars="200" w:firstLine="420"/>
        <w:rPr>
          <w:rFonts w:hint="eastAsia"/>
        </w:rPr>
      </w:pPr>
      <w:r w:rsidRPr="001226C2">
        <w:rPr>
          <w:rFonts w:hint="eastAsia"/>
        </w:rPr>
        <w:t>②</w:t>
      </w:r>
      <w:r w:rsidRPr="001226C2">
        <w:rPr>
          <w:rFonts w:hint="eastAsia"/>
        </w:rPr>
        <w:t xml:space="preserve"> </w:t>
      </w:r>
      <w:r w:rsidRPr="001226C2">
        <w:rPr>
          <w:rFonts w:hint="eastAsia"/>
          <w:spacing w:val="-4"/>
        </w:rPr>
        <w:t>研究表明，</w:t>
      </w:r>
      <w:r w:rsidRPr="001226C2">
        <w:rPr>
          <w:spacing w:val="-4"/>
          <w:position w:val="-10"/>
        </w:rPr>
        <w:object w:dxaOrig="820" w:dyaOrig="320">
          <v:shape id="_x0000_i1168" type="#_x0000_t75" style="width:41.05pt;height:16.05pt" o:ole="">
            <v:imagedata r:id="rId258" o:title=""/>
          </v:shape>
          <o:OLEObject Type="Embed" ProgID="Equation.DSMT4" ShapeID="_x0000_i1168" DrawAspect="Content" ObjectID="_1590001644" r:id="rId259"/>
        </w:object>
      </w:r>
      <w:r w:rsidRPr="001226C2">
        <w:rPr>
          <w:rFonts w:hint="eastAsia"/>
          <w:spacing w:val="-4"/>
          <w:lang/>
        </w:rPr>
        <w:t>分解的</w:t>
      </w:r>
      <w:r w:rsidRPr="001226C2">
        <w:rPr>
          <w:rFonts w:hint="eastAsia"/>
          <w:spacing w:val="-4"/>
        </w:rPr>
        <w:t>反应速率</w:t>
      </w:r>
      <w:r w:rsidR="005B7522" w:rsidRPr="001226C2">
        <w:rPr>
          <w:spacing w:val="-4"/>
          <w:position w:val="-14"/>
        </w:rPr>
        <w:object w:dxaOrig="2720" w:dyaOrig="380">
          <v:shape id="_x0000_i1169" type="#_x0000_t75" style="width:133.9pt;height:19.05pt" o:ole="" fillcolor="#0c9">
            <v:imagedata r:id="rId260" o:title=""/>
          </v:shape>
          <o:OLEObject Type="Embed" ProgID="Equation.DSMT4" ShapeID="_x0000_i1169" DrawAspect="Content" ObjectID="_1590001645" r:id="rId261"/>
        </w:object>
      </w:r>
      <w:r w:rsidRPr="001226C2">
        <w:t>。</w:t>
      </w:r>
      <w:r w:rsidR="005848A3" w:rsidRPr="001226C2">
        <w:rPr>
          <w:position w:val="-6"/>
        </w:rPr>
        <w:object w:dxaOrig="920" w:dyaOrig="260">
          <v:shape id="_x0000_i1170" type="#_x0000_t75" style="width:45.8pt;height:13.1pt" o:ole="" fillcolor="#0c9">
            <v:imagedata r:id="rId262" o:title=""/>
          </v:shape>
          <o:OLEObject Type="Embed" ProgID="Equation.DSMT4" ShapeID="_x0000_i1170" DrawAspect="Content" ObjectID="_1590001646" r:id="rId263"/>
        </w:object>
      </w:r>
      <w:r w:rsidRPr="001226C2">
        <w:rPr>
          <w:rFonts w:hint="eastAsia"/>
        </w:rPr>
        <w:t>时，测得体系中</w:t>
      </w:r>
      <w:r w:rsidR="005848A3" w:rsidRPr="001226C2">
        <w:rPr>
          <w:position w:val="-14"/>
        </w:rPr>
        <w:object w:dxaOrig="1240" w:dyaOrig="360">
          <v:shape id="_x0000_i1171" type="#_x0000_t75" style="width:61.9pt;height:17.85pt" o:ole="" fillcolor="#0c9">
            <v:imagedata r:id="rId264" o:title=""/>
            <o:lock v:ext="edit" aspectratio="f"/>
          </v:shape>
          <o:OLEObject Type="Embed" ProgID="Equation.DSMT4" ShapeID="_x0000_i1171" DrawAspect="Content" ObjectID="_1590001647" r:id="rId265"/>
        </w:object>
      </w:r>
      <w:r w:rsidRPr="001226C2">
        <w:t>，则此时的</w:t>
      </w:r>
      <w:r w:rsidR="005848A3" w:rsidRPr="001226C2">
        <w:rPr>
          <w:position w:val="-14"/>
        </w:rPr>
        <w:object w:dxaOrig="700" w:dyaOrig="360">
          <v:shape id="_x0000_i1172" type="#_x0000_t75" style="width:35.1pt;height:17.85pt" o:ole="" fillcolor="#0c9">
            <v:imagedata r:id="rId266" o:title=""/>
            <o:lock v:ext="edit" aspectratio="f"/>
          </v:shape>
          <o:OLEObject Type="Embed" ProgID="Equation.DSMT4" ShapeID="_x0000_i1172" DrawAspect="Content" ObjectID="_1590001648" r:id="rId267"/>
        </w:object>
      </w:r>
      <w:r w:rsidRPr="001226C2">
        <w:rPr>
          <w:rFonts w:hint="eastAsia"/>
          <w:u w:val="single"/>
        </w:rPr>
        <w:t xml:space="preserve">       </w:t>
      </w:r>
      <w:r w:rsidR="005848A3" w:rsidRPr="001226C2">
        <w:rPr>
          <w:position w:val="-6"/>
        </w:rPr>
        <w:object w:dxaOrig="400" w:dyaOrig="260">
          <v:shape id="_x0000_i1173" type="#_x0000_t75" style="width:19.05pt;height:13.1pt" o:ole="" fillcolor="#0c9">
            <v:imagedata r:id="rId268" o:title=""/>
            <o:lock v:ext="edit" aspectratio="f"/>
          </v:shape>
          <o:OLEObject Type="Embed" ProgID="Equation.DSMT4" ShapeID="_x0000_i1173" DrawAspect="Content" ObjectID="_1590001649" r:id="rId269"/>
        </w:object>
      </w:r>
      <w:r w:rsidRPr="001226C2">
        <w:rPr>
          <w:rFonts w:hint="eastAsia"/>
        </w:rPr>
        <w:t>，</w:t>
      </w:r>
      <w:r w:rsidR="005848A3" w:rsidRPr="001226C2">
        <w:rPr>
          <w:position w:val="-6"/>
        </w:rPr>
        <w:object w:dxaOrig="360" w:dyaOrig="200">
          <v:shape id="_x0000_i1174" type="#_x0000_t75" style="width:17.85pt;height:10.1pt" o:ole="" fillcolor="#0c9">
            <v:imagedata r:id="rId270" o:title=""/>
            <o:lock v:ext="edit" aspectratio="f"/>
          </v:shape>
          <o:OLEObject Type="Embed" ProgID="Equation.DSMT4" ShapeID="_x0000_i1174" DrawAspect="Content" ObjectID="_1590001650" r:id="rId271"/>
        </w:object>
      </w:r>
      <w:r w:rsidRPr="001226C2">
        <w:rPr>
          <w:rFonts w:hint="eastAsia"/>
          <w:u w:val="single"/>
        </w:rPr>
        <w:t xml:space="preserve">       </w:t>
      </w:r>
      <w:r w:rsidR="005848A3" w:rsidRPr="001226C2">
        <w:rPr>
          <w:position w:val="-6"/>
        </w:rPr>
        <w:object w:dxaOrig="980" w:dyaOrig="300">
          <v:shape id="_x0000_i1175" type="#_x0000_t75" style="width:47pt;height:14.9pt" o:ole="" fillcolor="#0c9">
            <v:imagedata r:id="rId272" o:title=""/>
            <o:lock v:ext="edit" aspectratio="f"/>
          </v:shape>
          <o:OLEObject Type="Embed" ProgID="Equation.DSMT4" ShapeID="_x0000_i1175" DrawAspect="Content" ObjectID="_1590001651" r:id="rId273"/>
        </w:object>
      </w:r>
      <w:r w:rsidRPr="001226C2">
        <w:t>。</w:t>
      </w:r>
    </w:p>
    <w:p w:rsidR="00FA3326" w:rsidRPr="001226C2" w:rsidRDefault="00FA3326" w:rsidP="00372368">
      <w:pPr>
        <w:tabs>
          <w:tab w:val="left" w:pos="360"/>
        </w:tabs>
        <w:adjustRightInd w:val="0"/>
        <w:snapToGrid w:val="0"/>
        <w:spacing w:line="384" w:lineRule="auto"/>
        <w:ind w:firstLineChars="200" w:firstLine="420"/>
        <w:rPr>
          <w:rFonts w:hint="eastAsia"/>
          <w:u w:val="single"/>
        </w:rPr>
      </w:pPr>
      <w:r w:rsidRPr="001226C2">
        <w:rPr>
          <w:rFonts w:hint="eastAsia"/>
        </w:rPr>
        <w:t>③</w:t>
      </w:r>
      <w:r w:rsidRPr="001226C2">
        <w:rPr>
          <w:rFonts w:hint="eastAsia"/>
        </w:rPr>
        <w:t xml:space="preserve"> </w:t>
      </w:r>
      <w:r w:rsidRPr="001226C2">
        <w:rPr>
          <w:rFonts w:hint="eastAsia"/>
          <w:spacing w:val="6"/>
        </w:rPr>
        <w:t>若提高反应温度至</w:t>
      </w:r>
      <w:r w:rsidRPr="001226C2">
        <w:rPr>
          <w:spacing w:val="6"/>
          <w:position w:val="-6"/>
        </w:rPr>
        <w:object w:dxaOrig="279" w:dyaOrig="260">
          <v:shape id="_x0000_i1176" type="#_x0000_t75" style="width:13.7pt;height:13.1pt" o:ole="">
            <v:imagedata r:id="rId274" o:title=""/>
          </v:shape>
          <o:OLEObject Type="Embed" ProgID="Equation.DSMT4" ShapeID="_x0000_i1176" DrawAspect="Content" ObjectID="_1590001652" r:id="rId275"/>
        </w:object>
      </w:r>
      <w:r w:rsidRPr="001226C2">
        <w:rPr>
          <w:rFonts w:hint="eastAsia"/>
          <w:spacing w:val="6"/>
          <w:lang/>
        </w:rPr>
        <w:t>℃</w:t>
      </w:r>
      <w:r w:rsidRPr="001226C2">
        <w:rPr>
          <w:rFonts w:hint="eastAsia"/>
          <w:spacing w:val="6"/>
        </w:rPr>
        <w:t>，则</w:t>
      </w:r>
      <w:r w:rsidRPr="001226C2">
        <w:rPr>
          <w:spacing w:val="6"/>
          <w:position w:val="-10"/>
        </w:rPr>
        <w:object w:dxaOrig="820" w:dyaOrig="320">
          <v:shape id="_x0000_i1177" type="#_x0000_t75" style="width:41.05pt;height:16.05pt" o:ole="">
            <v:imagedata r:id="rId258" o:title=""/>
          </v:shape>
          <o:OLEObject Type="Embed" ProgID="Equation.DSMT4" ShapeID="_x0000_i1177" DrawAspect="Content" ObjectID="_1590001653" r:id="rId276"/>
        </w:object>
      </w:r>
      <w:r w:rsidRPr="001226C2">
        <w:rPr>
          <w:rFonts w:hint="eastAsia"/>
          <w:spacing w:val="6"/>
        </w:rPr>
        <w:t>完全分解后体系压强</w:t>
      </w:r>
      <w:r w:rsidRPr="001226C2">
        <w:rPr>
          <w:position w:val="-10"/>
        </w:rPr>
        <w:object w:dxaOrig="300" w:dyaOrig="320">
          <v:shape id="_x0000_i1178" type="#_x0000_t75" style="width:14.9pt;height:16.05pt" o:ole="">
            <v:imagedata r:id="rId277" o:title=""/>
          </v:shape>
          <o:OLEObject Type="Embed" ProgID="Equation.DSMT4" ShapeID="_x0000_i1178" DrawAspect="Content" ObjectID="_1590001654" r:id="rId278"/>
        </w:object>
      </w:r>
      <w:r w:rsidRPr="001226C2">
        <w:rPr>
          <w:rFonts w:hint="eastAsia"/>
        </w:rPr>
        <w:t>(</w:t>
      </w:r>
      <w:r w:rsidRPr="001226C2">
        <w:rPr>
          <w:spacing w:val="6"/>
          <w:position w:val="-6"/>
        </w:rPr>
        <w:object w:dxaOrig="279" w:dyaOrig="260">
          <v:shape id="_x0000_i1179" type="#_x0000_t75" style="width:13.7pt;height:13.1pt" o:ole="">
            <v:imagedata r:id="rId274" o:title=""/>
          </v:shape>
          <o:OLEObject Type="Embed" ProgID="Equation.DSMT4" ShapeID="_x0000_i1179" DrawAspect="Content" ObjectID="_1590001655" r:id="rId279"/>
        </w:object>
      </w:r>
      <w:r w:rsidRPr="001226C2">
        <w:rPr>
          <w:rFonts w:hint="eastAsia"/>
          <w:spacing w:val="6"/>
          <w:lang/>
        </w:rPr>
        <w:t>℃</w:t>
      </w:r>
      <w:r w:rsidRPr="001226C2">
        <w:rPr>
          <w:rFonts w:hint="eastAsia"/>
          <w:spacing w:val="6"/>
          <w:lang/>
        </w:rPr>
        <w:t>)</w:t>
      </w:r>
      <w:r w:rsidRPr="001226C2">
        <w:rPr>
          <w:rFonts w:hint="eastAsia"/>
          <w:u w:val="single"/>
        </w:rPr>
        <w:t xml:space="preserve">       </w:t>
      </w:r>
    </w:p>
    <w:p w:rsidR="00FA3326" w:rsidRPr="001226C2" w:rsidRDefault="00FA3326" w:rsidP="00372368">
      <w:pPr>
        <w:tabs>
          <w:tab w:val="left" w:pos="360"/>
        </w:tabs>
        <w:adjustRightInd w:val="0"/>
        <w:snapToGrid w:val="0"/>
        <w:spacing w:line="384" w:lineRule="auto"/>
      </w:pPr>
      <w:r w:rsidRPr="001226C2">
        <w:rPr>
          <w:position w:val="-10"/>
        </w:rPr>
        <w:object w:dxaOrig="800" w:dyaOrig="300">
          <v:shape id="_x0000_i1180" type="#_x0000_t75" style="width:38.1pt;height:14.9pt" o:ole="" fillcolor="#0c9">
            <v:imagedata r:id="rId280" o:title=""/>
          </v:shape>
          <o:OLEObject Type="Embed" ProgID="Equation.DSMT4" ShapeID="_x0000_i1180" DrawAspect="Content" ObjectID="_1590001656" r:id="rId281"/>
        </w:object>
      </w:r>
      <w:r w:rsidRPr="001226C2">
        <w:t>（填</w:t>
      </w:r>
      <w:r w:rsidRPr="001226C2">
        <w:rPr>
          <w:rFonts w:hint="eastAsia"/>
        </w:rPr>
        <w:t>“</w:t>
      </w:r>
      <w:r w:rsidRPr="001226C2">
        <w:t>大于</w:t>
      </w:r>
      <w:r w:rsidRPr="001226C2">
        <w:rPr>
          <w:rFonts w:hint="eastAsia"/>
        </w:rPr>
        <w:t>”“</w:t>
      </w:r>
      <w:r w:rsidRPr="001226C2">
        <w:t>等于</w:t>
      </w:r>
      <w:r w:rsidRPr="001226C2">
        <w:rPr>
          <w:rFonts w:hint="eastAsia"/>
        </w:rPr>
        <w:t>”</w:t>
      </w:r>
      <w:r w:rsidRPr="001226C2">
        <w:t>或</w:t>
      </w:r>
      <w:r w:rsidRPr="001226C2">
        <w:rPr>
          <w:rFonts w:hint="eastAsia"/>
        </w:rPr>
        <w:t>“</w:t>
      </w:r>
      <w:r w:rsidRPr="001226C2">
        <w:t>小于</w:t>
      </w:r>
      <w:r w:rsidRPr="001226C2">
        <w:rPr>
          <w:rFonts w:hint="eastAsia"/>
        </w:rPr>
        <w:t>”</w:t>
      </w:r>
      <w:r w:rsidRPr="001226C2">
        <w:t>），</w:t>
      </w:r>
      <w:r w:rsidRPr="001226C2">
        <w:rPr>
          <w:rFonts w:hint="eastAsia"/>
        </w:rPr>
        <w:t>原因是</w:t>
      </w:r>
      <w:r w:rsidRPr="001226C2">
        <w:rPr>
          <w:rFonts w:hint="eastAsia"/>
          <w:u w:val="single"/>
        </w:rPr>
        <w:t xml:space="preserve">       </w:t>
      </w:r>
      <w:r w:rsidRPr="001226C2">
        <w:rPr>
          <w:rFonts w:hint="eastAsia"/>
        </w:rPr>
        <w:t>。</w:t>
      </w:r>
    </w:p>
    <w:p w:rsidR="00FA3326" w:rsidRPr="001226C2" w:rsidRDefault="00FA3326" w:rsidP="00372368">
      <w:pPr>
        <w:tabs>
          <w:tab w:val="left" w:pos="360"/>
        </w:tabs>
        <w:adjustRightInd w:val="0"/>
        <w:snapToGrid w:val="0"/>
        <w:spacing w:line="384" w:lineRule="auto"/>
        <w:ind w:firstLineChars="200" w:firstLine="420"/>
      </w:pPr>
      <w:r w:rsidRPr="001226C2">
        <w:rPr>
          <w:rFonts w:ascii="宋体" w:hAnsi="宋体" w:cs="宋体" w:hint="eastAsia"/>
          <w:lang/>
        </w:rPr>
        <w:t xml:space="preserve">④ </w:t>
      </w:r>
      <w:r w:rsidRPr="001226C2">
        <w:rPr>
          <w:lang/>
        </w:rPr>
        <w:t>25</w:t>
      </w:r>
      <w:r w:rsidRPr="001226C2">
        <w:rPr>
          <w:rFonts w:hint="eastAsia"/>
          <w:lang/>
        </w:rPr>
        <w:t>℃</w:t>
      </w:r>
      <w:r w:rsidRPr="001226C2">
        <w:rPr>
          <w:lang/>
        </w:rPr>
        <w:t>时</w:t>
      </w:r>
      <w:r w:rsidR="005848A3" w:rsidRPr="001226C2">
        <w:rPr>
          <w:position w:val="-10"/>
        </w:rPr>
        <w:object w:dxaOrig="2100" w:dyaOrig="360">
          <v:shape id="_x0000_i1181" type="#_x0000_t75" style="width:100.55pt;height:17.85pt" o:ole="" fillcolor="#0c9">
            <v:imagedata r:id="rId282" o:title=""/>
            <o:lock v:ext="edit" aspectratio="f"/>
          </v:shape>
          <o:OLEObject Type="Embed" ProgID="Equation.DSMT4" ShapeID="_x0000_i1181" DrawAspect="Content" ObjectID="_1590001657" r:id="rId283"/>
        </w:object>
      </w:r>
      <w:r w:rsidRPr="001226C2">
        <w:t>反应的平衡常数</w:t>
      </w:r>
      <w:r w:rsidR="005848A3" w:rsidRPr="001226C2">
        <w:rPr>
          <w:position w:val="-14"/>
        </w:rPr>
        <w:object w:dxaOrig="480" w:dyaOrig="360">
          <v:shape id="_x0000_i1182" type="#_x0000_t75" style="width:23.8pt;height:17.85pt" o:ole="" fillcolor="#0c9">
            <v:imagedata r:id="rId284" o:title=""/>
            <o:lock v:ext="edit" aspectratio="f"/>
          </v:shape>
          <o:OLEObject Type="Embed" ProgID="Equation.DSMT4" ShapeID="_x0000_i1182" DrawAspect="Content" ObjectID="_1590001658" r:id="rId285"/>
        </w:object>
      </w:r>
      <w:r w:rsidRPr="001226C2">
        <w:rPr>
          <w:rFonts w:hint="eastAsia"/>
          <w:u w:val="single"/>
        </w:rPr>
        <w:t xml:space="preserve">       </w:t>
      </w:r>
      <w:r w:rsidR="005848A3" w:rsidRPr="001226C2">
        <w:rPr>
          <w:position w:val="-6"/>
        </w:rPr>
        <w:object w:dxaOrig="400" w:dyaOrig="260">
          <v:shape id="_x0000_i1183" type="#_x0000_t75" style="width:20.25pt;height:13.1pt" o:ole="" fillcolor="#0c9">
            <v:imagedata r:id="rId286" o:title=""/>
            <o:lock v:ext="edit" aspectratio="f"/>
          </v:shape>
          <o:OLEObject Type="Embed" ProgID="Equation.DSMT4" ShapeID="_x0000_i1183" DrawAspect="Content" ObjectID="_1590001659" r:id="rId287"/>
        </w:object>
      </w:r>
      <w:r w:rsidRPr="001226C2">
        <w:rPr>
          <w:rFonts w:hint="eastAsia"/>
        </w:rPr>
        <w:t>（</w:t>
      </w:r>
      <w:r w:rsidR="005848A3" w:rsidRPr="001226C2">
        <w:rPr>
          <w:position w:val="-14"/>
        </w:rPr>
        <w:object w:dxaOrig="300" w:dyaOrig="360">
          <v:shape id="_x0000_i1184" type="#_x0000_t75" style="width:14.9pt;height:17.85pt" o:ole="" fillcolor="#0c9">
            <v:imagedata r:id="rId288" o:title=""/>
            <o:lock v:ext="edit" aspectratio="f"/>
          </v:shape>
          <o:OLEObject Type="Embed" ProgID="Equation.DSMT4" ShapeID="_x0000_i1184" DrawAspect="Content" ObjectID="_1590001660" r:id="rId289"/>
        </w:object>
      </w:r>
      <w:r w:rsidRPr="001226C2">
        <w:rPr>
          <w:rFonts w:hint="eastAsia"/>
        </w:rPr>
        <w:t>为以分压表示的</w:t>
      </w:r>
      <w:r w:rsidRPr="001226C2">
        <w:t>平衡常数</w:t>
      </w:r>
      <w:r w:rsidRPr="001226C2">
        <w:rPr>
          <w:rFonts w:hint="eastAsia"/>
        </w:rPr>
        <w:t>，计算结果保留</w:t>
      </w:r>
      <w:r w:rsidRPr="001226C2">
        <w:t>1</w:t>
      </w:r>
      <w:r w:rsidRPr="001226C2">
        <w:rPr>
          <w:rFonts w:hint="eastAsia"/>
        </w:rPr>
        <w:t>位小数）。</w:t>
      </w:r>
    </w:p>
    <w:p w:rsidR="00FA3326" w:rsidRPr="001226C2" w:rsidRDefault="00FA3326" w:rsidP="00372368">
      <w:pPr>
        <w:snapToGrid w:val="0"/>
        <w:spacing w:line="384" w:lineRule="auto"/>
        <w:ind w:firstLineChars="150" w:firstLine="315"/>
        <w:rPr>
          <w:lang/>
        </w:rPr>
      </w:pPr>
      <w:r w:rsidRPr="001226C2">
        <w:rPr>
          <w:rFonts w:hint="eastAsia"/>
        </w:rPr>
        <w:t>（</w:t>
      </w:r>
      <w:r w:rsidRPr="001226C2">
        <w:t>3</w:t>
      </w:r>
      <w:r w:rsidRPr="001226C2">
        <w:rPr>
          <w:rFonts w:hint="eastAsia"/>
        </w:rPr>
        <w:t>）</w:t>
      </w:r>
      <w:r w:rsidRPr="001226C2">
        <w:rPr>
          <w:rFonts w:ascii="宋体" w:hAnsi="宋体" w:cs="宋体" w:hint="eastAsia"/>
          <w:lang/>
        </w:rPr>
        <w:t>对于</w:t>
      </w:r>
      <w:r w:rsidRPr="001226C2">
        <w:rPr>
          <w:rFonts w:hint="eastAsia"/>
        </w:rPr>
        <w:t>反应</w:t>
      </w:r>
      <w:r w:rsidR="005848A3" w:rsidRPr="001226C2">
        <w:rPr>
          <w:position w:val="-10"/>
        </w:rPr>
        <w:object w:dxaOrig="2900" w:dyaOrig="340">
          <v:shape id="_x0000_i1185" type="#_x0000_t75" style="width:147.55pt;height:17.25pt" o:ole="" fillcolor="#0c9">
            <v:imagedata r:id="rId290" o:title=""/>
            <o:lock v:ext="edit" aspectratio="f"/>
          </v:shape>
          <o:OLEObject Type="Embed" ProgID="Equation.DSMT4" ShapeID="_x0000_i1185" DrawAspect="Content" ObjectID="_1590001661" r:id="rId291"/>
        </w:object>
      </w:r>
      <w:r w:rsidRPr="001226C2">
        <w:rPr>
          <w:rFonts w:hint="eastAsia"/>
        </w:rPr>
        <w:t>，</w:t>
      </w:r>
      <w:r w:rsidRPr="001226C2">
        <w:rPr>
          <w:lang/>
        </w:rPr>
        <w:t xml:space="preserve">R. A. </w:t>
      </w:r>
      <w:proofErr w:type="spellStart"/>
      <w:r w:rsidRPr="001226C2">
        <w:rPr>
          <w:lang/>
        </w:rPr>
        <w:t>Ogg</w:t>
      </w:r>
      <w:proofErr w:type="spellEnd"/>
      <w:r w:rsidRPr="001226C2">
        <w:rPr>
          <w:rFonts w:hint="eastAsia"/>
          <w:lang/>
        </w:rPr>
        <w:t>提出如下反应历程：</w:t>
      </w:r>
    </w:p>
    <w:p w:rsidR="00FA3326" w:rsidRPr="001226C2" w:rsidRDefault="005848A3" w:rsidP="00372368">
      <w:pPr>
        <w:snapToGrid w:val="0"/>
        <w:spacing w:line="384" w:lineRule="auto"/>
        <w:jc w:val="center"/>
      </w:pPr>
      <w:r w:rsidRPr="001226C2">
        <w:rPr>
          <w:position w:val="-46"/>
        </w:rPr>
        <w:object w:dxaOrig="5100" w:dyaOrig="1100">
          <v:shape id="_x0000_i1186" type="#_x0000_t75" style="width:254.7pt;height:55.35pt" o:ole="" fillcolor="#0c9">
            <v:imagedata r:id="rId292" o:title=""/>
            <o:lock v:ext="edit" aspectratio="f"/>
          </v:shape>
          <o:OLEObject Type="Embed" ProgID="Equation.DSMT4" ShapeID="_x0000_i1186" DrawAspect="Content" ObjectID="_1590001662" r:id="rId293"/>
        </w:object>
      </w:r>
    </w:p>
    <w:p w:rsidR="00FA3326" w:rsidRPr="001226C2" w:rsidRDefault="00FA3326" w:rsidP="00372368">
      <w:pPr>
        <w:snapToGrid w:val="0"/>
        <w:spacing w:line="384" w:lineRule="auto"/>
        <w:ind w:firstLineChars="200" w:firstLine="420"/>
        <w:jc w:val="left"/>
      </w:pPr>
      <w:r w:rsidRPr="001226C2">
        <w:rPr>
          <w:rFonts w:hint="eastAsia"/>
        </w:rPr>
        <w:t>其中可近似认为第二步反应不影响第一步的平衡。下列表述正确的是</w:t>
      </w:r>
      <w:r w:rsidRPr="001226C2">
        <w:rPr>
          <w:rFonts w:hint="eastAsia"/>
          <w:u w:val="single"/>
        </w:rPr>
        <w:t xml:space="preserve">       </w:t>
      </w:r>
      <w:r w:rsidRPr="001226C2">
        <w:rPr>
          <w:rFonts w:hint="eastAsia"/>
        </w:rPr>
        <w:t>（填标号）。</w:t>
      </w:r>
    </w:p>
    <w:p w:rsidR="00FA3326" w:rsidRPr="001226C2" w:rsidRDefault="004C275D" w:rsidP="00372368">
      <w:pPr>
        <w:tabs>
          <w:tab w:val="left" w:pos="4200"/>
        </w:tabs>
        <w:snapToGrid w:val="0"/>
        <w:spacing w:line="384" w:lineRule="auto"/>
        <w:ind w:firstLineChars="200" w:firstLine="420"/>
        <w:jc w:val="left"/>
        <w:rPr>
          <w:rFonts w:hint="eastAsia"/>
        </w:rPr>
      </w:pPr>
      <w:r>
        <w:rPr>
          <w:rFonts w:hint="eastAsia"/>
        </w:rPr>
        <w:t>A</w:t>
      </w:r>
      <w:r w:rsidR="00FA3326" w:rsidRPr="001226C2">
        <w:rPr>
          <w:rFonts w:hint="eastAsia"/>
        </w:rPr>
        <w:t>．</w:t>
      </w:r>
      <w:r w:rsidR="005848A3" w:rsidRPr="0010102F">
        <w:rPr>
          <w:position w:val="-6"/>
        </w:rPr>
        <w:object w:dxaOrig="180" w:dyaOrig="200">
          <v:shape id="_x0000_i1187" type="#_x0000_t75" style="width:8.95pt;height:10.1pt" o:ole="">
            <v:imagedata r:id="rId294" o:title=""/>
          </v:shape>
          <o:OLEObject Type="Embed" ProgID="Equation.DSMT4" ShapeID="_x0000_i1187" DrawAspect="Content" ObjectID="_1590001663" r:id="rId295"/>
        </w:object>
      </w:r>
      <w:r w:rsidR="00314C13">
        <w:rPr>
          <w:rFonts w:hint="eastAsia"/>
        </w:rPr>
        <w:t>(</w:t>
      </w:r>
      <w:r w:rsidR="0010102F">
        <w:rPr>
          <w:rFonts w:hint="eastAsia"/>
        </w:rPr>
        <w:t>第一步的逆反应</w:t>
      </w:r>
      <w:r w:rsidR="00314C13">
        <w:rPr>
          <w:rFonts w:hint="eastAsia"/>
        </w:rPr>
        <w:t>)</w:t>
      </w:r>
      <w:r w:rsidR="0010102F">
        <w:rPr>
          <w:rFonts w:hint="eastAsia"/>
        </w:rPr>
        <w:t>&gt;</w:t>
      </w:r>
      <w:r w:rsidR="0010102F" w:rsidRPr="0010102F">
        <w:rPr>
          <w:position w:val="-6"/>
        </w:rPr>
        <w:object w:dxaOrig="180" w:dyaOrig="200">
          <v:shape id="_x0000_i1188" type="#_x0000_t75" style="width:8.95pt;height:10.1pt" o:ole="">
            <v:imagedata r:id="rId294" o:title=""/>
          </v:shape>
          <o:OLEObject Type="Embed" ProgID="Equation.DSMT4" ShapeID="_x0000_i1188" DrawAspect="Content" ObjectID="_1590001664" r:id="rId296"/>
        </w:object>
      </w:r>
      <w:r w:rsidR="00314C13">
        <w:rPr>
          <w:rFonts w:hint="eastAsia"/>
        </w:rPr>
        <w:t>(</w:t>
      </w:r>
      <w:r w:rsidR="0010102F">
        <w:rPr>
          <w:rFonts w:hint="eastAsia"/>
        </w:rPr>
        <w:t>第二步反应</w:t>
      </w:r>
      <w:r w:rsidR="00314C13">
        <w:rPr>
          <w:rFonts w:hint="eastAsia"/>
        </w:rPr>
        <w:t>)</w:t>
      </w:r>
      <w:r w:rsidR="00314C13">
        <w:rPr>
          <w:rFonts w:hint="eastAsia"/>
        </w:rPr>
        <w:tab/>
      </w:r>
      <w:r w:rsidR="00315906" w:rsidRPr="001226C2">
        <w:rPr>
          <w:rFonts w:hint="eastAsia"/>
        </w:rPr>
        <w:tab/>
      </w:r>
      <w:r>
        <w:rPr>
          <w:rFonts w:hint="eastAsia"/>
        </w:rPr>
        <w:t>B</w:t>
      </w:r>
      <w:r w:rsidR="00FA3326" w:rsidRPr="001226C2">
        <w:rPr>
          <w:rFonts w:hint="eastAsia"/>
        </w:rPr>
        <w:t>．</w:t>
      </w:r>
      <w:r w:rsidR="00FA3326" w:rsidRPr="001226C2">
        <w:t>反应的中间产物只有</w:t>
      </w:r>
      <w:r w:rsidR="00FA3326" w:rsidRPr="001226C2">
        <w:rPr>
          <w:position w:val="-10"/>
        </w:rPr>
        <w:object w:dxaOrig="440" w:dyaOrig="320">
          <v:shape id="_x0000_i1189" type="#_x0000_t75" style="width:22pt;height:16.05pt" o:ole="">
            <v:imagedata r:id="rId297" o:title=""/>
          </v:shape>
          <o:OLEObject Type="Embed" ProgID="Equation.DSMT4" ShapeID="_x0000_i1189" DrawAspect="Content" ObjectID="_1590001665" r:id="rId298"/>
        </w:object>
      </w:r>
    </w:p>
    <w:p w:rsidR="00FA3326" w:rsidRPr="001226C2" w:rsidRDefault="004C275D" w:rsidP="00372368">
      <w:pPr>
        <w:tabs>
          <w:tab w:val="left" w:pos="4200"/>
        </w:tabs>
        <w:snapToGrid w:val="0"/>
        <w:spacing w:line="384" w:lineRule="auto"/>
        <w:ind w:firstLineChars="200" w:firstLine="420"/>
        <w:jc w:val="left"/>
      </w:pPr>
      <w:r>
        <w:rPr>
          <w:rFonts w:hint="eastAsia"/>
        </w:rPr>
        <w:t>C</w:t>
      </w:r>
      <w:r w:rsidR="00FA3326" w:rsidRPr="001226C2">
        <w:rPr>
          <w:rFonts w:hint="eastAsia"/>
        </w:rPr>
        <w:t>．</w:t>
      </w:r>
      <w:r w:rsidR="00FA3326" w:rsidRPr="001226C2">
        <w:t>第二步中</w:t>
      </w:r>
      <w:r w:rsidR="00C7080E" w:rsidRPr="001226C2">
        <w:rPr>
          <w:position w:val="-10"/>
        </w:rPr>
        <w:object w:dxaOrig="460" w:dyaOrig="320">
          <v:shape id="_x0000_i1190" type="#_x0000_t75" style="width:22pt;height:16.05pt" o:ole="" fillcolor="#0c9">
            <v:imagedata r:id="rId299" o:title=""/>
            <o:lock v:ext="edit" aspectratio="f"/>
          </v:shape>
          <o:OLEObject Type="Embed" ProgID="Equation.DSMT4" ShapeID="_x0000_i1190" DrawAspect="Content" ObjectID="_1590001666" r:id="rId300"/>
        </w:object>
      </w:r>
      <w:r w:rsidR="00FA3326" w:rsidRPr="001226C2">
        <w:t>与</w:t>
      </w:r>
      <w:r w:rsidR="00FA3326" w:rsidRPr="001226C2">
        <w:rPr>
          <w:position w:val="-10"/>
        </w:rPr>
        <w:object w:dxaOrig="440" w:dyaOrig="320">
          <v:shape id="_x0000_i1191" type="#_x0000_t75" style="width:22pt;height:16.05pt" o:ole="">
            <v:imagedata r:id="rId297" o:title=""/>
          </v:shape>
          <o:OLEObject Type="Embed" ProgID="Equation.DSMT4" ShapeID="_x0000_i1191" DrawAspect="Content" ObjectID="_1590001667" r:id="rId301"/>
        </w:object>
      </w:r>
      <w:r w:rsidR="00FA3326" w:rsidRPr="001226C2">
        <w:t>的碰撞</w:t>
      </w:r>
      <w:r w:rsidR="00FA3326" w:rsidRPr="001226C2">
        <w:rPr>
          <w:rFonts w:hint="eastAsia"/>
        </w:rPr>
        <w:t>仅</w:t>
      </w:r>
      <w:r w:rsidR="00FA3326" w:rsidRPr="001226C2">
        <w:t>部分有效</w:t>
      </w:r>
      <w:r w:rsidR="00625AE9">
        <w:rPr>
          <w:rFonts w:hint="eastAsia"/>
        </w:rPr>
        <w:tab/>
      </w:r>
      <w:r>
        <w:rPr>
          <w:rFonts w:hint="eastAsia"/>
        </w:rPr>
        <w:t>D</w:t>
      </w:r>
      <w:r w:rsidR="00FA3326" w:rsidRPr="001226C2">
        <w:rPr>
          <w:rFonts w:hint="eastAsia"/>
        </w:rPr>
        <w:t>．</w:t>
      </w:r>
      <w:r w:rsidR="00FA3326" w:rsidRPr="001226C2">
        <w:t>第三步反应活化能较高</w:t>
      </w:r>
      <w:r w:rsidR="00FA3326" w:rsidRPr="001226C2">
        <w:t xml:space="preserve"> </w:t>
      </w:r>
    </w:p>
    <w:p w:rsidR="0076736A" w:rsidRPr="001226C2" w:rsidRDefault="0076736A" w:rsidP="00372368">
      <w:pPr>
        <w:adjustRightInd w:val="0"/>
        <w:snapToGrid w:val="0"/>
        <w:spacing w:line="354" w:lineRule="exact"/>
        <w:ind w:leftChars="4" w:left="319" w:hangingChars="148" w:hanging="311"/>
      </w:pPr>
      <w:r w:rsidRPr="001226C2">
        <w:t>29</w:t>
      </w:r>
      <w:r w:rsidRPr="001226C2">
        <w:t>．（</w:t>
      </w:r>
      <w:r w:rsidRPr="001226C2">
        <w:t>10</w:t>
      </w:r>
      <w:r w:rsidRPr="001226C2">
        <w:t>分）</w:t>
      </w:r>
    </w:p>
    <w:p w:rsidR="0076736A" w:rsidRPr="001226C2" w:rsidRDefault="0076736A" w:rsidP="00372368">
      <w:pPr>
        <w:pStyle w:val="ab"/>
        <w:adjustRightInd w:val="0"/>
        <w:snapToGrid w:val="0"/>
        <w:spacing w:line="354" w:lineRule="exact"/>
        <w:rPr>
          <w:rFonts w:ascii="Times New Roman" w:hAnsi="Times New Roman"/>
        </w:rPr>
      </w:pPr>
      <w:r w:rsidRPr="001226C2">
        <w:rPr>
          <w:rFonts w:ascii="Times New Roman" w:hAnsi="Times New Roman"/>
        </w:rPr>
        <w:t>回答下列问题：</w:t>
      </w:r>
    </w:p>
    <w:p w:rsidR="0076736A" w:rsidRPr="001226C2" w:rsidRDefault="0076736A" w:rsidP="00372368">
      <w:pPr>
        <w:pStyle w:val="ab"/>
        <w:adjustRightInd w:val="0"/>
        <w:snapToGrid w:val="0"/>
        <w:spacing w:line="354" w:lineRule="exact"/>
        <w:ind w:firstLineChars="150" w:firstLine="315"/>
        <w:rPr>
          <w:rFonts w:ascii="Times New Roman" w:hAnsi="Times New Roman"/>
        </w:rPr>
      </w:pPr>
      <w:r w:rsidRPr="001226C2">
        <w:rPr>
          <w:rFonts w:ascii="Times New Roman" w:hAnsi="Times New Roman"/>
        </w:rPr>
        <w:t>（</w:t>
      </w:r>
      <w:r w:rsidRPr="001226C2">
        <w:rPr>
          <w:rFonts w:ascii="Times New Roman" w:hAnsi="Times New Roman"/>
        </w:rPr>
        <w:t>1</w:t>
      </w:r>
      <w:r w:rsidRPr="001226C2">
        <w:rPr>
          <w:rFonts w:ascii="Times New Roman" w:hAnsi="Times New Roman"/>
        </w:rPr>
        <w:t>）</w:t>
      </w:r>
      <w:r w:rsidRPr="001226C2">
        <w:rPr>
          <w:rFonts w:ascii="Times New Roman" w:hAnsi="Times New Roman" w:hint="eastAsia"/>
        </w:rPr>
        <w:t>大自然中</w:t>
      </w:r>
      <w:r w:rsidRPr="001226C2">
        <w:rPr>
          <w:rFonts w:ascii="Times New Roman" w:hAnsi="Times New Roman"/>
        </w:rPr>
        <w:t>，</w:t>
      </w:r>
      <w:r w:rsidRPr="001226C2">
        <w:rPr>
          <w:rFonts w:ascii="Times New Roman" w:hAnsi="Times New Roman" w:hint="eastAsia"/>
        </w:rPr>
        <w:t>猎物可</w:t>
      </w:r>
      <w:r w:rsidRPr="001226C2">
        <w:rPr>
          <w:rFonts w:ascii="Times New Roman" w:hAnsi="Times New Roman"/>
        </w:rPr>
        <w:t>通过快速奔跑来逃脱被捕食，而</w:t>
      </w:r>
      <w:r w:rsidRPr="001226C2">
        <w:rPr>
          <w:rFonts w:ascii="Times New Roman" w:hAnsi="Times New Roman" w:hint="eastAsia"/>
        </w:rPr>
        <w:t>捕食者则</w:t>
      </w:r>
      <w:r w:rsidRPr="001226C2">
        <w:rPr>
          <w:rFonts w:ascii="Times New Roman" w:hAnsi="Times New Roman"/>
        </w:rPr>
        <w:t>通过更快速的奔跑来获得捕食</w:t>
      </w:r>
      <w:r w:rsidRPr="001226C2">
        <w:rPr>
          <w:rFonts w:ascii="Times New Roman" w:hAnsi="Times New Roman" w:hint="eastAsia"/>
        </w:rPr>
        <w:t>猎物</w:t>
      </w:r>
      <w:r w:rsidRPr="001226C2">
        <w:rPr>
          <w:rFonts w:ascii="Times New Roman" w:hAnsi="Times New Roman"/>
        </w:rPr>
        <w:t>的机会，</w:t>
      </w:r>
      <w:r w:rsidRPr="001226C2">
        <w:rPr>
          <w:rFonts w:ascii="Times New Roman" w:hAnsi="Times New Roman" w:hint="eastAsia"/>
        </w:rPr>
        <w:t>猎物</w:t>
      </w:r>
      <w:r w:rsidRPr="001226C2">
        <w:rPr>
          <w:rFonts w:ascii="Times New Roman" w:hAnsi="Times New Roman"/>
        </w:rPr>
        <w:t>和</w:t>
      </w:r>
      <w:r w:rsidRPr="001226C2">
        <w:rPr>
          <w:rFonts w:ascii="Times New Roman" w:hAnsi="Times New Roman" w:hint="eastAsia"/>
        </w:rPr>
        <w:t>捕食者</w:t>
      </w:r>
      <w:r w:rsidRPr="001226C2">
        <w:rPr>
          <w:rFonts w:ascii="Times New Roman" w:hAnsi="Times New Roman"/>
        </w:rPr>
        <w:t>的每一点进步都会促进对方发生</w:t>
      </w:r>
      <w:r w:rsidRPr="001226C2">
        <w:rPr>
          <w:rFonts w:ascii="Times New Roman" w:hAnsi="Times New Roman" w:hint="eastAsia"/>
        </w:rPr>
        <w:t>改变</w:t>
      </w:r>
      <w:r w:rsidRPr="001226C2">
        <w:rPr>
          <w:rFonts w:ascii="Times New Roman" w:hAnsi="Times New Roman"/>
        </w:rPr>
        <w:t>，这种现象在生态学上称为</w:t>
      </w:r>
      <w:r w:rsidRPr="001226C2">
        <w:rPr>
          <w:rFonts w:ascii="Times New Roman" w:hAnsi="Times New Roman"/>
          <w:u w:val="single"/>
        </w:rPr>
        <w:t xml:space="preserve">       </w:t>
      </w:r>
      <w:r w:rsidRPr="001226C2">
        <w:rPr>
          <w:rFonts w:ascii="Times New Roman" w:hAnsi="Times New Roman"/>
        </w:rPr>
        <w:t>。</w:t>
      </w:r>
    </w:p>
    <w:p w:rsidR="0076736A" w:rsidRPr="001226C2" w:rsidRDefault="0076736A" w:rsidP="00372368">
      <w:pPr>
        <w:pStyle w:val="ab"/>
        <w:adjustRightInd w:val="0"/>
        <w:snapToGrid w:val="0"/>
        <w:spacing w:line="354" w:lineRule="exact"/>
        <w:ind w:firstLineChars="150" w:firstLine="315"/>
        <w:rPr>
          <w:rFonts w:ascii="Times New Roman" w:hAnsi="Times New Roman"/>
        </w:rPr>
      </w:pPr>
      <w:r w:rsidRPr="001226C2">
        <w:rPr>
          <w:rFonts w:ascii="Times New Roman" w:hAnsi="Times New Roman"/>
        </w:rPr>
        <w:t>（</w:t>
      </w:r>
      <w:r w:rsidRPr="001226C2">
        <w:rPr>
          <w:rFonts w:ascii="Times New Roman" w:hAnsi="Times New Roman"/>
        </w:rPr>
        <w:t>2</w:t>
      </w:r>
      <w:r w:rsidRPr="001226C2">
        <w:rPr>
          <w:rFonts w:ascii="Times New Roman" w:hAnsi="Times New Roman"/>
        </w:rPr>
        <w:t>）根据生态学家斯坦利的</w:t>
      </w:r>
      <w:r w:rsidRPr="001226C2">
        <w:rPr>
          <w:rFonts w:ascii="Times New Roman" w:hAnsi="Times New Roman" w:hint="eastAsia"/>
        </w:rPr>
        <w:t>“</w:t>
      </w:r>
      <w:r w:rsidRPr="001226C2">
        <w:rPr>
          <w:rFonts w:ascii="Times New Roman" w:hAnsi="Times New Roman"/>
        </w:rPr>
        <w:t>收割理论</w:t>
      </w:r>
      <w:r w:rsidRPr="001226C2">
        <w:rPr>
          <w:rFonts w:ascii="Times New Roman" w:hAnsi="Times New Roman" w:hint="eastAsia"/>
        </w:rPr>
        <w:t>”</w:t>
      </w:r>
      <w:r w:rsidRPr="001226C2">
        <w:rPr>
          <w:rFonts w:ascii="Times New Roman" w:hAnsi="Times New Roman"/>
        </w:rPr>
        <w:t>，食性广捕食者的存在有利于增加物种多样性，在这个过程中，捕食者使物种多样性增加的方式是</w:t>
      </w:r>
      <w:r w:rsidRPr="001226C2">
        <w:rPr>
          <w:rFonts w:ascii="Times New Roman" w:hAnsi="Times New Roman"/>
          <w:u w:val="single"/>
        </w:rPr>
        <w:t xml:space="preserve">       </w:t>
      </w:r>
      <w:r w:rsidRPr="001226C2">
        <w:rPr>
          <w:rFonts w:ascii="Times New Roman" w:hAnsi="Times New Roman"/>
        </w:rPr>
        <w:t>。</w:t>
      </w:r>
    </w:p>
    <w:p w:rsidR="00D852B4" w:rsidRDefault="00D852B4" w:rsidP="00EC5BE9">
      <w:pPr>
        <w:pStyle w:val="ab"/>
        <w:adjustRightInd w:val="0"/>
        <w:snapToGrid w:val="0"/>
        <w:spacing w:line="354" w:lineRule="exact"/>
        <w:ind w:firstLineChars="150" w:firstLine="315"/>
        <w:rPr>
          <w:rFonts w:ascii="Times New Roman" w:hAnsi="Times New Roman"/>
        </w:rPr>
      </w:pPr>
      <w:r w:rsidRPr="003047E3">
        <w:rPr>
          <w:rFonts w:ascii="Times New Roman" w:hAnsi="Times New Roman" w:hint="eastAsia"/>
        </w:rPr>
        <w:t>（</w:t>
      </w:r>
      <w:r w:rsidRPr="003047E3">
        <w:rPr>
          <w:rFonts w:ascii="Times New Roman" w:hAnsi="Times New Roman"/>
        </w:rPr>
        <w:t>3</w:t>
      </w:r>
      <w:r w:rsidRPr="003047E3">
        <w:rPr>
          <w:rFonts w:ascii="Times New Roman" w:hAnsi="Times New Roman" w:hint="eastAsia"/>
        </w:rPr>
        <w:t>）太阳能进入生态系统的主要</w:t>
      </w:r>
      <w:r w:rsidR="00E50062">
        <w:rPr>
          <w:rFonts w:ascii="Times New Roman" w:hAnsi="Times New Roman" w:hint="eastAsia"/>
        </w:rPr>
        <w:t>过程</w:t>
      </w:r>
      <w:r w:rsidRPr="003047E3">
        <w:rPr>
          <w:rFonts w:ascii="Times New Roman" w:hAnsi="Times New Roman" w:hint="eastAsia"/>
        </w:rPr>
        <w:t>是</w:t>
      </w:r>
      <w:r w:rsidR="00281633" w:rsidRPr="003047E3">
        <w:rPr>
          <w:rFonts w:ascii="Times New Roman" w:hAnsi="Times New Roman"/>
          <w:u w:val="single"/>
        </w:rPr>
        <w:t xml:space="preserve">    </w:t>
      </w:r>
      <w:r w:rsidRPr="003047E3">
        <w:rPr>
          <w:rFonts w:ascii="Times New Roman" w:hAnsi="Times New Roman"/>
          <w:u w:val="single"/>
        </w:rPr>
        <w:t xml:space="preserve">   </w:t>
      </w:r>
      <w:r w:rsidRPr="003047E3">
        <w:rPr>
          <w:rFonts w:ascii="Times New Roman" w:hAnsi="Times New Roman" w:hint="eastAsia"/>
        </w:rPr>
        <w:t>。分解者通过</w:t>
      </w:r>
      <w:r w:rsidRPr="003047E3">
        <w:rPr>
          <w:rFonts w:ascii="Times New Roman" w:hAnsi="Times New Roman"/>
          <w:u w:val="single"/>
        </w:rPr>
        <w:t xml:space="preserve">       </w:t>
      </w:r>
      <w:r w:rsidRPr="003047E3">
        <w:rPr>
          <w:rFonts w:ascii="Times New Roman" w:hAnsi="Times New Roman" w:hint="eastAsia"/>
        </w:rPr>
        <w:t>来获得生命活动所需的能量。</w:t>
      </w:r>
    </w:p>
    <w:p w:rsidR="0076736A" w:rsidRPr="001226C2" w:rsidRDefault="0076736A" w:rsidP="00372368">
      <w:pPr>
        <w:adjustRightInd w:val="0"/>
        <w:spacing w:line="354" w:lineRule="exact"/>
        <w:ind w:leftChars="10" w:left="21" w:firstLine="1"/>
      </w:pPr>
      <w:r w:rsidRPr="001226C2">
        <w:t>30</w:t>
      </w:r>
      <w:r w:rsidRPr="001226C2">
        <w:t>．（</w:t>
      </w:r>
      <w:r w:rsidRPr="001226C2">
        <w:t>9</w:t>
      </w:r>
      <w:r w:rsidRPr="001226C2">
        <w:t>分）</w:t>
      </w:r>
    </w:p>
    <w:p w:rsidR="0076736A" w:rsidRPr="001226C2" w:rsidRDefault="0076736A" w:rsidP="00372368">
      <w:pPr>
        <w:adjustRightInd w:val="0"/>
        <w:spacing w:line="354" w:lineRule="exact"/>
        <w:ind w:firstLineChars="200" w:firstLine="420"/>
        <w:rPr>
          <w:rFonts w:hint="eastAsia"/>
          <w:szCs w:val="21"/>
        </w:rPr>
      </w:pPr>
      <w:r w:rsidRPr="001226C2">
        <w:rPr>
          <w:szCs w:val="21"/>
        </w:rPr>
        <w:t>甲、乙两种植物</w:t>
      </w:r>
      <w:r w:rsidRPr="001226C2">
        <w:rPr>
          <w:rFonts w:hint="eastAsia"/>
          <w:szCs w:val="21"/>
        </w:rPr>
        <w:t>净</w:t>
      </w:r>
      <w:r w:rsidRPr="001226C2">
        <w:rPr>
          <w:szCs w:val="21"/>
        </w:rPr>
        <w:t>光合速率随光照强度的变化趋势如图所示。</w:t>
      </w:r>
    </w:p>
    <w:p w:rsidR="0076736A" w:rsidRPr="001226C2" w:rsidRDefault="001F6F29" w:rsidP="00372368">
      <w:pPr>
        <w:adjustRightInd w:val="0"/>
        <w:spacing w:line="354" w:lineRule="exact"/>
        <w:ind w:firstLineChars="200" w:firstLine="420"/>
        <w:rPr>
          <w:szCs w:val="21"/>
        </w:rPr>
      </w:pPr>
      <w:r w:rsidRPr="00131549">
        <w:rPr>
          <w:rFonts w:hint="eastAsia"/>
          <w:szCs w:val="21"/>
        </w:rPr>
        <w:t>回答下列问题：</w:t>
      </w:r>
    </w:p>
    <w:p w:rsidR="0076736A" w:rsidRPr="001226C2" w:rsidRDefault="0076736A" w:rsidP="00372368">
      <w:pPr>
        <w:adjustRightInd w:val="0"/>
        <w:spacing w:line="354" w:lineRule="exact"/>
        <w:ind w:firstLineChars="150" w:firstLine="315"/>
        <w:rPr>
          <w:szCs w:val="21"/>
        </w:rPr>
      </w:pPr>
      <w:r w:rsidRPr="001226C2">
        <w:rPr>
          <w:szCs w:val="21"/>
        </w:rPr>
        <w:t>（</w:t>
      </w:r>
      <w:r w:rsidRPr="001226C2">
        <w:rPr>
          <w:szCs w:val="21"/>
        </w:rPr>
        <w:t>1</w:t>
      </w:r>
      <w:r w:rsidRPr="001226C2">
        <w:rPr>
          <w:szCs w:val="21"/>
        </w:rPr>
        <w:t>）</w:t>
      </w:r>
      <w:r w:rsidRPr="001226C2">
        <w:rPr>
          <w:rFonts w:hint="eastAsia"/>
          <w:szCs w:val="21"/>
        </w:rPr>
        <w:t>当光照强度大于</w:t>
      </w:r>
      <w:r w:rsidRPr="001226C2">
        <w:rPr>
          <w:rFonts w:hint="eastAsia"/>
          <w:szCs w:val="21"/>
        </w:rPr>
        <w:t>a</w:t>
      </w:r>
      <w:r w:rsidRPr="001226C2">
        <w:rPr>
          <w:rFonts w:hint="eastAsia"/>
          <w:szCs w:val="21"/>
        </w:rPr>
        <w:t>时，</w:t>
      </w:r>
      <w:r w:rsidRPr="001226C2">
        <w:rPr>
          <w:szCs w:val="21"/>
        </w:rPr>
        <w:t>甲、乙两种植物中，对光能的利用率较高的</w:t>
      </w:r>
      <w:r w:rsidRPr="001226C2">
        <w:rPr>
          <w:rFonts w:hint="eastAsia"/>
          <w:szCs w:val="21"/>
        </w:rPr>
        <w:t>植物</w:t>
      </w:r>
      <w:r w:rsidRPr="001226C2">
        <w:rPr>
          <w:szCs w:val="21"/>
        </w:rPr>
        <w:t>是</w:t>
      </w:r>
      <w:r w:rsidRPr="001226C2">
        <w:rPr>
          <w:szCs w:val="21"/>
          <w:u w:val="single"/>
        </w:rPr>
        <w:t xml:space="preserve">       </w:t>
      </w:r>
      <w:r w:rsidRPr="001226C2">
        <w:rPr>
          <w:szCs w:val="21"/>
        </w:rPr>
        <w:t>。</w:t>
      </w:r>
    </w:p>
    <w:p w:rsidR="0076736A" w:rsidRPr="001226C2" w:rsidRDefault="0076736A" w:rsidP="00372368">
      <w:pPr>
        <w:adjustRightInd w:val="0"/>
        <w:spacing w:line="354" w:lineRule="exact"/>
        <w:ind w:firstLineChars="150" w:firstLine="315"/>
        <w:rPr>
          <w:rFonts w:hint="eastAsia"/>
          <w:szCs w:val="21"/>
        </w:rPr>
      </w:pPr>
      <w:r w:rsidRPr="001226C2">
        <w:rPr>
          <w:szCs w:val="21"/>
        </w:rPr>
        <w:t>（</w:t>
      </w:r>
      <w:r w:rsidRPr="001226C2">
        <w:rPr>
          <w:szCs w:val="21"/>
        </w:rPr>
        <w:t>2</w:t>
      </w:r>
      <w:r w:rsidRPr="001226C2">
        <w:rPr>
          <w:szCs w:val="21"/>
        </w:rPr>
        <w:t>）甲、乙两种植物单独种植时，如果种植密度过大，</w:t>
      </w:r>
      <w:r w:rsidRPr="001226C2">
        <w:rPr>
          <w:rFonts w:hint="eastAsia"/>
          <w:szCs w:val="21"/>
        </w:rPr>
        <w:t>那么净</w:t>
      </w:r>
      <w:r w:rsidRPr="001226C2">
        <w:rPr>
          <w:szCs w:val="21"/>
        </w:rPr>
        <w:t>光合速率下降幅度</w:t>
      </w:r>
      <w:r w:rsidRPr="001226C2">
        <w:rPr>
          <w:rFonts w:hint="eastAsia"/>
          <w:szCs w:val="21"/>
        </w:rPr>
        <w:t>较</w:t>
      </w:r>
      <w:r w:rsidRPr="001226C2">
        <w:rPr>
          <w:szCs w:val="21"/>
        </w:rPr>
        <w:t>大的植物是</w:t>
      </w:r>
      <w:r w:rsidRPr="001226C2">
        <w:rPr>
          <w:szCs w:val="21"/>
          <w:u w:val="single"/>
        </w:rPr>
        <w:t xml:space="preserve">       </w:t>
      </w:r>
      <w:r w:rsidRPr="001226C2">
        <w:rPr>
          <w:szCs w:val="21"/>
        </w:rPr>
        <w:t>，</w:t>
      </w:r>
      <w:r w:rsidR="001F6F29" w:rsidRPr="00131549">
        <w:rPr>
          <w:rFonts w:hint="eastAsia"/>
          <w:szCs w:val="21"/>
        </w:rPr>
        <w:t>判断的依据是</w:t>
      </w:r>
      <w:r w:rsidRPr="001226C2">
        <w:rPr>
          <w:szCs w:val="21"/>
          <w:u w:val="single"/>
        </w:rPr>
        <w:t xml:space="preserve">       </w:t>
      </w:r>
      <w:r w:rsidRPr="001226C2">
        <w:rPr>
          <w:szCs w:val="21"/>
        </w:rPr>
        <w:t>。</w:t>
      </w:r>
    </w:p>
    <w:p w:rsidR="0076736A" w:rsidRPr="001226C2" w:rsidRDefault="0076736A" w:rsidP="00372368">
      <w:pPr>
        <w:adjustRightInd w:val="0"/>
        <w:spacing w:line="354" w:lineRule="exact"/>
        <w:ind w:firstLineChars="150" w:firstLine="315"/>
        <w:rPr>
          <w:rFonts w:hint="eastAsia"/>
          <w:szCs w:val="21"/>
        </w:rPr>
      </w:pPr>
      <w:r w:rsidRPr="001226C2">
        <w:rPr>
          <w:rFonts w:hint="eastAsia"/>
          <w:szCs w:val="21"/>
        </w:rPr>
        <w:t>（</w:t>
      </w:r>
      <w:r w:rsidRPr="001226C2">
        <w:rPr>
          <w:rFonts w:hint="eastAsia"/>
          <w:szCs w:val="21"/>
        </w:rPr>
        <w:t>3</w:t>
      </w:r>
      <w:r w:rsidRPr="001226C2">
        <w:rPr>
          <w:rFonts w:hint="eastAsia"/>
          <w:szCs w:val="21"/>
        </w:rPr>
        <w:t>）甲、乙两种植物中，更适合在林下种植的是</w:t>
      </w:r>
      <w:r w:rsidRPr="001226C2">
        <w:rPr>
          <w:rFonts w:hint="eastAsia"/>
          <w:szCs w:val="21"/>
          <w:u w:val="single"/>
        </w:rPr>
        <w:t xml:space="preserve">       </w:t>
      </w:r>
      <w:r w:rsidRPr="001226C2">
        <w:rPr>
          <w:rFonts w:hint="eastAsia"/>
          <w:szCs w:val="21"/>
        </w:rPr>
        <w:t>。</w:t>
      </w:r>
    </w:p>
    <w:p w:rsidR="0076736A" w:rsidRDefault="0076736A" w:rsidP="00372368">
      <w:pPr>
        <w:adjustRightInd w:val="0"/>
        <w:spacing w:line="354" w:lineRule="exact"/>
        <w:ind w:firstLineChars="150" w:firstLine="315"/>
        <w:rPr>
          <w:rFonts w:hint="eastAsia"/>
          <w:szCs w:val="21"/>
        </w:rPr>
      </w:pPr>
      <w:r w:rsidRPr="001226C2">
        <w:rPr>
          <w:szCs w:val="21"/>
        </w:rPr>
        <w:t>（</w:t>
      </w:r>
      <w:r w:rsidRPr="001226C2">
        <w:rPr>
          <w:rFonts w:hint="eastAsia"/>
          <w:szCs w:val="21"/>
        </w:rPr>
        <w:t>4</w:t>
      </w:r>
      <w:r w:rsidRPr="001226C2">
        <w:rPr>
          <w:szCs w:val="21"/>
        </w:rPr>
        <w:t>）某植物夏日晴天中午</w:t>
      </w:r>
      <w:r w:rsidRPr="001226C2">
        <w:rPr>
          <w:szCs w:val="21"/>
        </w:rPr>
        <w:t>12:00</w:t>
      </w:r>
      <w:r w:rsidRPr="001226C2">
        <w:rPr>
          <w:szCs w:val="21"/>
        </w:rPr>
        <w:t>时叶片的光合速率明显下降，其原因是进入叶肉细胞的</w:t>
      </w:r>
      <w:r w:rsidRPr="001226C2">
        <w:rPr>
          <w:szCs w:val="21"/>
          <w:u w:val="single"/>
        </w:rPr>
        <w:t xml:space="preserve">       </w:t>
      </w:r>
      <w:r w:rsidRPr="001226C2">
        <w:rPr>
          <w:szCs w:val="21"/>
        </w:rPr>
        <w:t>（填</w:t>
      </w:r>
      <w:r w:rsidRPr="001226C2">
        <w:rPr>
          <w:rFonts w:ascii="宋体" w:hAnsi="宋体"/>
          <w:szCs w:val="21"/>
        </w:rPr>
        <w:t>“</w:t>
      </w:r>
      <w:r w:rsidRPr="001226C2">
        <w:rPr>
          <w:szCs w:val="21"/>
        </w:rPr>
        <w:t>O</w:t>
      </w:r>
      <w:r w:rsidRPr="001226C2">
        <w:rPr>
          <w:szCs w:val="21"/>
          <w:vertAlign w:val="subscript"/>
        </w:rPr>
        <w:t>2</w:t>
      </w:r>
      <w:r w:rsidRPr="001226C2">
        <w:rPr>
          <w:rFonts w:ascii="宋体" w:hAnsi="宋体"/>
          <w:szCs w:val="21"/>
        </w:rPr>
        <w:t>”</w:t>
      </w:r>
      <w:r w:rsidRPr="001226C2">
        <w:rPr>
          <w:szCs w:val="21"/>
        </w:rPr>
        <w:t>或</w:t>
      </w:r>
      <w:r w:rsidRPr="001226C2">
        <w:rPr>
          <w:rFonts w:ascii="宋体" w:hAnsi="宋体"/>
          <w:szCs w:val="21"/>
        </w:rPr>
        <w:t>“</w:t>
      </w:r>
      <w:r w:rsidRPr="001226C2">
        <w:rPr>
          <w:szCs w:val="21"/>
        </w:rPr>
        <w:t>CO</w:t>
      </w:r>
      <w:r w:rsidRPr="001226C2">
        <w:rPr>
          <w:szCs w:val="21"/>
          <w:vertAlign w:val="subscript"/>
        </w:rPr>
        <w:t>2</w:t>
      </w:r>
      <w:r w:rsidRPr="001226C2">
        <w:rPr>
          <w:rFonts w:ascii="宋体" w:hAnsi="宋体"/>
          <w:szCs w:val="21"/>
        </w:rPr>
        <w:t>”</w:t>
      </w:r>
      <w:r w:rsidRPr="001226C2">
        <w:rPr>
          <w:szCs w:val="21"/>
        </w:rPr>
        <w:t>）不足。</w:t>
      </w:r>
    </w:p>
    <w:p w:rsidR="00A81DB2" w:rsidRDefault="00A81DB2" w:rsidP="00372368">
      <w:pPr>
        <w:adjustRightInd w:val="0"/>
        <w:spacing w:line="354" w:lineRule="exact"/>
        <w:ind w:firstLineChars="150" w:firstLine="315"/>
        <w:rPr>
          <w:rFonts w:hint="eastAsia"/>
          <w:szCs w:val="21"/>
        </w:rPr>
      </w:pPr>
    </w:p>
    <w:p w:rsidR="00A81DB2" w:rsidRDefault="00F16067" w:rsidP="00372368">
      <w:pPr>
        <w:adjustRightInd w:val="0"/>
        <w:spacing w:line="354" w:lineRule="exact"/>
        <w:ind w:firstLineChars="150" w:firstLine="315"/>
        <w:rPr>
          <w:rFonts w:hint="eastAsia"/>
          <w:szCs w:val="21"/>
        </w:rPr>
      </w:pPr>
      <w:r w:rsidRPr="00131549">
        <w:rPr>
          <w:noProof/>
        </w:rPr>
        <w:lastRenderedPageBreak/>
        <w:pict>
          <v:shape id="_x0000_s1027" type="#_x0000_t75" style="position:absolute;left:0;text-align:left;margin-left:163.25pt;margin-top:.25pt;width:158.75pt;height:116.75pt;z-index:251650048">
            <v:imagedata r:id="rId302" o:title="图2" gain="156038f" blacklevel="-11141f"/>
          </v:shape>
        </w:pict>
      </w:r>
    </w:p>
    <w:p w:rsidR="00A81DB2" w:rsidRDefault="00A81DB2" w:rsidP="00372368">
      <w:pPr>
        <w:adjustRightInd w:val="0"/>
        <w:spacing w:line="354" w:lineRule="exact"/>
        <w:ind w:firstLineChars="150" w:firstLine="315"/>
        <w:rPr>
          <w:rFonts w:hint="eastAsia"/>
          <w:szCs w:val="21"/>
        </w:rPr>
      </w:pPr>
    </w:p>
    <w:p w:rsidR="00A81DB2" w:rsidRDefault="00A81DB2" w:rsidP="00372368">
      <w:pPr>
        <w:adjustRightInd w:val="0"/>
        <w:spacing w:line="354" w:lineRule="exact"/>
        <w:ind w:firstLineChars="150" w:firstLine="315"/>
        <w:rPr>
          <w:rFonts w:hint="eastAsia"/>
          <w:szCs w:val="21"/>
        </w:rPr>
      </w:pPr>
    </w:p>
    <w:p w:rsidR="00A81DB2" w:rsidRDefault="00A81DB2" w:rsidP="00372368">
      <w:pPr>
        <w:adjustRightInd w:val="0"/>
        <w:spacing w:line="354" w:lineRule="exact"/>
        <w:ind w:firstLineChars="150" w:firstLine="315"/>
        <w:rPr>
          <w:rFonts w:hint="eastAsia"/>
          <w:szCs w:val="21"/>
        </w:rPr>
      </w:pPr>
    </w:p>
    <w:p w:rsidR="00A81DB2" w:rsidRDefault="00A81DB2" w:rsidP="00372368">
      <w:pPr>
        <w:adjustRightInd w:val="0"/>
        <w:spacing w:line="354" w:lineRule="exact"/>
        <w:ind w:firstLineChars="150" w:firstLine="315"/>
        <w:rPr>
          <w:rFonts w:hint="eastAsia"/>
          <w:szCs w:val="21"/>
        </w:rPr>
      </w:pPr>
    </w:p>
    <w:p w:rsidR="00A81DB2" w:rsidRPr="001226C2" w:rsidRDefault="00A81DB2" w:rsidP="00372368">
      <w:pPr>
        <w:adjustRightInd w:val="0"/>
        <w:spacing w:line="354" w:lineRule="exact"/>
        <w:ind w:firstLineChars="150" w:firstLine="315"/>
        <w:rPr>
          <w:szCs w:val="21"/>
        </w:rPr>
      </w:pPr>
    </w:p>
    <w:p w:rsidR="0076736A" w:rsidRPr="001226C2" w:rsidRDefault="0076736A" w:rsidP="00372368">
      <w:pPr>
        <w:adjustRightInd w:val="0"/>
        <w:spacing w:line="354" w:lineRule="exact"/>
        <w:ind w:leftChars="4" w:left="319" w:hangingChars="148" w:hanging="311"/>
        <w:rPr>
          <w:rFonts w:hint="eastAsia"/>
        </w:rPr>
      </w:pPr>
      <w:r w:rsidRPr="001226C2">
        <w:t>31</w:t>
      </w:r>
      <w:r w:rsidRPr="001226C2">
        <w:t>．（</w:t>
      </w:r>
      <w:r w:rsidRPr="001226C2">
        <w:t>8</w:t>
      </w:r>
      <w:r w:rsidRPr="001226C2">
        <w:t>分）</w:t>
      </w:r>
    </w:p>
    <w:p w:rsidR="0076736A" w:rsidRPr="001226C2" w:rsidRDefault="0076736A" w:rsidP="00372368">
      <w:pPr>
        <w:adjustRightInd w:val="0"/>
        <w:spacing w:line="354" w:lineRule="exact"/>
        <w:ind w:firstLineChars="200" w:firstLine="420"/>
      </w:pPr>
      <w:r w:rsidRPr="001226C2">
        <w:t>为探究不同因素对尿量的影响，某同学用麻醉后的实验</w:t>
      </w:r>
      <w:r w:rsidRPr="001226C2">
        <w:rPr>
          <w:rFonts w:hint="eastAsia"/>
        </w:rPr>
        <w:t>兔</w:t>
      </w:r>
      <w:r w:rsidRPr="001226C2">
        <w:t>进行不同的实验，实验内容如下：</w:t>
      </w:r>
    </w:p>
    <w:p w:rsidR="0076736A" w:rsidRPr="001226C2" w:rsidRDefault="0076736A" w:rsidP="00372368">
      <w:pPr>
        <w:adjustRightInd w:val="0"/>
        <w:spacing w:line="354" w:lineRule="exact"/>
        <w:ind w:firstLineChars="200" w:firstLine="420"/>
      </w:pPr>
      <w:r w:rsidRPr="001226C2">
        <w:t>a</w:t>
      </w:r>
      <w:r w:rsidRPr="001226C2">
        <w:t>．记录实验兔的尿量（单位：滴</w:t>
      </w:r>
      <w:r w:rsidRPr="00495DA5">
        <w:rPr>
          <w:rFonts w:ascii="宋体" w:hAnsi="宋体"/>
        </w:rPr>
        <w:t>/</w:t>
      </w:r>
      <w:r w:rsidRPr="001226C2">
        <w:t>分钟）。</w:t>
      </w:r>
    </w:p>
    <w:p w:rsidR="0076736A" w:rsidRPr="001226C2" w:rsidRDefault="0076736A" w:rsidP="00372368">
      <w:pPr>
        <w:adjustRightInd w:val="0"/>
        <w:spacing w:line="354" w:lineRule="exact"/>
        <w:ind w:firstLineChars="200" w:firstLine="420"/>
        <w:rPr>
          <w:szCs w:val="21"/>
        </w:rPr>
      </w:pPr>
      <w:r w:rsidRPr="001226C2">
        <w:t>b</w:t>
      </w:r>
      <w:r w:rsidRPr="001226C2">
        <w:t>．耳缘静脉注射垂体提取液</w:t>
      </w:r>
      <w:r w:rsidRPr="001226C2">
        <w:t>0.5 mL</w:t>
      </w:r>
      <w:r w:rsidRPr="001226C2">
        <w:t>，记录尿量。</w:t>
      </w:r>
    </w:p>
    <w:p w:rsidR="0076736A" w:rsidRPr="001226C2" w:rsidRDefault="0076736A" w:rsidP="00372368">
      <w:pPr>
        <w:adjustRightInd w:val="0"/>
        <w:spacing w:line="354" w:lineRule="exact"/>
        <w:ind w:firstLineChars="200" w:firstLine="420"/>
        <w:rPr>
          <w:szCs w:val="21"/>
        </w:rPr>
      </w:pPr>
      <w:r w:rsidRPr="001226C2">
        <w:t>c</w:t>
      </w:r>
      <w:r w:rsidRPr="001226C2">
        <w:t>．待尿量恢复后，耳缘</w:t>
      </w:r>
      <w:r w:rsidRPr="001226C2">
        <w:rPr>
          <w:szCs w:val="21"/>
        </w:rPr>
        <w:t>静脉注射</w:t>
      </w:r>
      <w:r w:rsidRPr="001226C2">
        <w:rPr>
          <w:szCs w:val="21"/>
        </w:rPr>
        <w:t>20</w:t>
      </w:r>
      <w:r w:rsidR="00315906" w:rsidRPr="001226C2">
        <w:rPr>
          <w:rFonts w:hint="eastAsia"/>
          <w:szCs w:val="21"/>
        </w:rPr>
        <w:t>%</w:t>
      </w:r>
      <w:r w:rsidRPr="001226C2">
        <w:rPr>
          <w:szCs w:val="21"/>
        </w:rPr>
        <w:t>葡萄糖</w:t>
      </w:r>
      <w:r w:rsidR="001F6F29" w:rsidRPr="00131549">
        <w:rPr>
          <w:rFonts w:hint="eastAsia"/>
          <w:szCs w:val="21"/>
        </w:rPr>
        <w:t>溶液</w:t>
      </w:r>
      <w:r w:rsidRPr="001226C2">
        <w:rPr>
          <w:szCs w:val="21"/>
        </w:rPr>
        <w:t>15 mL</w:t>
      </w:r>
      <w:r w:rsidRPr="001226C2">
        <w:rPr>
          <w:szCs w:val="21"/>
        </w:rPr>
        <w:t>，</w:t>
      </w:r>
      <w:r w:rsidRPr="001226C2">
        <w:t>记录尿量</w:t>
      </w:r>
      <w:r w:rsidRPr="001226C2">
        <w:rPr>
          <w:szCs w:val="21"/>
        </w:rPr>
        <w:t>。</w:t>
      </w:r>
      <w:r w:rsidRPr="001226C2">
        <w:t>取尿液</w:t>
      </w:r>
      <w:r w:rsidR="00E50062">
        <w:rPr>
          <w:rFonts w:hint="eastAsia"/>
        </w:rPr>
        <w:t>做</w:t>
      </w:r>
      <w:r w:rsidRPr="001226C2">
        <w:t>尿糖定性实验。</w:t>
      </w:r>
    </w:p>
    <w:p w:rsidR="0076736A" w:rsidRPr="001226C2" w:rsidRDefault="0076736A" w:rsidP="00372368">
      <w:pPr>
        <w:adjustRightInd w:val="0"/>
        <w:spacing w:line="354" w:lineRule="exact"/>
        <w:ind w:firstLineChars="200" w:firstLine="420"/>
      </w:pPr>
      <w:r w:rsidRPr="001226C2">
        <w:t>回答下列问题：</w:t>
      </w:r>
    </w:p>
    <w:p w:rsidR="0076736A" w:rsidRPr="001226C2" w:rsidRDefault="0076736A" w:rsidP="00372368">
      <w:pPr>
        <w:adjustRightInd w:val="0"/>
        <w:spacing w:line="354" w:lineRule="exact"/>
        <w:ind w:firstLineChars="150" w:firstLine="315"/>
        <w:rPr>
          <w:rFonts w:hint="eastAsia"/>
        </w:rPr>
      </w:pPr>
      <w:r w:rsidRPr="001226C2">
        <w:t>（</w:t>
      </w:r>
      <w:r w:rsidRPr="001226C2">
        <w:t>1</w:t>
      </w:r>
      <w:r w:rsidRPr="001226C2">
        <w:t>）</w:t>
      </w:r>
      <w:r w:rsidRPr="001226C2">
        <w:rPr>
          <w:rFonts w:hint="eastAsia"/>
        </w:rPr>
        <w:t>该同学发现，</w:t>
      </w:r>
      <w:r w:rsidRPr="001226C2">
        <w:t>与</w:t>
      </w:r>
      <w:r w:rsidRPr="001226C2">
        <w:t>a</w:t>
      </w:r>
      <w:r w:rsidRPr="001226C2">
        <w:t>相比，</w:t>
      </w:r>
      <w:r w:rsidRPr="001226C2">
        <w:t>b</w:t>
      </w:r>
      <w:r w:rsidRPr="001226C2">
        <w:t>处理后实验</w:t>
      </w:r>
      <w:r w:rsidRPr="001226C2">
        <w:rPr>
          <w:rFonts w:hint="eastAsia"/>
        </w:rPr>
        <w:t>兔</w:t>
      </w:r>
      <w:r w:rsidRPr="001226C2">
        <w:t>尿量</w:t>
      </w:r>
      <w:r w:rsidRPr="001226C2">
        <w:rPr>
          <w:rFonts w:hint="eastAsia"/>
        </w:rPr>
        <w:t>减少</w:t>
      </w:r>
      <w:r w:rsidRPr="001226C2">
        <w:t>，</w:t>
      </w:r>
      <w:r w:rsidRPr="001226C2">
        <w:rPr>
          <w:rFonts w:hint="eastAsia"/>
        </w:rPr>
        <w:t>其主要原因是</w:t>
      </w:r>
      <w:r w:rsidRPr="001226C2">
        <w:rPr>
          <w:u w:val="single"/>
        </w:rPr>
        <w:t xml:space="preserve">   </w:t>
      </w:r>
      <w:r w:rsidRPr="001226C2">
        <w:rPr>
          <w:rFonts w:hint="eastAsia"/>
          <w:u w:val="single"/>
        </w:rPr>
        <w:t xml:space="preserve"> </w:t>
      </w:r>
      <w:r w:rsidRPr="001226C2">
        <w:rPr>
          <w:u w:val="single"/>
        </w:rPr>
        <w:t xml:space="preserve">   </w:t>
      </w:r>
      <w:r w:rsidRPr="001226C2">
        <w:t>。</w:t>
      </w:r>
    </w:p>
    <w:p w:rsidR="0076736A" w:rsidRPr="001226C2" w:rsidRDefault="0076736A" w:rsidP="00372368">
      <w:pPr>
        <w:adjustRightInd w:val="0"/>
        <w:spacing w:line="354" w:lineRule="exact"/>
        <w:ind w:firstLineChars="150" w:firstLine="315"/>
      </w:pPr>
      <w:r w:rsidRPr="001226C2">
        <w:t>（</w:t>
      </w:r>
      <w:r w:rsidRPr="001226C2">
        <w:t>2</w:t>
      </w:r>
      <w:r w:rsidRPr="001226C2">
        <w:t>）</w:t>
      </w:r>
      <w:r w:rsidRPr="001226C2">
        <w:t>c</w:t>
      </w:r>
      <w:r w:rsidRPr="001226C2">
        <w:t>处理后，肾小管</w:t>
      </w:r>
      <w:r w:rsidRPr="001226C2">
        <w:rPr>
          <w:rFonts w:hint="eastAsia"/>
        </w:rPr>
        <w:t>腔</w:t>
      </w:r>
      <w:r w:rsidRPr="001226C2">
        <w:t>内</w:t>
      </w:r>
      <w:r w:rsidRPr="001226C2">
        <w:rPr>
          <w:rFonts w:hint="eastAsia"/>
        </w:rPr>
        <w:t>液体</w:t>
      </w:r>
      <w:r w:rsidRPr="001226C2">
        <w:t>的渗透压</w:t>
      </w:r>
      <w:r w:rsidRPr="001226C2">
        <w:rPr>
          <w:rFonts w:hint="eastAsia"/>
        </w:rPr>
        <w:t>会</w:t>
      </w:r>
      <w:r w:rsidRPr="001226C2">
        <w:t>升高，实验兔的尿量会</w:t>
      </w:r>
      <w:r w:rsidRPr="001226C2">
        <w:rPr>
          <w:u w:val="single"/>
        </w:rPr>
        <w:t xml:space="preserve">       </w:t>
      </w:r>
      <w:r w:rsidRPr="001226C2">
        <w:t>。取尿液加入斐林试剂</w:t>
      </w:r>
      <w:r w:rsidR="00E50062">
        <w:rPr>
          <w:rFonts w:hint="eastAsia"/>
        </w:rPr>
        <w:t>做</w:t>
      </w:r>
      <w:r w:rsidRPr="001226C2">
        <w:t>尿糖定性实验出现砖红色，说明尿液中含有</w:t>
      </w:r>
      <w:r w:rsidRPr="001226C2">
        <w:rPr>
          <w:u w:val="single"/>
        </w:rPr>
        <w:t xml:space="preserve">       </w:t>
      </w:r>
      <w:r w:rsidRPr="001226C2">
        <w:t>。</w:t>
      </w:r>
    </w:p>
    <w:p w:rsidR="0076736A" w:rsidRPr="001226C2" w:rsidRDefault="0076736A" w:rsidP="00372368">
      <w:pPr>
        <w:adjustRightInd w:val="0"/>
        <w:spacing w:line="354" w:lineRule="exact"/>
        <w:ind w:firstLineChars="150" w:firstLine="315"/>
        <w:rPr>
          <w:rFonts w:hint="eastAsia"/>
        </w:rPr>
      </w:pPr>
      <w:r w:rsidRPr="001226C2">
        <w:t>（</w:t>
      </w:r>
      <w:r w:rsidRPr="001226C2">
        <w:t>3</w:t>
      </w:r>
      <w:r w:rsidRPr="001226C2">
        <w:t>）</w:t>
      </w:r>
      <w:r w:rsidRPr="001226C2">
        <w:rPr>
          <w:rFonts w:hint="eastAsia"/>
        </w:rPr>
        <w:t>若某实验兔出现腹泻、尿量减少现象，导致尿量减少的主要原因是血浆渗透压升高，刺激了存在于</w:t>
      </w:r>
      <w:r w:rsidRPr="001226C2">
        <w:rPr>
          <w:rFonts w:hint="eastAsia"/>
          <w:u w:val="single"/>
        </w:rPr>
        <w:t xml:space="preserve">       </w:t>
      </w:r>
      <w:r w:rsidRPr="001226C2">
        <w:rPr>
          <w:rFonts w:hint="eastAsia"/>
        </w:rPr>
        <w:t>的渗透压感受器，从而引起尿量减少。</w:t>
      </w:r>
    </w:p>
    <w:p w:rsidR="00A81DB2" w:rsidRDefault="00A81DB2" w:rsidP="00372368">
      <w:pPr>
        <w:adjustRightInd w:val="0"/>
        <w:snapToGrid w:val="0"/>
        <w:spacing w:line="278" w:lineRule="auto"/>
        <w:ind w:leftChars="4" w:left="319" w:hangingChars="148" w:hanging="311"/>
        <w:rPr>
          <w:rFonts w:hint="eastAsia"/>
          <w:szCs w:val="21"/>
        </w:rPr>
      </w:pPr>
    </w:p>
    <w:p w:rsidR="00A81DB2" w:rsidRDefault="00A81DB2" w:rsidP="00372368">
      <w:pPr>
        <w:adjustRightInd w:val="0"/>
        <w:snapToGrid w:val="0"/>
        <w:spacing w:line="278" w:lineRule="auto"/>
        <w:ind w:leftChars="4" w:left="319" w:hangingChars="148" w:hanging="311"/>
        <w:rPr>
          <w:rFonts w:hint="eastAsia"/>
          <w:szCs w:val="21"/>
        </w:rPr>
      </w:pPr>
    </w:p>
    <w:p w:rsidR="0076736A" w:rsidRPr="001226C2" w:rsidRDefault="0076736A" w:rsidP="00372368">
      <w:pPr>
        <w:adjustRightInd w:val="0"/>
        <w:snapToGrid w:val="0"/>
        <w:spacing w:line="278" w:lineRule="auto"/>
        <w:ind w:leftChars="4" w:left="319" w:hangingChars="148" w:hanging="311"/>
      </w:pPr>
      <w:r w:rsidRPr="001226C2">
        <w:rPr>
          <w:szCs w:val="21"/>
        </w:rPr>
        <w:t>32</w:t>
      </w:r>
      <w:r w:rsidRPr="001226C2">
        <w:t>．（</w:t>
      </w:r>
      <w:r w:rsidRPr="001226C2">
        <w:t>12</w:t>
      </w:r>
      <w:r w:rsidRPr="001226C2">
        <w:t>分）</w:t>
      </w:r>
    </w:p>
    <w:p w:rsidR="0076736A" w:rsidRPr="001226C2" w:rsidRDefault="0076736A" w:rsidP="00372368">
      <w:pPr>
        <w:widowControl/>
        <w:shd w:val="clear" w:color="auto" w:fill="FFFFFF"/>
        <w:snapToGrid w:val="0"/>
        <w:spacing w:afterLines="10" w:line="278" w:lineRule="auto"/>
        <w:ind w:firstLineChars="200" w:firstLine="420"/>
        <w:jc w:val="left"/>
        <w:outlineLvl w:val="0"/>
        <w:rPr>
          <w:rFonts w:hAnsi="宋体"/>
          <w:kern w:val="36"/>
          <w:szCs w:val="21"/>
        </w:rPr>
      </w:pPr>
      <w:r w:rsidRPr="001226C2">
        <w:rPr>
          <w:rFonts w:hint="eastAsia"/>
          <w:szCs w:val="21"/>
        </w:rPr>
        <w:t>果蝇体细胞有</w:t>
      </w:r>
      <w:r w:rsidRPr="001226C2">
        <w:rPr>
          <w:szCs w:val="21"/>
        </w:rPr>
        <w:t>4</w:t>
      </w:r>
      <w:r w:rsidRPr="001226C2">
        <w:rPr>
          <w:rFonts w:hint="eastAsia"/>
          <w:szCs w:val="21"/>
        </w:rPr>
        <w:t>对染色体，其中</w:t>
      </w:r>
      <w:r w:rsidRPr="001226C2">
        <w:rPr>
          <w:rFonts w:hint="eastAsia"/>
          <w:szCs w:val="21"/>
        </w:rPr>
        <w:t>2</w:t>
      </w:r>
      <w:r w:rsidRPr="001226C2">
        <w:rPr>
          <w:rFonts w:hint="eastAsia"/>
          <w:szCs w:val="21"/>
        </w:rPr>
        <w:t>、</w:t>
      </w:r>
      <w:r w:rsidRPr="001226C2">
        <w:rPr>
          <w:rFonts w:hint="eastAsia"/>
          <w:szCs w:val="21"/>
        </w:rPr>
        <w:t>3</w:t>
      </w:r>
      <w:r w:rsidRPr="001226C2">
        <w:rPr>
          <w:rFonts w:hint="eastAsia"/>
          <w:szCs w:val="21"/>
        </w:rPr>
        <w:t>、</w:t>
      </w:r>
      <w:r w:rsidRPr="001226C2">
        <w:rPr>
          <w:rFonts w:hint="eastAsia"/>
          <w:szCs w:val="21"/>
        </w:rPr>
        <w:t>4</w:t>
      </w:r>
      <w:r w:rsidRPr="001226C2">
        <w:rPr>
          <w:rFonts w:hint="eastAsia"/>
          <w:szCs w:val="21"/>
        </w:rPr>
        <w:t>号为常染色体。已知控制长翅</w:t>
      </w:r>
      <w:r w:rsidRPr="001226C2">
        <w:rPr>
          <w:szCs w:val="21"/>
        </w:rPr>
        <w:t>/</w:t>
      </w:r>
      <w:r w:rsidRPr="001226C2">
        <w:rPr>
          <w:rFonts w:hint="eastAsia"/>
          <w:szCs w:val="21"/>
        </w:rPr>
        <w:t>残翅性状的基因位于</w:t>
      </w:r>
      <w:r w:rsidRPr="001226C2">
        <w:rPr>
          <w:szCs w:val="21"/>
        </w:rPr>
        <w:t>2</w:t>
      </w:r>
      <w:r w:rsidRPr="001226C2">
        <w:rPr>
          <w:rFonts w:hint="eastAsia"/>
          <w:szCs w:val="21"/>
        </w:rPr>
        <w:t>号染色体上，控制灰体</w:t>
      </w:r>
      <w:r w:rsidRPr="00131549">
        <w:rPr>
          <w:szCs w:val="21"/>
        </w:rPr>
        <w:t>/</w:t>
      </w:r>
      <w:r w:rsidRPr="001226C2">
        <w:rPr>
          <w:rFonts w:hint="eastAsia"/>
          <w:szCs w:val="21"/>
        </w:rPr>
        <w:t>黑檀体性状的基因位于</w:t>
      </w:r>
      <w:r w:rsidRPr="001226C2">
        <w:rPr>
          <w:szCs w:val="21"/>
        </w:rPr>
        <w:t>3</w:t>
      </w:r>
      <w:r w:rsidRPr="001226C2">
        <w:rPr>
          <w:rFonts w:hint="eastAsia"/>
          <w:szCs w:val="21"/>
        </w:rPr>
        <w:t>号染色体上。</w:t>
      </w:r>
      <w:r w:rsidRPr="001226C2">
        <w:rPr>
          <w:rFonts w:hAnsi="宋体" w:hint="eastAsia"/>
          <w:kern w:val="36"/>
          <w:szCs w:val="21"/>
        </w:rPr>
        <w:t>某小组用一只无眼灰体长翅雌蝇与一只有眼灰体长翅雄蝇杂交，杂交子代的表现型及其比例如下：</w:t>
      </w:r>
    </w:p>
    <w:tbl>
      <w:tblPr>
        <w:tblW w:w="4363" w:type="pct"/>
        <w:jc w:val="center"/>
        <w:tblInd w:w="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89"/>
        <w:gridCol w:w="1497"/>
        <w:gridCol w:w="6135"/>
      </w:tblGrid>
      <w:tr w:rsidR="0076736A" w:rsidRPr="001226C2" w:rsidTr="00372368">
        <w:trPr>
          <w:trHeight w:val="260"/>
          <w:jc w:val="center"/>
        </w:trPr>
        <w:tc>
          <w:tcPr>
            <w:tcW w:w="906" w:type="pct"/>
            <w:tcBorders>
              <w:top w:val="single" w:sz="4" w:space="0" w:color="auto"/>
              <w:left w:val="single" w:sz="4" w:space="0" w:color="auto"/>
              <w:bottom w:val="single" w:sz="4" w:space="0" w:color="auto"/>
              <w:right w:val="single" w:sz="4" w:space="0" w:color="auto"/>
            </w:tcBorders>
            <w:vAlign w:val="center"/>
          </w:tcPr>
          <w:p w:rsidR="0076736A" w:rsidRPr="001226C2" w:rsidRDefault="0076736A" w:rsidP="00372368">
            <w:pPr>
              <w:widowControl/>
              <w:shd w:val="clear" w:color="auto" w:fill="FFFFFF"/>
              <w:snapToGrid w:val="0"/>
              <w:jc w:val="center"/>
              <w:outlineLvl w:val="0"/>
              <w:rPr>
                <w:kern w:val="36"/>
                <w:szCs w:val="21"/>
              </w:rPr>
            </w:pPr>
            <w:r w:rsidRPr="001226C2">
              <w:rPr>
                <w:rFonts w:hint="eastAsia"/>
                <w:kern w:val="36"/>
                <w:szCs w:val="21"/>
              </w:rPr>
              <w:t>眼</w:t>
            </w:r>
          </w:p>
        </w:tc>
        <w:tc>
          <w:tcPr>
            <w:tcW w:w="803" w:type="pct"/>
            <w:tcBorders>
              <w:top w:val="single" w:sz="4" w:space="0" w:color="auto"/>
              <w:left w:val="single" w:sz="4" w:space="0" w:color="auto"/>
              <w:bottom w:val="single" w:sz="4" w:space="0" w:color="auto"/>
              <w:right w:val="single" w:sz="4" w:space="0" w:color="auto"/>
            </w:tcBorders>
            <w:vAlign w:val="center"/>
            <w:hideMark/>
          </w:tcPr>
          <w:p w:rsidR="0076736A" w:rsidRPr="001226C2" w:rsidRDefault="0076736A" w:rsidP="00372368">
            <w:pPr>
              <w:widowControl/>
              <w:shd w:val="clear" w:color="auto" w:fill="FFFFFF"/>
              <w:snapToGrid w:val="0"/>
              <w:jc w:val="center"/>
              <w:outlineLvl w:val="0"/>
              <w:rPr>
                <w:kern w:val="36"/>
                <w:szCs w:val="21"/>
              </w:rPr>
            </w:pPr>
            <w:r w:rsidRPr="001226C2">
              <w:rPr>
                <w:rFonts w:hAnsi="宋体" w:hint="eastAsia"/>
                <w:kern w:val="36"/>
                <w:szCs w:val="21"/>
              </w:rPr>
              <w:t>性别</w:t>
            </w:r>
          </w:p>
        </w:tc>
        <w:tc>
          <w:tcPr>
            <w:tcW w:w="3291" w:type="pct"/>
            <w:tcBorders>
              <w:top w:val="single" w:sz="4" w:space="0" w:color="auto"/>
              <w:left w:val="single" w:sz="4" w:space="0" w:color="auto"/>
              <w:bottom w:val="single" w:sz="4" w:space="0" w:color="auto"/>
              <w:right w:val="single" w:sz="4" w:space="0" w:color="auto"/>
            </w:tcBorders>
            <w:vAlign w:val="center"/>
            <w:hideMark/>
          </w:tcPr>
          <w:p w:rsidR="0076736A" w:rsidRPr="001226C2" w:rsidRDefault="0076736A" w:rsidP="00372368">
            <w:pPr>
              <w:widowControl/>
              <w:shd w:val="clear" w:color="auto" w:fill="FFFFFF"/>
              <w:snapToGrid w:val="0"/>
              <w:jc w:val="center"/>
              <w:outlineLvl w:val="0"/>
              <w:rPr>
                <w:kern w:val="36"/>
                <w:szCs w:val="21"/>
              </w:rPr>
            </w:pPr>
            <w:r w:rsidRPr="001226C2">
              <w:rPr>
                <w:rFonts w:hint="eastAsia"/>
                <w:szCs w:val="21"/>
              </w:rPr>
              <w:t>灰体</w:t>
            </w:r>
            <w:r w:rsidRPr="001226C2">
              <w:rPr>
                <w:rFonts w:hAnsi="宋体" w:hint="eastAsia"/>
                <w:kern w:val="36"/>
                <w:szCs w:val="21"/>
              </w:rPr>
              <w:t>长翅</w:t>
            </w:r>
            <w:r w:rsidRPr="001226C2">
              <w:rPr>
                <w:rFonts w:ascii="宋体" w:hAnsi="宋体" w:hint="eastAsia"/>
              </w:rPr>
              <w:t>∶</w:t>
            </w:r>
            <w:r w:rsidRPr="001226C2">
              <w:rPr>
                <w:rFonts w:hint="eastAsia"/>
                <w:szCs w:val="21"/>
              </w:rPr>
              <w:t>灰体</w:t>
            </w:r>
            <w:r w:rsidRPr="001226C2">
              <w:rPr>
                <w:rFonts w:hAnsi="宋体" w:hint="eastAsia"/>
                <w:kern w:val="36"/>
                <w:szCs w:val="21"/>
              </w:rPr>
              <w:t>残翅</w:t>
            </w:r>
            <w:r w:rsidRPr="001226C2">
              <w:rPr>
                <w:rFonts w:ascii="宋体" w:hAnsi="宋体" w:hint="eastAsia"/>
              </w:rPr>
              <w:t>∶</w:t>
            </w:r>
            <w:r w:rsidRPr="001226C2">
              <w:rPr>
                <w:rFonts w:hint="eastAsia"/>
                <w:szCs w:val="21"/>
              </w:rPr>
              <w:t>黑檀体</w:t>
            </w:r>
            <w:r w:rsidRPr="001226C2">
              <w:rPr>
                <w:rFonts w:hAnsi="宋体" w:hint="eastAsia"/>
                <w:kern w:val="36"/>
                <w:szCs w:val="21"/>
              </w:rPr>
              <w:t>长翅</w:t>
            </w:r>
            <w:r w:rsidRPr="001226C2">
              <w:rPr>
                <w:rFonts w:ascii="宋体" w:hAnsi="宋体" w:hint="eastAsia"/>
              </w:rPr>
              <w:t>∶</w:t>
            </w:r>
            <w:r w:rsidRPr="001226C2">
              <w:rPr>
                <w:rFonts w:hint="eastAsia"/>
                <w:szCs w:val="21"/>
              </w:rPr>
              <w:t>黑檀体</w:t>
            </w:r>
            <w:r w:rsidRPr="001226C2">
              <w:rPr>
                <w:rFonts w:hAnsi="宋体" w:hint="eastAsia"/>
                <w:kern w:val="36"/>
                <w:szCs w:val="21"/>
              </w:rPr>
              <w:t>残翅</w:t>
            </w:r>
          </w:p>
        </w:tc>
      </w:tr>
      <w:tr w:rsidR="0076736A" w:rsidRPr="001226C2" w:rsidTr="00372368">
        <w:trPr>
          <w:trHeight w:val="260"/>
          <w:jc w:val="center"/>
        </w:trPr>
        <w:tc>
          <w:tcPr>
            <w:tcW w:w="906" w:type="pct"/>
            <w:vMerge w:val="restart"/>
            <w:tcBorders>
              <w:top w:val="single" w:sz="4" w:space="0" w:color="auto"/>
              <w:left w:val="single" w:sz="4" w:space="0" w:color="auto"/>
              <w:right w:val="single" w:sz="4" w:space="0" w:color="auto"/>
            </w:tcBorders>
            <w:vAlign w:val="center"/>
            <w:hideMark/>
          </w:tcPr>
          <w:p w:rsidR="0076736A" w:rsidRPr="001226C2" w:rsidRDefault="0076736A" w:rsidP="00372368">
            <w:pPr>
              <w:widowControl/>
              <w:shd w:val="clear" w:color="auto" w:fill="FFFFFF"/>
              <w:snapToGrid w:val="0"/>
              <w:jc w:val="center"/>
              <w:outlineLvl w:val="0"/>
              <w:rPr>
                <w:kern w:val="36"/>
                <w:szCs w:val="21"/>
              </w:rPr>
            </w:pPr>
            <w:r w:rsidRPr="001226C2">
              <w:rPr>
                <w:kern w:val="36"/>
                <w:szCs w:val="21"/>
              </w:rPr>
              <w:t>1/2</w:t>
            </w:r>
            <w:r w:rsidRPr="001226C2">
              <w:rPr>
                <w:kern w:val="36"/>
                <w:szCs w:val="21"/>
              </w:rPr>
              <w:t>有眼</w:t>
            </w:r>
          </w:p>
        </w:tc>
        <w:tc>
          <w:tcPr>
            <w:tcW w:w="803" w:type="pct"/>
            <w:tcBorders>
              <w:top w:val="single" w:sz="4" w:space="0" w:color="auto"/>
              <w:left w:val="single" w:sz="4" w:space="0" w:color="auto"/>
              <w:bottom w:val="single" w:sz="4" w:space="0" w:color="auto"/>
              <w:right w:val="single" w:sz="4" w:space="0" w:color="auto"/>
            </w:tcBorders>
            <w:vAlign w:val="center"/>
          </w:tcPr>
          <w:p w:rsidR="0076736A" w:rsidRPr="001226C2" w:rsidRDefault="0076736A" w:rsidP="00372368">
            <w:pPr>
              <w:widowControl/>
              <w:shd w:val="clear" w:color="auto" w:fill="FFFFFF"/>
              <w:snapToGrid w:val="0"/>
              <w:jc w:val="center"/>
              <w:outlineLvl w:val="0"/>
              <w:rPr>
                <w:kern w:val="36"/>
                <w:szCs w:val="21"/>
              </w:rPr>
            </w:pPr>
            <w:r w:rsidRPr="001226C2">
              <w:rPr>
                <w:kern w:val="36"/>
                <w:szCs w:val="21"/>
              </w:rPr>
              <w:t>1/2</w:t>
            </w:r>
            <w:r w:rsidRPr="001226C2">
              <w:rPr>
                <w:kern w:val="36"/>
                <w:szCs w:val="21"/>
              </w:rPr>
              <w:t>雌</w:t>
            </w:r>
          </w:p>
        </w:tc>
        <w:tc>
          <w:tcPr>
            <w:tcW w:w="3291" w:type="pct"/>
            <w:tcBorders>
              <w:top w:val="single" w:sz="4" w:space="0" w:color="auto"/>
              <w:left w:val="single" w:sz="4" w:space="0" w:color="auto"/>
              <w:bottom w:val="single" w:sz="4" w:space="0" w:color="auto"/>
              <w:right w:val="single" w:sz="4" w:space="0" w:color="auto"/>
            </w:tcBorders>
            <w:vAlign w:val="center"/>
            <w:hideMark/>
          </w:tcPr>
          <w:p w:rsidR="0076736A" w:rsidRPr="001226C2" w:rsidRDefault="0076736A" w:rsidP="00372368">
            <w:pPr>
              <w:widowControl/>
              <w:shd w:val="clear" w:color="auto" w:fill="FFFFFF"/>
              <w:snapToGrid w:val="0"/>
              <w:jc w:val="center"/>
              <w:outlineLvl w:val="0"/>
              <w:rPr>
                <w:kern w:val="36"/>
                <w:szCs w:val="21"/>
              </w:rPr>
            </w:pPr>
            <w:r w:rsidRPr="001226C2">
              <w:rPr>
                <w:kern w:val="36"/>
                <w:position w:val="-6"/>
                <w:szCs w:val="21"/>
              </w:rPr>
              <w:object w:dxaOrig="820" w:dyaOrig="260">
                <v:shape id="_x0000_i1192" type="#_x0000_t75" style="width:41.05pt;height:13.1pt" o:ole="">
                  <v:imagedata r:id="rId303" o:title=""/>
                </v:shape>
                <o:OLEObject Type="Embed" ProgID="Equation.DSMT4" ShapeID="_x0000_i1192" DrawAspect="Content" ObjectID="_1590001668" r:id="rId304"/>
              </w:object>
            </w:r>
          </w:p>
        </w:tc>
      </w:tr>
      <w:tr w:rsidR="0076736A" w:rsidRPr="001226C2" w:rsidTr="00372368">
        <w:trPr>
          <w:trHeight w:val="260"/>
          <w:jc w:val="center"/>
        </w:trPr>
        <w:tc>
          <w:tcPr>
            <w:tcW w:w="906" w:type="pct"/>
            <w:vMerge/>
            <w:tcBorders>
              <w:left w:val="single" w:sz="4" w:space="0" w:color="auto"/>
              <w:bottom w:val="single" w:sz="4" w:space="0" w:color="auto"/>
              <w:right w:val="single" w:sz="4" w:space="0" w:color="auto"/>
            </w:tcBorders>
            <w:vAlign w:val="center"/>
          </w:tcPr>
          <w:p w:rsidR="0076736A" w:rsidRPr="001226C2" w:rsidRDefault="0076736A" w:rsidP="00372368">
            <w:pPr>
              <w:widowControl/>
              <w:shd w:val="clear" w:color="auto" w:fill="FFFFFF"/>
              <w:snapToGrid w:val="0"/>
              <w:jc w:val="center"/>
              <w:outlineLvl w:val="0"/>
              <w:rPr>
                <w:kern w:val="36"/>
                <w:szCs w:val="21"/>
              </w:rPr>
            </w:pPr>
          </w:p>
        </w:tc>
        <w:tc>
          <w:tcPr>
            <w:tcW w:w="803" w:type="pct"/>
            <w:tcBorders>
              <w:top w:val="single" w:sz="4" w:space="0" w:color="auto"/>
              <w:left w:val="single" w:sz="4" w:space="0" w:color="auto"/>
              <w:bottom w:val="single" w:sz="4" w:space="0" w:color="auto"/>
              <w:right w:val="single" w:sz="4" w:space="0" w:color="auto"/>
            </w:tcBorders>
            <w:vAlign w:val="center"/>
          </w:tcPr>
          <w:p w:rsidR="0076736A" w:rsidRPr="001226C2" w:rsidRDefault="0076736A" w:rsidP="00372368">
            <w:pPr>
              <w:widowControl/>
              <w:shd w:val="clear" w:color="auto" w:fill="FFFFFF"/>
              <w:snapToGrid w:val="0"/>
              <w:jc w:val="center"/>
              <w:outlineLvl w:val="0"/>
              <w:rPr>
                <w:kern w:val="36"/>
                <w:szCs w:val="21"/>
              </w:rPr>
            </w:pPr>
            <w:r w:rsidRPr="001226C2">
              <w:rPr>
                <w:kern w:val="36"/>
                <w:szCs w:val="21"/>
              </w:rPr>
              <w:t>1/2</w:t>
            </w:r>
            <w:r w:rsidRPr="001226C2">
              <w:rPr>
                <w:kern w:val="36"/>
                <w:szCs w:val="21"/>
              </w:rPr>
              <w:t>雄</w:t>
            </w:r>
          </w:p>
        </w:tc>
        <w:tc>
          <w:tcPr>
            <w:tcW w:w="3291" w:type="pct"/>
            <w:tcBorders>
              <w:top w:val="single" w:sz="4" w:space="0" w:color="auto"/>
              <w:left w:val="single" w:sz="4" w:space="0" w:color="auto"/>
              <w:bottom w:val="single" w:sz="4" w:space="0" w:color="auto"/>
              <w:right w:val="single" w:sz="4" w:space="0" w:color="auto"/>
            </w:tcBorders>
            <w:vAlign w:val="center"/>
          </w:tcPr>
          <w:p w:rsidR="0076736A" w:rsidRPr="001226C2" w:rsidRDefault="0076736A" w:rsidP="00372368">
            <w:pPr>
              <w:widowControl/>
              <w:shd w:val="clear" w:color="auto" w:fill="FFFFFF"/>
              <w:snapToGrid w:val="0"/>
              <w:jc w:val="center"/>
              <w:outlineLvl w:val="0"/>
              <w:rPr>
                <w:kern w:val="36"/>
                <w:szCs w:val="21"/>
              </w:rPr>
            </w:pPr>
            <w:r w:rsidRPr="001226C2">
              <w:rPr>
                <w:kern w:val="36"/>
                <w:position w:val="-6"/>
                <w:szCs w:val="21"/>
              </w:rPr>
              <w:object w:dxaOrig="820" w:dyaOrig="260">
                <v:shape id="_x0000_i1193" type="#_x0000_t75" style="width:41.05pt;height:13.1pt" o:ole="">
                  <v:imagedata r:id="rId303" o:title=""/>
                </v:shape>
                <o:OLEObject Type="Embed" ProgID="Equation.DSMT4" ShapeID="_x0000_i1193" DrawAspect="Content" ObjectID="_1590001669" r:id="rId305"/>
              </w:object>
            </w:r>
          </w:p>
        </w:tc>
      </w:tr>
      <w:tr w:rsidR="0076736A" w:rsidRPr="001226C2" w:rsidTr="00372368">
        <w:trPr>
          <w:trHeight w:val="261"/>
          <w:jc w:val="center"/>
        </w:trPr>
        <w:tc>
          <w:tcPr>
            <w:tcW w:w="906" w:type="pct"/>
            <w:vMerge w:val="restart"/>
            <w:tcBorders>
              <w:top w:val="single" w:sz="4" w:space="0" w:color="auto"/>
              <w:left w:val="single" w:sz="4" w:space="0" w:color="auto"/>
              <w:right w:val="single" w:sz="4" w:space="0" w:color="auto"/>
            </w:tcBorders>
            <w:vAlign w:val="center"/>
            <w:hideMark/>
          </w:tcPr>
          <w:p w:rsidR="0076736A" w:rsidRPr="001226C2" w:rsidRDefault="0076736A" w:rsidP="00372368">
            <w:pPr>
              <w:widowControl/>
              <w:shd w:val="clear" w:color="auto" w:fill="FFFFFF"/>
              <w:snapToGrid w:val="0"/>
              <w:jc w:val="center"/>
              <w:outlineLvl w:val="0"/>
              <w:rPr>
                <w:kern w:val="36"/>
                <w:szCs w:val="21"/>
              </w:rPr>
            </w:pPr>
            <w:r w:rsidRPr="001226C2">
              <w:rPr>
                <w:kern w:val="36"/>
                <w:szCs w:val="21"/>
              </w:rPr>
              <w:t>1/2</w:t>
            </w:r>
            <w:r w:rsidRPr="001226C2">
              <w:rPr>
                <w:kern w:val="36"/>
                <w:szCs w:val="21"/>
              </w:rPr>
              <w:t>无眼</w:t>
            </w:r>
          </w:p>
        </w:tc>
        <w:tc>
          <w:tcPr>
            <w:tcW w:w="803" w:type="pct"/>
            <w:tcBorders>
              <w:top w:val="single" w:sz="4" w:space="0" w:color="auto"/>
              <w:left w:val="single" w:sz="4" w:space="0" w:color="auto"/>
              <w:bottom w:val="single" w:sz="4" w:space="0" w:color="auto"/>
              <w:right w:val="single" w:sz="4" w:space="0" w:color="auto"/>
            </w:tcBorders>
            <w:vAlign w:val="center"/>
          </w:tcPr>
          <w:p w:rsidR="0076736A" w:rsidRPr="001226C2" w:rsidRDefault="0076736A" w:rsidP="00372368">
            <w:pPr>
              <w:widowControl/>
              <w:shd w:val="clear" w:color="auto" w:fill="FFFFFF"/>
              <w:snapToGrid w:val="0"/>
              <w:jc w:val="center"/>
              <w:outlineLvl w:val="0"/>
              <w:rPr>
                <w:kern w:val="36"/>
                <w:szCs w:val="21"/>
              </w:rPr>
            </w:pPr>
            <w:r w:rsidRPr="001226C2">
              <w:rPr>
                <w:kern w:val="36"/>
                <w:szCs w:val="21"/>
              </w:rPr>
              <w:t>1/2</w:t>
            </w:r>
            <w:r w:rsidRPr="001226C2">
              <w:rPr>
                <w:kern w:val="36"/>
                <w:szCs w:val="21"/>
              </w:rPr>
              <w:t>雌</w:t>
            </w:r>
          </w:p>
        </w:tc>
        <w:tc>
          <w:tcPr>
            <w:tcW w:w="3291" w:type="pct"/>
            <w:tcBorders>
              <w:top w:val="single" w:sz="4" w:space="0" w:color="auto"/>
              <w:left w:val="single" w:sz="4" w:space="0" w:color="auto"/>
              <w:bottom w:val="single" w:sz="4" w:space="0" w:color="auto"/>
              <w:right w:val="single" w:sz="4" w:space="0" w:color="auto"/>
            </w:tcBorders>
            <w:vAlign w:val="center"/>
            <w:hideMark/>
          </w:tcPr>
          <w:p w:rsidR="0076736A" w:rsidRPr="001226C2" w:rsidRDefault="0076736A" w:rsidP="00372368">
            <w:pPr>
              <w:widowControl/>
              <w:shd w:val="clear" w:color="auto" w:fill="FFFFFF"/>
              <w:snapToGrid w:val="0"/>
              <w:jc w:val="center"/>
              <w:outlineLvl w:val="0"/>
              <w:rPr>
                <w:kern w:val="36"/>
                <w:szCs w:val="21"/>
              </w:rPr>
            </w:pPr>
            <w:r w:rsidRPr="001226C2">
              <w:rPr>
                <w:kern w:val="36"/>
                <w:position w:val="-6"/>
                <w:szCs w:val="21"/>
              </w:rPr>
              <w:object w:dxaOrig="820" w:dyaOrig="260">
                <v:shape id="_x0000_i1194" type="#_x0000_t75" style="width:41.05pt;height:13.1pt" o:ole="">
                  <v:imagedata r:id="rId303" o:title=""/>
                </v:shape>
                <o:OLEObject Type="Embed" ProgID="Equation.DSMT4" ShapeID="_x0000_i1194" DrawAspect="Content" ObjectID="_1590001670" r:id="rId306"/>
              </w:object>
            </w:r>
          </w:p>
        </w:tc>
      </w:tr>
      <w:tr w:rsidR="0076736A" w:rsidRPr="001226C2" w:rsidTr="00372368">
        <w:trPr>
          <w:trHeight w:val="261"/>
          <w:jc w:val="center"/>
        </w:trPr>
        <w:tc>
          <w:tcPr>
            <w:tcW w:w="906" w:type="pct"/>
            <w:vMerge/>
            <w:tcBorders>
              <w:left w:val="single" w:sz="4" w:space="0" w:color="auto"/>
              <w:bottom w:val="single" w:sz="4" w:space="0" w:color="auto"/>
              <w:right w:val="single" w:sz="4" w:space="0" w:color="auto"/>
            </w:tcBorders>
            <w:vAlign w:val="center"/>
          </w:tcPr>
          <w:p w:rsidR="0076736A" w:rsidRPr="001226C2" w:rsidRDefault="0076736A" w:rsidP="00372368">
            <w:pPr>
              <w:widowControl/>
              <w:shd w:val="clear" w:color="auto" w:fill="FFFFFF"/>
              <w:snapToGrid w:val="0"/>
              <w:jc w:val="center"/>
              <w:outlineLvl w:val="0"/>
              <w:rPr>
                <w:kern w:val="36"/>
                <w:szCs w:val="21"/>
              </w:rPr>
            </w:pPr>
          </w:p>
        </w:tc>
        <w:tc>
          <w:tcPr>
            <w:tcW w:w="803" w:type="pct"/>
            <w:tcBorders>
              <w:top w:val="single" w:sz="4" w:space="0" w:color="auto"/>
              <w:left w:val="single" w:sz="4" w:space="0" w:color="auto"/>
              <w:bottom w:val="single" w:sz="4" w:space="0" w:color="auto"/>
              <w:right w:val="single" w:sz="4" w:space="0" w:color="auto"/>
            </w:tcBorders>
            <w:vAlign w:val="center"/>
          </w:tcPr>
          <w:p w:rsidR="0076736A" w:rsidRPr="001226C2" w:rsidRDefault="0076736A" w:rsidP="00372368">
            <w:pPr>
              <w:widowControl/>
              <w:shd w:val="clear" w:color="auto" w:fill="FFFFFF"/>
              <w:snapToGrid w:val="0"/>
              <w:jc w:val="center"/>
              <w:outlineLvl w:val="0"/>
              <w:rPr>
                <w:kern w:val="36"/>
                <w:szCs w:val="21"/>
              </w:rPr>
            </w:pPr>
            <w:r w:rsidRPr="001226C2">
              <w:rPr>
                <w:kern w:val="36"/>
                <w:szCs w:val="21"/>
              </w:rPr>
              <w:t>1/2</w:t>
            </w:r>
            <w:r w:rsidRPr="001226C2">
              <w:rPr>
                <w:kern w:val="36"/>
                <w:szCs w:val="21"/>
              </w:rPr>
              <w:t>雄</w:t>
            </w:r>
          </w:p>
        </w:tc>
        <w:tc>
          <w:tcPr>
            <w:tcW w:w="3291" w:type="pct"/>
            <w:tcBorders>
              <w:top w:val="single" w:sz="4" w:space="0" w:color="auto"/>
              <w:left w:val="single" w:sz="4" w:space="0" w:color="auto"/>
              <w:bottom w:val="single" w:sz="4" w:space="0" w:color="auto"/>
              <w:right w:val="single" w:sz="4" w:space="0" w:color="auto"/>
            </w:tcBorders>
            <w:vAlign w:val="center"/>
          </w:tcPr>
          <w:p w:rsidR="0076736A" w:rsidRPr="001226C2" w:rsidRDefault="0076736A" w:rsidP="00372368">
            <w:pPr>
              <w:widowControl/>
              <w:shd w:val="clear" w:color="auto" w:fill="FFFFFF"/>
              <w:snapToGrid w:val="0"/>
              <w:jc w:val="center"/>
              <w:outlineLvl w:val="0"/>
              <w:rPr>
                <w:kern w:val="36"/>
                <w:szCs w:val="21"/>
              </w:rPr>
            </w:pPr>
            <w:r w:rsidRPr="001226C2">
              <w:rPr>
                <w:kern w:val="36"/>
                <w:position w:val="-6"/>
                <w:szCs w:val="21"/>
              </w:rPr>
              <w:object w:dxaOrig="820" w:dyaOrig="260">
                <v:shape id="_x0000_i1195" type="#_x0000_t75" style="width:41.05pt;height:13.1pt" o:ole="">
                  <v:imagedata r:id="rId303" o:title=""/>
                </v:shape>
                <o:OLEObject Type="Embed" ProgID="Equation.DSMT4" ShapeID="_x0000_i1195" DrawAspect="Content" ObjectID="_1590001671" r:id="rId307"/>
              </w:object>
            </w:r>
          </w:p>
        </w:tc>
      </w:tr>
    </w:tbl>
    <w:p w:rsidR="0076736A" w:rsidRPr="001226C2" w:rsidRDefault="0076736A" w:rsidP="00372368">
      <w:pPr>
        <w:widowControl/>
        <w:shd w:val="clear" w:color="auto" w:fill="FFFFFF"/>
        <w:snapToGrid w:val="0"/>
        <w:spacing w:beforeLines="30" w:line="278" w:lineRule="auto"/>
        <w:ind w:firstLineChars="200" w:firstLine="420"/>
        <w:jc w:val="left"/>
        <w:outlineLvl w:val="0"/>
        <w:rPr>
          <w:kern w:val="36"/>
          <w:szCs w:val="21"/>
        </w:rPr>
      </w:pPr>
      <w:r w:rsidRPr="001226C2">
        <w:rPr>
          <w:rFonts w:hint="eastAsia"/>
          <w:kern w:val="36"/>
          <w:szCs w:val="21"/>
        </w:rPr>
        <w:t>回答下列问题：</w:t>
      </w:r>
    </w:p>
    <w:p w:rsidR="0076736A" w:rsidRPr="001226C2" w:rsidRDefault="0076736A" w:rsidP="00E50062">
      <w:pPr>
        <w:widowControl/>
        <w:shd w:val="clear" w:color="auto" w:fill="FFFFFF"/>
        <w:snapToGrid w:val="0"/>
        <w:spacing w:line="278" w:lineRule="auto"/>
        <w:ind w:firstLineChars="150" w:firstLine="315"/>
        <w:jc w:val="left"/>
        <w:outlineLvl w:val="0"/>
        <w:rPr>
          <w:szCs w:val="21"/>
        </w:rPr>
      </w:pPr>
      <w:r w:rsidRPr="001226C2">
        <w:rPr>
          <w:rFonts w:hAnsi="宋体" w:hint="eastAsia"/>
          <w:kern w:val="36"/>
          <w:szCs w:val="21"/>
        </w:rPr>
        <w:t>（</w:t>
      </w:r>
      <w:r w:rsidRPr="001226C2">
        <w:rPr>
          <w:kern w:val="36"/>
          <w:szCs w:val="21"/>
        </w:rPr>
        <w:t>1</w:t>
      </w:r>
      <w:r w:rsidRPr="001226C2">
        <w:rPr>
          <w:rFonts w:hAnsi="宋体" w:hint="eastAsia"/>
          <w:kern w:val="36"/>
          <w:szCs w:val="21"/>
        </w:rPr>
        <w:t>）根据杂交结果，</w:t>
      </w:r>
      <w:r w:rsidRPr="001226C2">
        <w:rPr>
          <w:szCs w:val="21"/>
          <w:u w:val="single"/>
        </w:rPr>
        <w:t xml:space="preserve">       </w:t>
      </w:r>
      <w:r w:rsidRPr="001226C2">
        <w:rPr>
          <w:rFonts w:hAnsi="宋体" w:hint="eastAsia"/>
          <w:kern w:val="36"/>
          <w:szCs w:val="21"/>
        </w:rPr>
        <w:t>（填</w:t>
      </w:r>
      <w:r w:rsidRPr="001226C2">
        <w:rPr>
          <w:rFonts w:hint="eastAsia"/>
          <w:kern w:val="36"/>
          <w:szCs w:val="21"/>
        </w:rPr>
        <w:t>“</w:t>
      </w:r>
      <w:r w:rsidRPr="001226C2">
        <w:rPr>
          <w:rFonts w:hAnsi="宋体" w:hint="eastAsia"/>
          <w:kern w:val="36"/>
          <w:szCs w:val="21"/>
        </w:rPr>
        <w:t>能</w:t>
      </w:r>
      <w:r w:rsidRPr="001226C2">
        <w:rPr>
          <w:rFonts w:hint="eastAsia"/>
          <w:kern w:val="36"/>
          <w:szCs w:val="21"/>
        </w:rPr>
        <w:t>”</w:t>
      </w:r>
      <w:r w:rsidRPr="001226C2">
        <w:rPr>
          <w:rFonts w:hAnsi="宋体" w:hint="eastAsia"/>
          <w:kern w:val="36"/>
          <w:szCs w:val="21"/>
        </w:rPr>
        <w:t>或</w:t>
      </w:r>
      <w:r w:rsidRPr="001226C2">
        <w:rPr>
          <w:rFonts w:hint="eastAsia"/>
          <w:kern w:val="36"/>
          <w:szCs w:val="21"/>
        </w:rPr>
        <w:t>“</w:t>
      </w:r>
      <w:r w:rsidRPr="001226C2">
        <w:rPr>
          <w:rFonts w:hAnsi="宋体" w:hint="eastAsia"/>
          <w:kern w:val="36"/>
          <w:szCs w:val="21"/>
        </w:rPr>
        <w:t>不能</w:t>
      </w:r>
      <w:r w:rsidRPr="001226C2">
        <w:rPr>
          <w:rFonts w:hint="eastAsia"/>
          <w:kern w:val="36"/>
          <w:szCs w:val="21"/>
        </w:rPr>
        <w:t>”</w:t>
      </w:r>
      <w:r w:rsidRPr="001226C2">
        <w:rPr>
          <w:rFonts w:hAnsi="宋体" w:hint="eastAsia"/>
          <w:kern w:val="36"/>
          <w:szCs w:val="21"/>
        </w:rPr>
        <w:t>）判断控制果蝇有眼</w:t>
      </w:r>
      <w:r w:rsidRPr="001226C2">
        <w:rPr>
          <w:rFonts w:hAnsi="宋体"/>
          <w:kern w:val="36"/>
          <w:szCs w:val="21"/>
        </w:rPr>
        <w:t>/</w:t>
      </w:r>
      <w:r w:rsidRPr="001226C2">
        <w:rPr>
          <w:rFonts w:hAnsi="宋体" w:hint="eastAsia"/>
          <w:kern w:val="36"/>
          <w:szCs w:val="21"/>
        </w:rPr>
        <w:t>无眼性状的基因</w:t>
      </w:r>
      <w:r w:rsidR="00E50062">
        <w:rPr>
          <w:rFonts w:hAnsi="宋体" w:hint="eastAsia"/>
          <w:kern w:val="36"/>
          <w:szCs w:val="21"/>
        </w:rPr>
        <w:t>是</w:t>
      </w:r>
      <w:r w:rsidRPr="001226C2">
        <w:rPr>
          <w:rFonts w:hAnsi="宋体" w:hint="eastAsia"/>
          <w:kern w:val="36"/>
          <w:szCs w:val="21"/>
        </w:rPr>
        <w:t>位于</w:t>
      </w:r>
      <w:r w:rsidRPr="001226C2">
        <w:rPr>
          <w:kern w:val="36"/>
          <w:szCs w:val="21"/>
        </w:rPr>
        <w:t>X</w:t>
      </w:r>
      <w:r w:rsidRPr="001226C2">
        <w:rPr>
          <w:rFonts w:hAnsi="宋体" w:hint="eastAsia"/>
          <w:kern w:val="36"/>
          <w:szCs w:val="21"/>
        </w:rPr>
        <w:t>染色体还是常染色体</w:t>
      </w:r>
      <w:r w:rsidRPr="001226C2">
        <w:rPr>
          <w:rFonts w:hint="eastAsia"/>
          <w:szCs w:val="21"/>
        </w:rPr>
        <w:t>上</w:t>
      </w:r>
      <w:r w:rsidRPr="001226C2">
        <w:rPr>
          <w:rFonts w:hAnsi="宋体" w:hint="eastAsia"/>
          <w:kern w:val="36"/>
          <w:szCs w:val="21"/>
        </w:rPr>
        <w:t>。若控制有眼</w:t>
      </w:r>
      <w:r w:rsidRPr="00131549">
        <w:rPr>
          <w:kern w:val="36"/>
          <w:szCs w:val="21"/>
        </w:rPr>
        <w:t>/</w:t>
      </w:r>
      <w:r w:rsidRPr="001226C2">
        <w:rPr>
          <w:rFonts w:hAnsi="宋体" w:hint="eastAsia"/>
          <w:kern w:val="36"/>
          <w:szCs w:val="21"/>
        </w:rPr>
        <w:t>无眼性状的基因位于</w:t>
      </w:r>
      <w:r w:rsidRPr="001226C2">
        <w:rPr>
          <w:kern w:val="36"/>
          <w:szCs w:val="21"/>
        </w:rPr>
        <w:t>X</w:t>
      </w:r>
      <w:r w:rsidRPr="001226C2">
        <w:rPr>
          <w:rFonts w:hAnsi="宋体" w:hint="eastAsia"/>
          <w:kern w:val="36"/>
          <w:szCs w:val="21"/>
        </w:rPr>
        <w:t>染色体上，根据上述亲本杂交组合和杂交结果判断，显性性状是</w:t>
      </w:r>
      <w:r w:rsidRPr="001226C2">
        <w:rPr>
          <w:szCs w:val="21"/>
          <w:u w:val="single"/>
        </w:rPr>
        <w:t xml:space="preserve">       </w:t>
      </w:r>
      <w:r w:rsidRPr="001226C2">
        <w:rPr>
          <w:rFonts w:hint="eastAsia"/>
          <w:szCs w:val="21"/>
        </w:rPr>
        <w:t>，判断依据是</w:t>
      </w:r>
      <w:r w:rsidRPr="001226C2">
        <w:rPr>
          <w:szCs w:val="21"/>
          <w:u w:val="single"/>
        </w:rPr>
        <w:t xml:space="preserve">       </w:t>
      </w:r>
      <w:r w:rsidRPr="001226C2">
        <w:rPr>
          <w:rFonts w:hint="eastAsia"/>
          <w:szCs w:val="21"/>
        </w:rPr>
        <w:t>。</w:t>
      </w:r>
    </w:p>
    <w:p w:rsidR="0076736A" w:rsidRPr="001226C2" w:rsidRDefault="0076736A" w:rsidP="00372368">
      <w:pPr>
        <w:widowControl/>
        <w:shd w:val="clear" w:color="auto" w:fill="FFFFFF"/>
        <w:snapToGrid w:val="0"/>
        <w:spacing w:line="278" w:lineRule="auto"/>
        <w:ind w:firstLineChars="150" w:firstLine="315"/>
        <w:jc w:val="left"/>
        <w:outlineLvl w:val="0"/>
        <w:rPr>
          <w:kern w:val="36"/>
          <w:szCs w:val="21"/>
        </w:rPr>
      </w:pPr>
      <w:r w:rsidRPr="001226C2">
        <w:rPr>
          <w:rFonts w:hAnsi="宋体" w:hint="eastAsia"/>
          <w:kern w:val="36"/>
          <w:szCs w:val="21"/>
        </w:rPr>
        <w:t>（</w:t>
      </w:r>
      <w:r w:rsidRPr="001226C2">
        <w:rPr>
          <w:kern w:val="36"/>
          <w:szCs w:val="21"/>
        </w:rPr>
        <w:t>2</w:t>
      </w:r>
      <w:r w:rsidRPr="001226C2">
        <w:rPr>
          <w:rFonts w:hAnsi="宋体" w:hint="eastAsia"/>
          <w:kern w:val="36"/>
          <w:szCs w:val="21"/>
        </w:rPr>
        <w:t>）若控制有眼</w:t>
      </w:r>
      <w:r w:rsidRPr="001226C2">
        <w:rPr>
          <w:rFonts w:hAnsi="宋体"/>
          <w:kern w:val="36"/>
          <w:szCs w:val="21"/>
        </w:rPr>
        <w:t>/</w:t>
      </w:r>
      <w:r w:rsidRPr="001226C2">
        <w:rPr>
          <w:rFonts w:hAnsi="宋体" w:hint="eastAsia"/>
          <w:kern w:val="36"/>
          <w:szCs w:val="21"/>
        </w:rPr>
        <w:t>无眼性状的基因位于常染色体</w:t>
      </w:r>
      <w:r w:rsidRPr="001226C2">
        <w:rPr>
          <w:rFonts w:hint="eastAsia"/>
          <w:szCs w:val="21"/>
        </w:rPr>
        <w:t>上</w:t>
      </w:r>
      <w:r w:rsidRPr="001226C2">
        <w:rPr>
          <w:rFonts w:hAnsi="宋体" w:hint="eastAsia"/>
          <w:kern w:val="36"/>
          <w:szCs w:val="21"/>
        </w:rPr>
        <w:t>，请用上表中杂交子代果蝇为材料设计一个杂交实验来确定无眼性状的显隐性</w:t>
      </w:r>
      <w:r w:rsidRPr="001226C2">
        <w:rPr>
          <w:rFonts w:hint="eastAsia"/>
          <w:kern w:val="36"/>
          <w:szCs w:val="21"/>
        </w:rPr>
        <w:t>（要求：写出杂交</w:t>
      </w:r>
      <w:r w:rsidRPr="001226C2">
        <w:rPr>
          <w:rFonts w:hAnsi="宋体" w:hint="eastAsia"/>
          <w:kern w:val="36"/>
          <w:szCs w:val="21"/>
        </w:rPr>
        <w:t>组合和预期结果</w:t>
      </w:r>
      <w:r w:rsidRPr="001226C2">
        <w:rPr>
          <w:rFonts w:hint="eastAsia"/>
          <w:kern w:val="36"/>
          <w:szCs w:val="21"/>
        </w:rPr>
        <w:t>）</w:t>
      </w:r>
      <w:r w:rsidRPr="001226C2">
        <w:rPr>
          <w:rFonts w:hAnsi="宋体" w:hint="eastAsia"/>
          <w:kern w:val="36"/>
          <w:szCs w:val="21"/>
        </w:rPr>
        <w:t>。</w:t>
      </w:r>
    </w:p>
    <w:p w:rsidR="0076736A" w:rsidRPr="001226C2" w:rsidRDefault="0076736A" w:rsidP="00372368">
      <w:pPr>
        <w:widowControl/>
        <w:shd w:val="clear" w:color="auto" w:fill="FFFFFF"/>
        <w:snapToGrid w:val="0"/>
        <w:spacing w:line="278" w:lineRule="auto"/>
        <w:ind w:firstLine="315"/>
        <w:jc w:val="left"/>
        <w:outlineLvl w:val="0"/>
        <w:rPr>
          <w:kern w:val="36"/>
          <w:szCs w:val="21"/>
        </w:rPr>
      </w:pPr>
      <w:r w:rsidRPr="001226C2">
        <w:rPr>
          <w:rFonts w:hAnsi="宋体" w:hint="eastAsia"/>
          <w:kern w:val="36"/>
          <w:szCs w:val="21"/>
        </w:rPr>
        <w:t>（</w:t>
      </w:r>
      <w:r w:rsidRPr="001226C2">
        <w:rPr>
          <w:kern w:val="36"/>
          <w:szCs w:val="21"/>
        </w:rPr>
        <w:t>3</w:t>
      </w:r>
      <w:r w:rsidRPr="001226C2">
        <w:rPr>
          <w:rFonts w:hAnsi="宋体" w:hint="eastAsia"/>
          <w:kern w:val="36"/>
          <w:szCs w:val="21"/>
        </w:rPr>
        <w:t>）若控制有眼</w:t>
      </w:r>
      <w:r w:rsidRPr="001226C2">
        <w:rPr>
          <w:rFonts w:hAnsi="宋体"/>
          <w:kern w:val="36"/>
          <w:szCs w:val="21"/>
        </w:rPr>
        <w:t>/</w:t>
      </w:r>
      <w:r w:rsidRPr="001226C2">
        <w:rPr>
          <w:rFonts w:hAnsi="宋体" w:hint="eastAsia"/>
          <w:kern w:val="36"/>
          <w:szCs w:val="21"/>
        </w:rPr>
        <w:t>无眼性状的基因位于</w:t>
      </w:r>
      <w:r w:rsidRPr="001226C2">
        <w:rPr>
          <w:kern w:val="36"/>
          <w:szCs w:val="21"/>
        </w:rPr>
        <w:t>4</w:t>
      </w:r>
      <w:r w:rsidRPr="001226C2">
        <w:rPr>
          <w:rFonts w:hAnsi="宋体" w:hint="eastAsia"/>
          <w:kern w:val="36"/>
          <w:szCs w:val="21"/>
        </w:rPr>
        <w:t>号染色体上，用</w:t>
      </w:r>
      <w:r w:rsidRPr="001226C2">
        <w:rPr>
          <w:rFonts w:hint="eastAsia"/>
          <w:szCs w:val="21"/>
        </w:rPr>
        <w:t>灰体</w:t>
      </w:r>
      <w:r w:rsidRPr="001226C2">
        <w:rPr>
          <w:rFonts w:hAnsi="宋体" w:hint="eastAsia"/>
          <w:kern w:val="36"/>
          <w:szCs w:val="21"/>
        </w:rPr>
        <w:t>长翅有眼纯合体和</w:t>
      </w:r>
      <w:r w:rsidRPr="001226C2">
        <w:rPr>
          <w:rFonts w:hint="eastAsia"/>
          <w:szCs w:val="21"/>
        </w:rPr>
        <w:t>黑檀体</w:t>
      </w:r>
      <w:r w:rsidRPr="001226C2">
        <w:rPr>
          <w:rFonts w:hAnsi="宋体" w:hint="eastAsia"/>
          <w:kern w:val="36"/>
          <w:szCs w:val="21"/>
        </w:rPr>
        <w:t>残翅无眼纯合体果蝇杂交，</w:t>
      </w:r>
      <w:r w:rsidRPr="001226C2">
        <w:rPr>
          <w:rFonts w:hAnsi="宋体"/>
          <w:kern w:val="36"/>
          <w:szCs w:val="21"/>
        </w:rPr>
        <w:t>F</w:t>
      </w:r>
      <w:r w:rsidRPr="001226C2">
        <w:rPr>
          <w:rFonts w:hAnsi="宋体"/>
          <w:kern w:val="36"/>
          <w:szCs w:val="21"/>
          <w:vertAlign w:val="subscript"/>
        </w:rPr>
        <w:t>1</w:t>
      </w:r>
      <w:r w:rsidRPr="001226C2">
        <w:rPr>
          <w:rFonts w:hAnsi="宋体" w:hint="eastAsia"/>
          <w:kern w:val="36"/>
          <w:szCs w:val="21"/>
        </w:rPr>
        <w:t>相互交配后，</w:t>
      </w:r>
      <w:r w:rsidRPr="001226C2">
        <w:rPr>
          <w:rFonts w:hAnsi="宋体"/>
          <w:kern w:val="36"/>
          <w:szCs w:val="21"/>
        </w:rPr>
        <w:t>F</w:t>
      </w:r>
      <w:r w:rsidRPr="001226C2">
        <w:rPr>
          <w:rFonts w:hAnsi="宋体"/>
          <w:kern w:val="36"/>
          <w:szCs w:val="21"/>
          <w:vertAlign w:val="subscript"/>
        </w:rPr>
        <w:t>2</w:t>
      </w:r>
      <w:r w:rsidR="00131549" w:rsidRPr="00131549">
        <w:rPr>
          <w:rFonts w:hAnsi="宋体" w:hint="eastAsia"/>
          <w:kern w:val="36"/>
          <w:szCs w:val="21"/>
        </w:rPr>
        <w:t>中雌雄均</w:t>
      </w:r>
      <w:r w:rsidRPr="001226C2">
        <w:rPr>
          <w:rFonts w:hAnsi="宋体" w:hint="eastAsia"/>
          <w:kern w:val="36"/>
          <w:szCs w:val="21"/>
        </w:rPr>
        <w:t>有</w:t>
      </w:r>
      <w:r w:rsidRPr="001226C2">
        <w:rPr>
          <w:szCs w:val="21"/>
          <w:u w:val="single"/>
        </w:rPr>
        <w:t xml:space="preserve">       </w:t>
      </w:r>
      <w:r w:rsidRPr="001226C2">
        <w:rPr>
          <w:rFonts w:hint="eastAsia"/>
          <w:kern w:val="36"/>
          <w:szCs w:val="21"/>
        </w:rPr>
        <w:t>种</w:t>
      </w:r>
      <w:r w:rsidRPr="001226C2">
        <w:rPr>
          <w:rFonts w:hAnsi="宋体" w:hint="eastAsia"/>
          <w:kern w:val="36"/>
          <w:szCs w:val="21"/>
        </w:rPr>
        <w:t>表现型，其中</w:t>
      </w:r>
      <w:r w:rsidRPr="001226C2">
        <w:rPr>
          <w:rFonts w:hint="eastAsia"/>
          <w:szCs w:val="21"/>
        </w:rPr>
        <w:t>黑檀体</w:t>
      </w:r>
      <w:r w:rsidRPr="001226C2">
        <w:rPr>
          <w:rFonts w:hAnsi="宋体" w:hint="eastAsia"/>
          <w:kern w:val="36"/>
          <w:szCs w:val="21"/>
        </w:rPr>
        <w:t>长翅无眼所占比例为</w:t>
      </w:r>
      <w:r w:rsidRPr="001226C2">
        <w:rPr>
          <w:kern w:val="36"/>
          <w:szCs w:val="21"/>
        </w:rPr>
        <w:t>3/64</w:t>
      </w:r>
      <w:r w:rsidRPr="001226C2">
        <w:rPr>
          <w:rFonts w:hAnsi="宋体" w:hint="eastAsia"/>
          <w:kern w:val="36"/>
          <w:szCs w:val="21"/>
        </w:rPr>
        <w:t>时，则说明无眼性状为</w:t>
      </w:r>
      <w:r w:rsidRPr="001226C2">
        <w:rPr>
          <w:szCs w:val="21"/>
          <w:u w:val="single"/>
        </w:rPr>
        <w:t xml:space="preserve">       </w:t>
      </w:r>
      <w:r w:rsidRPr="001226C2">
        <w:rPr>
          <w:rFonts w:hAnsi="宋体" w:hint="eastAsia"/>
          <w:kern w:val="36"/>
          <w:szCs w:val="21"/>
        </w:rPr>
        <w:t>（填“显性”或“隐性”）。</w:t>
      </w:r>
    </w:p>
    <w:p w:rsidR="00B3247F" w:rsidRPr="001226C2" w:rsidRDefault="00B3247F" w:rsidP="00372368">
      <w:pPr>
        <w:pStyle w:val="a9"/>
        <w:adjustRightInd w:val="0"/>
        <w:snapToGrid w:val="0"/>
        <w:spacing w:before="0" w:beforeAutospacing="0" w:after="0" w:afterAutospacing="0" w:line="168" w:lineRule="auto"/>
        <w:ind w:firstLineChars="150" w:firstLine="315"/>
        <w:jc w:val="both"/>
        <w:rPr>
          <w:rFonts w:ascii="Times New Roman" w:hAnsi="Times New Roman" w:cs="Times New Roman" w:hint="eastAsia"/>
          <w:sz w:val="21"/>
          <w:szCs w:val="21"/>
        </w:rPr>
      </w:pPr>
    </w:p>
    <w:p w:rsidR="00965A1D" w:rsidRPr="001226C2" w:rsidRDefault="00965A1D" w:rsidP="00372368">
      <w:pPr>
        <w:snapToGrid w:val="0"/>
        <w:spacing w:line="264" w:lineRule="auto"/>
        <w:ind w:left="630" w:hangingChars="300" w:hanging="630"/>
        <w:rPr>
          <w:rFonts w:eastAsia="黑体" w:hint="eastAsia"/>
          <w:kern w:val="21"/>
          <w:szCs w:val="21"/>
        </w:rPr>
      </w:pPr>
      <w:r w:rsidRPr="001226C2">
        <w:rPr>
          <w:rFonts w:eastAsia="黑体"/>
          <w:kern w:val="21"/>
          <w:szCs w:val="21"/>
        </w:rPr>
        <w:t>（二）选考题：共</w:t>
      </w:r>
      <w:r w:rsidRPr="001226C2">
        <w:rPr>
          <w:rFonts w:eastAsia="黑体"/>
          <w:kern w:val="21"/>
          <w:szCs w:val="21"/>
        </w:rPr>
        <w:t>45</w:t>
      </w:r>
      <w:r w:rsidRPr="001226C2">
        <w:rPr>
          <w:rFonts w:eastAsia="黑体"/>
          <w:kern w:val="21"/>
          <w:szCs w:val="21"/>
        </w:rPr>
        <w:t>分。请考生从</w:t>
      </w:r>
      <w:r w:rsidRPr="001226C2">
        <w:rPr>
          <w:rFonts w:eastAsia="黑体" w:hint="eastAsia"/>
          <w:kern w:val="21"/>
          <w:szCs w:val="21"/>
        </w:rPr>
        <w:t>2</w:t>
      </w:r>
      <w:r w:rsidRPr="001226C2">
        <w:rPr>
          <w:rFonts w:eastAsia="黑体"/>
          <w:kern w:val="21"/>
          <w:szCs w:val="21"/>
        </w:rPr>
        <w:t>道物理题、</w:t>
      </w:r>
      <w:r w:rsidRPr="001226C2">
        <w:rPr>
          <w:rFonts w:eastAsia="黑体" w:hint="eastAsia"/>
          <w:kern w:val="21"/>
          <w:szCs w:val="21"/>
        </w:rPr>
        <w:t>2</w:t>
      </w:r>
      <w:r w:rsidRPr="001226C2">
        <w:rPr>
          <w:rFonts w:eastAsia="黑体"/>
          <w:kern w:val="21"/>
          <w:szCs w:val="21"/>
        </w:rPr>
        <w:t>道化学题、</w:t>
      </w:r>
      <w:r w:rsidRPr="001226C2">
        <w:rPr>
          <w:rFonts w:eastAsia="黑体"/>
          <w:kern w:val="21"/>
          <w:szCs w:val="21"/>
        </w:rPr>
        <w:t>2</w:t>
      </w:r>
      <w:r w:rsidRPr="001226C2">
        <w:rPr>
          <w:rFonts w:eastAsia="黑体"/>
          <w:kern w:val="21"/>
          <w:szCs w:val="21"/>
        </w:rPr>
        <w:t>道生物题中每科任选一题作答。如果多做，则每科按所做的第一题计分。</w:t>
      </w:r>
    </w:p>
    <w:p w:rsidR="003A0BB0" w:rsidRPr="001226C2" w:rsidRDefault="003A0BB0" w:rsidP="009F547C">
      <w:pPr>
        <w:tabs>
          <w:tab w:val="left" w:pos="6300"/>
        </w:tabs>
        <w:adjustRightInd w:val="0"/>
        <w:snapToGrid w:val="0"/>
        <w:spacing w:line="278" w:lineRule="auto"/>
        <w:rPr>
          <w:szCs w:val="21"/>
        </w:rPr>
      </w:pPr>
      <w:r w:rsidRPr="001226C2">
        <w:rPr>
          <w:szCs w:val="21"/>
        </w:rPr>
        <w:t>33</w:t>
      </w:r>
      <w:r w:rsidRPr="001226C2">
        <w:rPr>
          <w:rFonts w:hint="eastAsia"/>
          <w:szCs w:val="21"/>
        </w:rPr>
        <w:t>．</w:t>
      </w:r>
      <w:r w:rsidRPr="001226C2">
        <w:rPr>
          <w:rFonts w:hint="eastAsia"/>
          <w:szCs w:val="21"/>
        </w:rPr>
        <w:t>[</w:t>
      </w:r>
      <w:r w:rsidRPr="001226C2">
        <w:rPr>
          <w:rFonts w:hint="eastAsia"/>
          <w:szCs w:val="21"/>
        </w:rPr>
        <w:t>物理——选修</w:t>
      </w:r>
      <w:r w:rsidRPr="001226C2">
        <w:rPr>
          <w:szCs w:val="21"/>
        </w:rPr>
        <w:t>3</w:t>
      </w:r>
      <w:r w:rsidRPr="001226C2">
        <w:rPr>
          <w:rFonts w:hint="eastAsia"/>
          <w:szCs w:val="21"/>
        </w:rPr>
        <w:t>-</w:t>
      </w:r>
      <w:r w:rsidRPr="001226C2">
        <w:rPr>
          <w:szCs w:val="21"/>
        </w:rPr>
        <w:t>3</w:t>
      </w:r>
      <w:r w:rsidRPr="001226C2">
        <w:rPr>
          <w:rFonts w:hint="eastAsia"/>
          <w:szCs w:val="21"/>
        </w:rPr>
        <w:t>]</w:t>
      </w:r>
      <w:r w:rsidRPr="001226C2">
        <w:rPr>
          <w:rFonts w:hint="eastAsia"/>
          <w:szCs w:val="21"/>
        </w:rPr>
        <w:t>（</w:t>
      </w:r>
      <w:r w:rsidRPr="001226C2">
        <w:rPr>
          <w:szCs w:val="21"/>
        </w:rPr>
        <w:t>15</w:t>
      </w:r>
      <w:r w:rsidRPr="001226C2">
        <w:rPr>
          <w:rFonts w:hint="eastAsia"/>
          <w:szCs w:val="21"/>
        </w:rPr>
        <w:t>分）</w:t>
      </w:r>
    </w:p>
    <w:p w:rsidR="003A0BB0" w:rsidRPr="001226C2" w:rsidRDefault="003A0BB0" w:rsidP="009F547C">
      <w:pPr>
        <w:tabs>
          <w:tab w:val="left" w:pos="420"/>
          <w:tab w:val="left" w:pos="2310"/>
          <w:tab w:val="left" w:pos="4200"/>
          <w:tab w:val="left" w:pos="6090"/>
          <w:tab w:val="left" w:pos="7560"/>
        </w:tabs>
        <w:adjustRightInd w:val="0"/>
        <w:snapToGrid w:val="0"/>
        <w:spacing w:line="278" w:lineRule="auto"/>
        <w:ind w:firstLineChars="150" w:firstLine="315"/>
        <w:textAlignment w:val="center"/>
        <w:rPr>
          <w:u w:val="single"/>
        </w:rPr>
      </w:pPr>
      <w:r w:rsidRPr="001226C2">
        <w:rPr>
          <w:rFonts w:hint="eastAsia"/>
        </w:rPr>
        <w:t>（</w:t>
      </w:r>
      <w:r w:rsidRPr="001226C2">
        <w:rPr>
          <w:rFonts w:hint="eastAsia"/>
        </w:rPr>
        <w:t>1</w:t>
      </w:r>
      <w:r w:rsidRPr="001226C2">
        <w:rPr>
          <w:rFonts w:hint="eastAsia"/>
        </w:rPr>
        <w:t>）（</w:t>
      </w:r>
      <w:r w:rsidRPr="001226C2">
        <w:rPr>
          <w:rFonts w:hint="eastAsia"/>
        </w:rPr>
        <w:t>5</w:t>
      </w:r>
      <w:r w:rsidRPr="001226C2">
        <w:rPr>
          <w:rFonts w:hint="eastAsia"/>
        </w:rPr>
        <w:t>分）如图，一定质量的理想气体从状态</w:t>
      </w:r>
      <w:r w:rsidRPr="001226C2">
        <w:rPr>
          <w:rFonts w:hint="eastAsia"/>
        </w:rPr>
        <w:t>a</w:t>
      </w:r>
      <w:r w:rsidR="00DF1FE9">
        <w:rPr>
          <w:rFonts w:hint="eastAsia"/>
        </w:rPr>
        <w:t>开始</w:t>
      </w:r>
      <w:r w:rsidRPr="001226C2">
        <w:rPr>
          <w:rFonts w:hint="eastAsia"/>
        </w:rPr>
        <w:t>，经历过程</w:t>
      </w:r>
      <w:r w:rsidRPr="001226C2">
        <w:rPr>
          <w:rFonts w:ascii="宋体" w:hAnsi="宋体" w:cs="宋体" w:hint="eastAsia"/>
        </w:rPr>
        <w:t>①</w:t>
      </w:r>
      <w:r w:rsidRPr="001226C2">
        <w:t>、</w:t>
      </w:r>
      <w:r w:rsidRPr="001226C2">
        <w:rPr>
          <w:rFonts w:ascii="宋体" w:hAnsi="宋体" w:cs="宋体" w:hint="eastAsia"/>
        </w:rPr>
        <w:t>②</w:t>
      </w:r>
      <w:r w:rsidRPr="001226C2">
        <w:t>、</w:t>
      </w:r>
      <w:r w:rsidRPr="001226C2">
        <w:rPr>
          <w:rFonts w:ascii="宋体" w:hAnsi="宋体" w:cs="宋体" w:hint="eastAsia"/>
        </w:rPr>
        <w:t>③</w:t>
      </w:r>
      <w:r w:rsidRPr="001226C2">
        <w:t>、</w:t>
      </w:r>
      <w:r w:rsidRPr="001226C2">
        <w:rPr>
          <w:rFonts w:ascii="宋体" w:hAnsi="宋体" w:cs="宋体" w:hint="eastAsia"/>
        </w:rPr>
        <w:t>④</w:t>
      </w:r>
      <w:r w:rsidRPr="001226C2">
        <w:rPr>
          <w:rFonts w:hint="eastAsia"/>
        </w:rPr>
        <w:t>到达状态</w:t>
      </w:r>
      <w:r w:rsidRPr="001226C2">
        <w:rPr>
          <w:rFonts w:hint="eastAsia"/>
        </w:rPr>
        <w:t>e</w:t>
      </w:r>
      <w:r w:rsidRPr="001226C2">
        <w:rPr>
          <w:rFonts w:hint="eastAsia"/>
        </w:rPr>
        <w:t>。对此气体，下列说法正确的是</w:t>
      </w:r>
      <w:r w:rsidRPr="001226C2">
        <w:rPr>
          <w:rFonts w:hint="eastAsia"/>
          <w:u w:val="single"/>
        </w:rPr>
        <w:t xml:space="preserve">       </w:t>
      </w:r>
      <w:r w:rsidRPr="001226C2">
        <w:rPr>
          <w:rFonts w:hint="eastAsia"/>
          <w:kern w:val="21"/>
        </w:rPr>
        <w:t>（选</w:t>
      </w:r>
      <w:r w:rsidRPr="001226C2">
        <w:rPr>
          <w:rFonts w:hint="eastAsia"/>
          <w:spacing w:val="-4"/>
          <w:kern w:val="21"/>
        </w:rPr>
        <w:t>对</w:t>
      </w:r>
      <w:r w:rsidRPr="001226C2">
        <w:rPr>
          <w:spacing w:val="-4"/>
          <w:kern w:val="21"/>
        </w:rPr>
        <w:t>1</w:t>
      </w:r>
      <w:r w:rsidRPr="001226C2">
        <w:rPr>
          <w:rFonts w:hint="eastAsia"/>
          <w:spacing w:val="-4"/>
          <w:kern w:val="21"/>
        </w:rPr>
        <w:t>个得</w:t>
      </w:r>
      <w:r w:rsidRPr="001226C2">
        <w:rPr>
          <w:spacing w:val="-4"/>
          <w:kern w:val="21"/>
        </w:rPr>
        <w:t>2</w:t>
      </w:r>
      <w:r w:rsidRPr="001226C2">
        <w:rPr>
          <w:rFonts w:hint="eastAsia"/>
          <w:spacing w:val="-4"/>
          <w:kern w:val="21"/>
        </w:rPr>
        <w:t>分，选对</w:t>
      </w:r>
      <w:r w:rsidRPr="001226C2">
        <w:rPr>
          <w:spacing w:val="-4"/>
          <w:kern w:val="21"/>
        </w:rPr>
        <w:t>2</w:t>
      </w:r>
      <w:r w:rsidRPr="001226C2">
        <w:rPr>
          <w:rFonts w:hint="eastAsia"/>
          <w:spacing w:val="-4"/>
          <w:kern w:val="21"/>
        </w:rPr>
        <w:t>个得</w:t>
      </w:r>
      <w:r w:rsidRPr="001226C2">
        <w:rPr>
          <w:spacing w:val="-4"/>
          <w:kern w:val="21"/>
        </w:rPr>
        <w:t>4</w:t>
      </w:r>
      <w:r w:rsidRPr="001226C2">
        <w:rPr>
          <w:rFonts w:hint="eastAsia"/>
          <w:spacing w:val="-4"/>
          <w:kern w:val="21"/>
        </w:rPr>
        <w:t>分，选对</w:t>
      </w:r>
      <w:r w:rsidRPr="001226C2">
        <w:rPr>
          <w:spacing w:val="-4"/>
          <w:kern w:val="21"/>
        </w:rPr>
        <w:t>3</w:t>
      </w:r>
      <w:r w:rsidRPr="001226C2">
        <w:rPr>
          <w:rFonts w:hint="eastAsia"/>
          <w:spacing w:val="-4"/>
          <w:kern w:val="21"/>
        </w:rPr>
        <w:t>个得</w:t>
      </w:r>
      <w:r w:rsidRPr="001226C2">
        <w:rPr>
          <w:spacing w:val="-4"/>
          <w:kern w:val="21"/>
        </w:rPr>
        <w:t>5</w:t>
      </w:r>
      <w:r w:rsidRPr="001226C2">
        <w:rPr>
          <w:rFonts w:hint="eastAsia"/>
          <w:spacing w:val="-4"/>
          <w:kern w:val="21"/>
        </w:rPr>
        <w:t>分；每选错</w:t>
      </w:r>
      <w:r w:rsidRPr="001226C2">
        <w:rPr>
          <w:spacing w:val="-4"/>
          <w:kern w:val="21"/>
        </w:rPr>
        <w:t>1</w:t>
      </w:r>
      <w:r w:rsidRPr="001226C2">
        <w:rPr>
          <w:rFonts w:hint="eastAsia"/>
          <w:spacing w:val="-4"/>
          <w:kern w:val="21"/>
        </w:rPr>
        <w:t>个扣</w:t>
      </w:r>
      <w:r w:rsidRPr="001226C2">
        <w:rPr>
          <w:spacing w:val="-4"/>
          <w:kern w:val="21"/>
        </w:rPr>
        <w:t>3</w:t>
      </w:r>
      <w:r w:rsidRPr="001226C2">
        <w:rPr>
          <w:rFonts w:hint="eastAsia"/>
          <w:spacing w:val="-4"/>
          <w:kern w:val="21"/>
        </w:rPr>
        <w:t>分，最低得分为</w:t>
      </w:r>
      <w:r w:rsidRPr="001226C2">
        <w:rPr>
          <w:spacing w:val="-4"/>
          <w:kern w:val="21"/>
        </w:rPr>
        <w:t>0</w:t>
      </w:r>
      <w:r w:rsidRPr="001226C2">
        <w:rPr>
          <w:rFonts w:hint="eastAsia"/>
          <w:kern w:val="21"/>
        </w:rPr>
        <w:t>分）</w:t>
      </w:r>
      <w:r w:rsidRPr="001226C2">
        <w:rPr>
          <w:rFonts w:hint="eastAsia"/>
        </w:rPr>
        <w:t>。</w:t>
      </w:r>
    </w:p>
    <w:p w:rsidR="003A0BB0" w:rsidRPr="001226C2" w:rsidRDefault="00F16067" w:rsidP="00372368">
      <w:pPr>
        <w:tabs>
          <w:tab w:val="left" w:pos="420"/>
          <w:tab w:val="left" w:pos="2310"/>
          <w:tab w:val="left" w:pos="4200"/>
          <w:tab w:val="left" w:pos="6090"/>
          <w:tab w:val="left" w:pos="7560"/>
        </w:tabs>
        <w:adjustRightInd w:val="0"/>
        <w:snapToGrid w:val="0"/>
        <w:spacing w:line="278" w:lineRule="auto"/>
        <w:ind w:firstLineChars="200" w:firstLine="420"/>
        <w:textAlignment w:val="center"/>
      </w:pPr>
      <w:r>
        <w:rPr>
          <w:rFonts w:hint="eastAsia"/>
          <w:noProof/>
        </w:rPr>
        <w:pict>
          <v:group id="_x0000_s2014" style="position:absolute;left:0;text-align:left;margin-left:367.05pt;margin-top:3.3pt;width:96.9pt;height:86.7pt;z-index:251660288" coordorigin="7983,9791" coordsize="1938,1734" o:allowoverlap="f">
            <v:oval id="Oval 1503" o:spid="_x0000_s1984" style="position:absolute;left:8622;top:10981;width:28;height: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3cp8UA&#10;AADcAAAADwAAAGRycy9kb3ducmV2LnhtbESPQWvCQBSE7wX/w/KEXkrd2ENJUlcRQbG3Glva4yP7&#10;moRm38bdNUn/vSsIHoeZ+YZZrEbTip6cbywrmM8SEMSl1Q1XCj6P2+cUhA/IGlvLpOCfPKyWk4cF&#10;5toOfKC+CJWIEPY5KqhD6HIpfVmTQT+zHXH0fq0zGKJ0ldQOhwg3rXxJkldpsOG4UGNHm5rKv+Js&#10;FLjj9/upH55225+5K6zZtR+n7Eupx+m4fgMRaAz38K291wrSNIPrmXgE5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dynxQAAANwAAAAPAAAAAAAAAAAAAAAAAJgCAABkcnMv&#10;ZG93bnJldi54bWxQSwUGAAAAAAQABAD1AAAAigMAAAAA&#10;" fillcolor="black">
              <v:stroke endarrowwidth="narrow"/>
              <o:lock v:ext="edit" aspectratio="t"/>
            </v:oval>
            <v:oval id="Oval 1504" o:spid="_x0000_s1985" style="position:absolute;left:9455;top:10955;width:27;height: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7j58IA&#10;AADcAAAADwAAAGRycy9kb3ducmV2LnhtbERPz2vCMBS+C/sfwhvsIjN1B9HOKGOg6E1bZTs+mre2&#10;rHmpSWzrf28OgseP7/dyPZhGdOR8bVnBdJKAIC6srrlUcMo373MQPiBrbCyTght5WK9eRktMte35&#10;SF0WShFD2KeooAqhTaX0RUUG/cS2xJH7s85giNCVUjvsY7hp5EeSzKTBmmNDhS19V1T8Z1ejwOU/&#10;+0vXj7eb36nLrNk2h8virNTb6/D1CSLQEJ7ih3unFcwXcX48E4+A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PuPnwgAAANwAAAAPAAAAAAAAAAAAAAAAAJgCAABkcnMvZG93&#10;bnJldi54bWxQSwUGAAAAAAQABAD1AAAAhwMAAAAA&#10;" fillcolor="black">
              <v:stroke endarrowwidth="narrow"/>
              <o:lock v:ext="edit" aspectratio="t"/>
            </v:oval>
            <v:shape id="Text Box 1472" o:spid="_x0000_s1986" type="#_x0000_t202" style="position:absolute;left:9700;top:11238;width:221;height:2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iv0MYA&#10;AADcAAAADwAAAGRycy9kb3ducmV2LnhtbESPQWvCQBSE7wX/w/KE3urGtkiNWUVEoVAojfHg8Zl9&#10;SRazb9PsVuO/dwuFHoeZ+YbJVoNtxYV6bxwrmE4SEMSl04ZrBYdi9/QGwgdkja1jUnAjD6vl6CHD&#10;VLsr53TZh1pECPsUFTQhdKmUvmzIop+4jjh6lesthij7WuoerxFuW/mcJDNp0XBcaLCjTUPlef9j&#10;FayPnG/N9+fpK69yUxTzhD9mZ6Uex8N6ASLQEP7Df+13reBl+g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viv0MYAAADcAAAADwAAAAAAAAAAAAAAAACYAgAAZHJz&#10;L2Rvd25yZXYueG1sUEsFBgAAAAAEAAQA9QAAAIsDAAAAAA==&#10;" filled="f" stroked="f">
              <v:textbox style="mso-next-textbox:#Text Box 1472" inset="0,0,0,0">
                <w:txbxContent>
                  <w:p w:rsidR="00131549" w:rsidRPr="00D37F6C" w:rsidRDefault="00131549" w:rsidP="00224D38">
                    <w:pPr>
                      <w:rPr>
                        <w:i/>
                        <w:szCs w:val="21"/>
                      </w:rPr>
                    </w:pPr>
                    <w:r w:rsidRPr="00D37F6C">
                      <w:rPr>
                        <w:i/>
                        <w:szCs w:val="21"/>
                      </w:rPr>
                      <w:t>V</w:t>
                    </w:r>
                  </w:p>
                </w:txbxContent>
              </v:textbox>
            </v:shape>
            <v:shape id="AutoShape 1473" o:spid="_x0000_s1987" type="#_x0000_t32" style="position:absolute;left:8180;top:11251;width:1696;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vaW8UAAADcAAAADwAAAGRycy9kb3ducmV2LnhtbESPzWrDMBCE74W8g9hALiWRndAkOFFC&#10;KLSU0kt+HmCx1j+JtTKWbKtvXxUKPQ4z8w2zPwbTiIE6V1tWkC4SEMS51TWXCm7Xt/kWhPPIGhvL&#10;pOCbHBwPk6c9ZtqOfKbh4ksRIewyVFB532ZSurwig25hW+LoFbYz6KPsSqk7HCPcNHKZJGtpsOa4&#10;UGFLrxXlj0tvIqVd34qg75tr8fW+qUO/+nwmVmo2DacdCE/B/4f/2h9awSp9gd8z8QjIw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mvaW8UAAADcAAAADwAAAAAAAAAA&#10;AAAAAAChAgAAZHJzL2Rvd25yZXYueG1sUEsFBgAAAAAEAAQA+QAAAJMDAAAAAA==&#10;">
              <v:stroke endarrow="classic" endarrowwidth="narrow"/>
            </v:shape>
            <v:shape id="AutoShape 1474" o:spid="_x0000_s1988" type="#_x0000_t32" style="position:absolute;left:8180;top:9892;width:3;height:135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Pk+cUAAADcAAAADwAAAGRycy9kb3ducmV2LnhtbESPW2sCMRSE3wX/QzhC3zTxgtitUbxQ&#10;EAoFL9TX081xd3Vzsm6ibv99Uyj4OMzMN8x03thS3Kn2hWMN/Z4CQZw6U3Cm4bB/705A+IBssHRM&#10;Gn7Iw3zWbk0xMe7BW7rvQiYihH2CGvIQqkRKn+Zk0fdcRRy9k6sthijrTJoaHxFuSzlQaiwtFhwX&#10;cqxolVN62d2shuq4/lpej+r8/elH/GE2yr6WSuuXTrN4AxGoCc/wf3tjNAz7Y/g7E4+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Pk+cUAAADcAAAADwAAAAAAAAAA&#10;AAAAAAChAgAAZHJzL2Rvd25yZXYueG1sUEsFBgAAAAAEAAQA+QAAAJMDAAAAAA==&#10;">
              <v:stroke endarrow="classic" endarrowwidth="narrow"/>
            </v:shape>
            <v:shape id="Text Box 1475" o:spid="_x0000_s1989" type="#_x0000_t202" style="position:absolute;left:8149;top:9791;width:433;height:3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xp8YA&#10;AADcAAAADwAAAGRycy9kb3ducmV2LnhtbESPQWvCQBSE7wX/w/KE3urGFmyNWUVEoVCQxnjw+My+&#10;JIvZt2l2q+m/dwuFHoeZ+YbJVoNtxZV6bxwrmE4SEMSl04ZrBcdi9/QGwgdkja1jUvBDHlbL0UOG&#10;qXY3zul6CLWIEPYpKmhC6FIpfdmQRT9xHXH0KtdbDFH2tdQ93iLctvI5SWbSouG40GBHm4bKy+Hb&#10;KlifON+ar/35M69yUxTzhD9mF6Uex8N6ASLQEP7Df+13reBl+g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xp8YAAADcAAAADwAAAAAAAAAAAAAAAACYAgAAZHJz&#10;L2Rvd25yZXYueG1sUEsFBgAAAAAEAAQA9QAAAIsDAAAAAA==&#10;" filled="f" stroked="f">
              <v:textbox style="mso-next-textbox:#Text Box 1475" inset="0,0,0,0">
                <w:txbxContent>
                  <w:p w:rsidR="00131549" w:rsidRPr="00D37F6C" w:rsidRDefault="00131549" w:rsidP="00224D38">
                    <w:pPr>
                      <w:ind w:firstLineChars="50" w:firstLine="105"/>
                      <w:rPr>
                        <w:i/>
                        <w:szCs w:val="21"/>
                      </w:rPr>
                    </w:pPr>
                    <w:r w:rsidRPr="00D37F6C">
                      <w:rPr>
                        <w:i/>
                        <w:szCs w:val="21"/>
                      </w:rPr>
                      <w:t>T</w:t>
                    </w:r>
                  </w:p>
                </w:txbxContent>
              </v:textbox>
            </v:shape>
            <v:shape id="Text Box 1476" o:spid="_x0000_s1990" type="#_x0000_t202" style="position:absolute;left:7983;top:11203;width:263;height:2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Wl1cMA&#10;AADcAAAADwAAAGRycy9kb3ducmV2LnhtbERPz2vCMBS+D/wfwhN2m2k3kK0aS5ENBgOxdgePz+bZ&#10;BpuXrslq99+bg7Djx/d7nU+2EyMN3jhWkC4SEMS104YbBd/Vx9MrCB+QNXaOScEfecg3s4c1Ztpd&#10;uaTxEBoRQ9hnqKANoc+k9HVLFv3C9cSRO7vBYohwaKQe8BrDbSefk2QpLRqODS32tG2pvhx+rYLi&#10;yOW7+dmd9uW5NFX1lvDX8qLU43wqViACTeFffHd/agUvaVwbz8QjID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7Wl1cMAAADcAAAADwAAAAAAAAAAAAAAAACYAgAAZHJzL2Rv&#10;d25yZXYueG1sUEsFBgAAAAAEAAQA9QAAAIgDAAAAAA==&#10;" filled="f" stroked="f">
              <v:textbox style="mso-next-textbox:#Text Box 1476" inset="0,0,0,0">
                <w:txbxContent>
                  <w:p w:rsidR="00131549" w:rsidRPr="00D37F6C" w:rsidRDefault="00131549" w:rsidP="00224D38">
                    <w:pPr>
                      <w:rPr>
                        <w:i/>
                        <w:szCs w:val="21"/>
                        <w:vertAlign w:val="subscript"/>
                      </w:rPr>
                    </w:pPr>
                    <w:r w:rsidRPr="00D37F6C">
                      <w:rPr>
                        <w:i/>
                        <w:szCs w:val="21"/>
                      </w:rPr>
                      <w:t>O</w:t>
                    </w:r>
                  </w:p>
                </w:txbxContent>
              </v:textbox>
            </v:shape>
            <v:shape id="Text Box 1477" o:spid="_x0000_s1991" type="#_x0000_t202" style="position:absolute;left:8473;top:10811;width:261;height:2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4PhcMA&#10;AADcAAAADwAAAGRycy9kb3ducmV2LnhtbESPzWrDMBCE74W+g9hAb42cFPLjRgmNSSCHXPLzAIu1&#10;tU2slZE2jvv2VaDQ4zAz3zCrzeBa1VOIjWcDk3EGirj0tuHKwPWyf1+AioJssfVMBn4owmb9+rLC&#10;3PoHn6g/S6UShGOOBmqRLtc6ljU5jGPfESfv2weHkmSotA34SHDX6mmWzbTDhtNCjR0VNZW3890Z&#10;2B7jdHHd9cUyop4fdZDiLmLM22j4+gQlNMh/+K99sAY+Jkt4nklH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4PhcMAAADcAAAADwAAAAAAAAAAAAAAAACYAgAAZHJzL2Rv&#10;d25yZXYueG1sUEsFBgAAAAAEAAQA9QAAAIgDAAAAAA==&#10;" filled="f" stroked="f">
              <v:stroke endarrowwidth="narrow" endarrowlength="short"/>
              <v:textbox style="mso-next-textbox:#Text Box 1477" inset="0,0,0,0">
                <w:txbxContent>
                  <w:p w:rsidR="00131549" w:rsidRPr="00D37F6C" w:rsidRDefault="00131549" w:rsidP="00224D38">
                    <w:pPr>
                      <w:rPr>
                        <w:szCs w:val="21"/>
                      </w:rPr>
                    </w:pPr>
                    <w:r w:rsidRPr="00D37F6C">
                      <w:rPr>
                        <w:szCs w:val="21"/>
                      </w:rPr>
                      <w:t>a</w:t>
                    </w:r>
                  </w:p>
                </w:txbxContent>
              </v:textbox>
            </v:shape>
            <v:shape id="Text Box 1478" o:spid="_x0000_s1992" type="#_x0000_t202" style="position:absolute;left:8923;top:9860;width:198;height:3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cr/8YA&#10;AADcAAAADwAAAGRycy9kb3ducmV2LnhtbESPQWvCQBSE70L/w/IK3nRTpVLTrCKlBaFQGuPB4zP7&#10;kixm36bZVeO/dwuFHoeZ+YbJ1oNtxYV6bxwreJomIIhLpw3XCvbFx+QFhA/IGlvHpOBGHtarh1GG&#10;qXZXzumyC7WIEPYpKmhC6FIpfdmQRT91HXH0KtdbDFH2tdQ9XiPctnKWJAtp0XBcaLCjt4bK0+5s&#10;FWwOnL+bn6/jd17lpiiWCX8uTkqNH4fNK4hAQ/gP/7W3WsH8eQa/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Dcr/8YAAADcAAAADwAAAAAAAAAAAAAAAACYAgAAZHJz&#10;L2Rvd25yZXYueG1sUEsFBgAAAAAEAAQA9QAAAIsDAAAAAA==&#10;" filled="f" stroked="f">
              <v:textbox style="mso-next-textbox:#Text Box 1478" inset="0,0,0,0">
                <w:txbxContent>
                  <w:p w:rsidR="00131549" w:rsidRPr="00D37F6C" w:rsidRDefault="00131549" w:rsidP="00224D38">
                    <w:pPr>
                      <w:rPr>
                        <w:szCs w:val="21"/>
                        <w:vertAlign w:val="subscript"/>
                      </w:rPr>
                    </w:pPr>
                    <w:r w:rsidRPr="00D37F6C">
                      <w:rPr>
                        <w:szCs w:val="21"/>
                      </w:rPr>
                      <w:t>c</w:t>
                    </w:r>
                  </w:p>
                </w:txbxContent>
              </v:textbox>
            </v:shape>
            <v:shape id="Text Box 1479" o:spid="_x0000_s1993" type="#_x0000_t202" style="position:absolute;left:8479;top:10266;width:189;height:3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uOZMUA&#10;AADcAAAADwAAAGRycy9kb3ducmV2LnhtbESPQWvCQBSE74X+h+UVvNVNKxVNXUWKglCQxnjw+Mw+&#10;k8Xs25hdNf57Vyh4HGbmG2Yy62wtLtR641jBRz8BQVw4bbhUsM2X7yMQPiBrrB2Tght5mE1fXyaY&#10;anfljC6bUIoIYZ+igiqEJpXSFxVZ9H3XEEfv4FqLIcq2lLrFa4TbWn4myVBaNBwXKmzop6LiuDlb&#10;BfMdZwtzWu//skNm8nyc8O/wqFTvrZt/gwjUhWf4v73SCgZfA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e45kxQAAANwAAAAPAAAAAAAAAAAAAAAAAJgCAABkcnMv&#10;ZG93bnJldi54bWxQSwUGAAAAAAQABAD1AAAAigMAAAAA&#10;" filled="f" stroked="f">
              <v:textbox style="mso-next-textbox:#Text Box 1479" inset="0,0,0,0">
                <w:txbxContent>
                  <w:p w:rsidR="00131549" w:rsidRPr="00D37F6C" w:rsidRDefault="00131549" w:rsidP="00224D38">
                    <w:pPr>
                      <w:rPr>
                        <w:szCs w:val="21"/>
                        <w:vertAlign w:val="subscript"/>
                      </w:rPr>
                    </w:pPr>
                    <w:r w:rsidRPr="00D37F6C">
                      <w:rPr>
                        <w:szCs w:val="21"/>
                      </w:rPr>
                      <w:t>b</w:t>
                    </w:r>
                  </w:p>
                </w:txbxContent>
              </v:textbox>
            </v:shape>
            <v:shape id="Text Box 1480" o:spid="_x0000_s1994" type="#_x0000_t202" style="position:absolute;left:9540;top:10802;width:192;height:2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IWEMUA&#10;AADcAAAADwAAAGRycy9kb3ducmV2LnhtbESPT2vCQBTE70K/w/IKvemmfxRNXUWkgiBIYzx4fM0+&#10;k8Xs25jdavrtXUHocZiZ3zDTeWdrcaHWG8cKXgcJCOLCacOlgn2+6o9B+ICssXZMCv7Iw3z21Jti&#10;qt2VM7rsQikihH2KCqoQmlRKX1Rk0Q9cQxy9o2sthijbUuoWrxFua/mWJCNp0XBcqLChZUXFafdr&#10;FSwOnH2Z8/bnOztmJs8nCW9GJ6VenrvFJ4hAXfgPP9prreB9+AH3M/EI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khYQxQAAANwAAAAPAAAAAAAAAAAAAAAAAJgCAABkcnMv&#10;ZG93bnJldi54bWxQSwUGAAAAAAQABAD1AAAAigMAAAAA&#10;" filled="f" stroked="f">
              <v:textbox style="mso-next-textbox:#Text Box 1480" inset="0,0,0,0">
                <w:txbxContent>
                  <w:p w:rsidR="00131549" w:rsidRPr="00D37F6C" w:rsidRDefault="00131549" w:rsidP="00224D38">
                    <w:pPr>
                      <w:rPr>
                        <w:szCs w:val="21"/>
                      </w:rPr>
                    </w:pPr>
                    <w:r w:rsidRPr="00D37F6C">
                      <w:rPr>
                        <w:szCs w:val="21"/>
                      </w:rPr>
                      <w:t>e</w:t>
                    </w:r>
                  </w:p>
                </w:txbxContent>
              </v:textbox>
            </v:shape>
            <v:shape id="Text Box 1481" o:spid="_x0000_s1995" type="#_x0000_t202" style="position:absolute;left:9453;top:9883;width:203;height:3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6zi8YA&#10;AADcAAAADwAAAGRycy9kb3ducmV2LnhtbESPQWvCQBSE74X+h+UVvNVNK4pN3YgUBUEojemhx9fs&#10;M1mSfRuzq8Z/7xYKHoeZ+YZZLAfbijP13jhW8DJOQBCXThuuFHwXm+c5CB+QNbaOScGVPCyzx4cF&#10;ptpdOKfzPlQiQtinqKAOoUul9GVNFv3YdcTRO7jeYoiyr6Tu8RLhtpWvSTKTFg3HhRo7+qipbPYn&#10;q2D1w/naHD9/v/JDboriLeHdrFFq9DSs3kEEGsI9/N/eagWT6R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96zi8YAAADcAAAADwAAAAAAAAAAAAAAAACYAgAAZHJz&#10;L2Rvd25yZXYueG1sUEsFBgAAAAAEAAQA9QAAAIsDAAAAAA==&#10;" filled="f" stroked="f">
              <v:textbox style="mso-next-textbox:#Text Box 1481" inset="0,0,0,0">
                <w:txbxContent>
                  <w:p w:rsidR="00131549" w:rsidRPr="00D37F6C" w:rsidRDefault="00131549" w:rsidP="00224D38">
                    <w:pPr>
                      <w:rPr>
                        <w:szCs w:val="21"/>
                        <w:vertAlign w:val="subscript"/>
                      </w:rPr>
                    </w:pPr>
                    <w:r w:rsidRPr="00D37F6C">
                      <w:rPr>
                        <w:szCs w:val="21"/>
                      </w:rPr>
                      <w:t>d</w:t>
                    </w:r>
                  </w:p>
                </w:txbxContent>
              </v:textbox>
            </v:shape>
            <v:line id="Line 1482" o:spid="_x0000_s1996" style="position:absolute;flip:y;visibility:visible" from="8629,10166" to="8988,10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AssgAAADcAAAADwAAAGRycy9kb3ducmV2LnhtbESPT0sDMRTE74LfITyhF2mzVu2ftWkp&#10;BcFDL62ypbfXzXOz7OZlTdJ2/fZGEDwOM/MbZrHqbSsu5EPtWMHDKANBXDpdc6Xg4/11OAMRIrLG&#10;1jEp+KYAq+XtzQJz7a68o8s+ViJBOOSowMTY5VKG0pDFMHIdcfI+nbcYk/SV1B6vCW5bOc6yibRY&#10;c1ow2NHGUNnsz1aBnG3vv/z69NQUzeEwN0VZdMetUoO7fv0CIlIf/8N/7Tet4Hn6CL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bAssgAAADcAAAADwAAAAAA&#10;AAAAAAAAAAChAgAAZHJzL2Rvd25yZXYueG1sUEsFBgAAAAAEAAQA+QAAAJYDAAAAAA==&#10;"/>
            <v:line id="Line 1484" o:spid="_x0000_s1997" style="position:absolute;visibility:visible" from="9469,10169" to="9469,10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d8IscAAADcAAAADwAAAGRycy9kb3ducmV2LnhtbESPQWvCQBSE74X+h+UVvNVNW0wluoq0&#10;FLSHolbQ4zP7TNJm34bdNUn/vSsUPA4z8w0znfemFi05X1lW8DRMQBDnVldcKNh9fzyOQfiArLG2&#10;TAr+yMN8dn83xUzbjjfUbkMhIoR9hgrKEJpMSp+XZNAPbUMcvZN1BkOUrpDaYRfhppbPSZJKgxXH&#10;hRIbeisp/92ejYKvl3XaLlafy36/So/5++Z4+OmcUoOHfjEBEagPt/B/e6kVjF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B3wixwAAANwAAAAPAAAAAAAA&#10;AAAAAAAAAKECAABkcnMvZG93bnJldi54bWxQSwUGAAAAAAQABAD5AAAAlQMAAAAA&#10;"/>
            <v:line id="Line 1485" o:spid="_x0000_s1998" style="position:absolute;flip:y;visibility:visible" from="8636,10649" to="8636,10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wO48EAAADcAAAADwAAAGRycy9kb3ducmV2LnhtbERPz2uDMBS+F/Y/hDforcb1YIszigw2&#10;SmGHtaXnN/NmZOZFTFr1v18Ogx4/vt9FNdte3Gn0nWMFL0kKgrhxuuNWweX8vtmD8AFZY++YFCzk&#10;oSqfVgXm2k38RfdTaEUMYZ+jAhPCkEvpG0MWfeIG4sj9uNFiiHBspR5xiuG2l9s0zaTFjmODwYHe&#10;DDW/p5tV8Pl9neolO8r6Y+HddFn0eXcISq2f5/oVRKA5PMT/7oNWkKVxbTwTj4As/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A7jwQAAANwAAAAPAAAAAAAAAAAAAAAA&#10;AKECAABkcnMvZG93bnJldi54bWxQSwUGAAAAAAQABAD5AAAAjwMAAAAA&#10;">
              <v:stroke endarrow="classic" endarrowwidth="narrow"/>
            </v:line>
            <v:line id="Line 1486" o:spid="_x0000_s1999" style="position:absolute;visibility:visible" from="9202,10166" to="9298,10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uLusUAAADcAAAADwAAAGRycy9kb3ducmV2LnhtbESPQWsCMRSE7wX/Q3hCL0Wz9bDU1Sgi&#10;LHiQQq0HvT02z83q5mWbRHf775tCocdhZr5hluvBtuJBPjSOFbxOMxDEldMN1wqOn+XkDUSIyBpb&#10;x6TgmwKsV6OnJRba9fxBj0OsRYJwKFCBibErpAyVIYth6jri5F2ctxiT9LXUHvsEt62cZVkuLTac&#10;Fgx2tDVU3Q53q8D7GJpbOT/3p69rXr6X++HFVEo9j4fNAkSkIf6H/9o7rSDP5vB7Jh0B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uLusUAAADcAAAADwAAAAAAAAAA&#10;AAAAAAChAgAAZHJzL2Rvd25yZXYueG1sUEsFBgAAAAAEAAQA+QAAAJMDAAAAAA==&#10;">
              <v:stroke endarrow="classic" endarrowwidth="narrow"/>
            </v:line>
            <v:line id="Line 1487" o:spid="_x0000_s2000" style="position:absolute;visibility:visible" from="9469,10517" to="9469,10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i0+sIAAADcAAAADwAAAGRycy9kb3ducmV2LnhtbERPz2vCMBS+D/wfwhN2GZq6Q5nVKCIU&#10;PMhAt8O8PZpnU21eahJt99+bw2DHj+/3cj3YVjzIh8axgtk0A0FcOd1wreD7q5x8gAgRWWPrmBT8&#10;UoD1avSyxEK7ng/0OMZapBAOBSowMXaFlKEyZDFMXUecuLPzFmOCvpbaY5/CbSvfsyyXFhtODQY7&#10;2hqqrse7VeB9DM21nJ/6n9slLz/L/fBmKqVex8NmASLSEP/Ff+6dVpDP0vx0Jh0BuX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8i0+sIAAADcAAAADwAAAAAAAAAAAAAA&#10;AAChAgAAZHJzL2Rvd25yZXYueG1sUEsFBgAAAAAEAAQA+QAAAJADAAAAAA==&#10;">
              <v:stroke endarrow="classic" endarrowwidth="narrow"/>
            </v:line>
            <v:shape id="Text Box 1488" o:spid="_x0000_s2001" type="#_x0000_t202" style="position:absolute;left:8375;top:10532;width:277;height:3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ozFcUA&#10;AADcAAAADwAAAGRycy9kb3ducmV2LnhtbESPQWvCQBSE7wX/w/KE3uomhS4a3QQRSttb1Xrw9sg+&#10;k2j2bchuTeyv7xaEHoeZ+YZZFaNtxZV63zjWkM4SEMSlMw1XGr72r09zED4gG2wdk4YbeSjyycMK&#10;M+MG3tJ1FyoRIewz1FCH0GVS+rImi37mOuLonVxvMUTZV9L0OES4beVzkihpseG4UGNHm5rKy+7b&#10;alicD58frUpezM9tH9RxPQ5vaqv143RcL0EEGsN/+N5+NxpUmsLfmXgEZP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CjMVxQAAANwAAAAPAAAAAAAAAAAAAAAAAJgCAABkcnMv&#10;ZG93bnJldi54bWxQSwUGAAAAAAQABAD1AAAAigMAAAAA&#10;" filled="f" stroked="f">
              <v:stroke endarrowwidth="narrow"/>
              <v:textbox style="mso-next-textbox:#Text Box 1488" inset="0,0,0,0">
                <w:txbxContent>
                  <w:p w:rsidR="00131549" w:rsidRPr="00726E7C" w:rsidRDefault="00131549" w:rsidP="00224D38">
                    <w:pPr>
                      <w:rPr>
                        <w:sz w:val="18"/>
                        <w:szCs w:val="18"/>
                      </w:rPr>
                    </w:pPr>
                    <w:r w:rsidRPr="00726E7C">
                      <w:rPr>
                        <w:rFonts w:ascii="宋体" w:hAnsi="宋体" w:cs="宋体" w:hint="eastAsia"/>
                        <w:sz w:val="18"/>
                        <w:szCs w:val="18"/>
                      </w:rPr>
                      <w:t>①</w:t>
                    </w:r>
                  </w:p>
                </w:txbxContent>
              </v:textbox>
            </v:shape>
            <v:shape id="Text Box 1489" o:spid="_x0000_s2002" type="#_x0000_t202" style="position:absolute;left:9549;top:10430;width:235;height:3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itYsUA&#10;AADcAAAADwAAAGRycy9kb3ducmV2LnhtbESPT2vCQBTE70K/w/IKvZmNQpc2uooUiu3NP/Xg7ZF9&#10;JtHs25BdTfTTu0LB4zAzv2Gm897W4kKtrxxrGCUpCOLcmYoLDX/b7+EHCB+QDdaOScOVPMxnL4Mp&#10;ZsZ1vKbLJhQiQthnqKEMocmk9HlJFn3iGuLoHVxrMUTZFtK02EW4reU4TZW0WHFcKLGhr5Ly0+Zs&#10;NXwed6vfWqXv5nbdBrVf9N1SrbV+e+0XExCB+vAM/7d/jAY1GsPjTD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2K1ixQAAANwAAAAPAAAAAAAAAAAAAAAAAJgCAABkcnMv&#10;ZG93bnJldi54bWxQSwUGAAAAAAQABAD1AAAAigMAAAAA&#10;" filled="f" stroked="f">
              <v:stroke endarrowwidth="narrow"/>
              <v:textbox style="mso-next-textbox:#Text Box 1489" inset="0,0,0,0">
                <w:txbxContent>
                  <w:p w:rsidR="00131549" w:rsidRPr="00726E7C" w:rsidRDefault="00131549" w:rsidP="00224D38">
                    <w:pPr>
                      <w:rPr>
                        <w:sz w:val="18"/>
                        <w:szCs w:val="18"/>
                      </w:rPr>
                    </w:pPr>
                    <w:r w:rsidRPr="00726E7C">
                      <w:rPr>
                        <w:rFonts w:ascii="宋体" w:hAnsi="宋体" w:cs="宋体" w:hint="eastAsia"/>
                        <w:sz w:val="18"/>
                        <w:szCs w:val="18"/>
                      </w:rPr>
                      <w:t>④</w:t>
                    </w:r>
                  </w:p>
                </w:txbxContent>
              </v:textbox>
            </v:shape>
            <v:shape id="Text Box 1490" o:spid="_x0000_s2003" type="#_x0000_t202" style="position:absolute;left:9153;top:9867;width:271;height:3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QI+cYA&#10;AADcAAAADwAAAGRycy9kb3ducmV2LnhtbESPQWvCQBSE74X+h+UJ3uomFZc2ugYpFNtb1fbg7ZF9&#10;JtHs25BdTfTXdwsFj8PMfMMs8sE24kKdrx1rSCcJCOLCmZpLDd+796cXED4gG2wck4YreciXjw8L&#10;zIzreUOXbShFhLDPUEMVQptJ6YuKLPqJa4mjd3CdxRBlV0rTYR/htpHPSaKkxZrjQoUtvVVUnLZn&#10;q+H1+PP12ahkZm7XXVD71dCv1Ubr8WhYzUEEGsI9/N/+MBpUOoW/M/EI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5QI+cYAAADcAAAADwAAAAAAAAAAAAAAAACYAgAAZHJz&#10;L2Rvd25yZXYueG1sUEsFBgAAAAAEAAQA9QAAAIsDAAAAAA==&#10;" filled="f" stroked="f">
              <v:stroke endarrowwidth="narrow"/>
              <v:textbox style="mso-next-textbox:#Text Box 1490" inset="0,0,0,0">
                <w:txbxContent>
                  <w:p w:rsidR="00131549" w:rsidRPr="00726E7C" w:rsidRDefault="00131549" w:rsidP="00224D38">
                    <w:pPr>
                      <w:rPr>
                        <w:sz w:val="18"/>
                        <w:szCs w:val="18"/>
                      </w:rPr>
                    </w:pPr>
                    <w:r w:rsidRPr="00726E7C">
                      <w:rPr>
                        <w:rFonts w:ascii="宋体" w:hAnsi="宋体" w:cs="宋体" w:hint="eastAsia"/>
                        <w:sz w:val="18"/>
                        <w:szCs w:val="18"/>
                      </w:rPr>
                      <w:t>③</w:t>
                    </w:r>
                  </w:p>
                </w:txbxContent>
              </v:textbox>
            </v:shape>
            <v:shape id="Text Box 1491" o:spid="_x0000_s2004" type="#_x0000_t202" style="position:absolute;left:8830;top:10263;width:295;height:3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QjcYA&#10;AADcAAAADwAAAGRycy9kb3ducmV2LnhtbESPQWvCQBSE74X+h+UJ3uomRZc2ugYpFNtb1fbg7ZF9&#10;JtHs25BdTfTXdwsFj8PMfMMs8sE24kKdrx1rSCcJCOLCmZpLDd+796cXED4gG2wck4YreciXjw8L&#10;zIzreUOXbShFhLDPUEMVQptJ6YuKLPqJa4mjd3CdxRBlV0rTYR/htpHPSaKkxZrjQoUtvVVUnLZn&#10;q+H1+PP12ahkZm7XXVD71dCv1Ubr8WhYzUEEGsI9/N/+MBpUOoW/M/EI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2QjcYAAADcAAAADwAAAAAAAAAAAAAAAACYAgAAZHJz&#10;L2Rvd25yZXYueG1sUEsFBgAAAAAEAAQA9QAAAIsDAAAAAA==&#10;" filled="f" stroked="f">
              <v:stroke endarrowwidth="narrow"/>
              <v:textbox style="mso-next-textbox:#Text Box 1491" inset="0,0,0,0">
                <w:txbxContent>
                  <w:p w:rsidR="00131549" w:rsidRPr="00726E7C" w:rsidRDefault="00131549" w:rsidP="00224D38">
                    <w:pPr>
                      <w:rPr>
                        <w:sz w:val="18"/>
                        <w:szCs w:val="18"/>
                      </w:rPr>
                    </w:pPr>
                    <w:r w:rsidRPr="00726E7C">
                      <w:rPr>
                        <w:rFonts w:ascii="宋体" w:hAnsi="宋体" w:cs="宋体" w:hint="eastAsia"/>
                        <w:sz w:val="18"/>
                        <w:szCs w:val="18"/>
                      </w:rPr>
                      <w:t>②</w:t>
                    </w:r>
                  </w:p>
                </w:txbxContent>
              </v:textbox>
            </v:shape>
            <v:line id="Line 1492" o:spid="_x0000_s2005" style="position:absolute;flip:y;visibility:visible" from="8764,10263" to="8852,10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Q3oMIAAADcAAAADwAAAGRycy9kb3ducmV2LnhtbESPQYvCMBSE74L/ITzBm6YK1qUapQiK&#10;CB5WZc/P5tkWm5fSRNv+e7OwsMdhZr5h1tvOVOJNjSstK5hNIxDEmdUl5wpu1/3kC4TzyBory6Sg&#10;JwfbzXCwxkTblr/pffG5CBB2CSoovK8TKV1WkEE3tTVx8B62MeiDbHKpG2wD3FRyHkWxNFhyWCiw&#10;pl1B2fPyMgrO95827eOTTA89L9tbr6/Lo1dqPOrSFQhPnf8P/7WPWkE8W8DvmXAE5OY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iQ3oMIAAADcAAAADwAAAAAAAAAAAAAA&#10;AAChAgAAZHJzL2Rvd25yZXYueG1sUEsFBgAAAAAEAAQA+QAAAJADAAAAAA==&#10;">
              <v:stroke endarrow="classic" endarrowwidth="narrow"/>
            </v:line>
            <v:line id="Line 1493" o:spid="_x0000_s2006" style="position:absolute;visibility:visible" from="8636,10426" to="8636,10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Y2zcIAAADcAAAADwAAAGRycy9kb3ducmV2LnhtbESPwWrDMBBE74H+g9hCb4mcFExwoxhT&#10;Usghl9r5gMVaWybWykhq7Px9VCj0OMzMG+ZQLnYUd/JhcKxgu8lAELdOD9wruDZf6z2IEJE1jo5J&#10;wYMClMeX1QEL7Wb+pnsde5EgHApUYGKcCilDa8hi2LiJOHmd8xZjkr6X2uOc4HaUuyzLpcWB04LB&#10;iT4Ntbf6xyp4P1386ea6ao5NNuxG6oLhTqm316X6ABFpif/hv/ZZK8i3OfyeSUdAH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pY2zcIAAADcAAAADwAAAAAAAAAAAAAA&#10;AAChAgAAZHJzL2Rvd25yZXYueG1sUEsFBgAAAAAEAAQA+QAAAJADAAAAAA==&#10;">
              <v:stroke endarrowwidth="narrow"/>
            </v:line>
            <v:oval id="Oval 1504" o:spid="_x0000_s2007" style="position:absolute;left:9455;top:10154;width:27;height: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7j58IA&#10;AADcAAAADwAAAGRycy9kb3ducmV2LnhtbERPz2vCMBS+C/sfwhvsIjN1B9HOKGOg6E1bZTs+mre2&#10;rHmpSWzrf28OgseP7/dyPZhGdOR8bVnBdJKAIC6srrlUcMo373MQPiBrbCyTght5WK9eRktMte35&#10;SF0WShFD2KeooAqhTaX0RUUG/cS2xJH7s85giNCVUjvsY7hp5EeSzKTBmmNDhS19V1T8Z1ejwOU/&#10;+0vXj7eb36nLrNk2h8virNTb6/D1CSLQEJ7ih3unFcwXcX48E4+A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PuPnwgAAANwAAAAPAAAAAAAAAAAAAAAAAJgCAABkcnMvZG93&#10;bnJldi54bWxQSwUGAAAAAAQABAD1AAAAhwMAAAAA&#10;" fillcolor="black">
              <v:stroke endarrowwidth="narrow"/>
              <o:lock v:ext="edit" aspectratio="t"/>
            </v:oval>
            <v:oval id="Oval 1504" o:spid="_x0000_s2008" style="position:absolute;left:8968;top:10155;width:27;height: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7j58IA&#10;AADcAAAADwAAAGRycy9kb3ducmV2LnhtbERPz2vCMBS+C/sfwhvsIjN1B9HOKGOg6E1bZTs+mre2&#10;rHmpSWzrf28OgseP7/dyPZhGdOR8bVnBdJKAIC6srrlUcMo373MQPiBrbCyTght5WK9eRktMte35&#10;SF0WShFD2KeooAqhTaX0RUUG/cS2xJH7s85giNCVUjvsY7hp5EeSzKTBmmNDhS19V1T8Z1ejwOU/&#10;+0vXj7eb36nLrNk2h8virNTb6/D1CSLQEJ7ih3unFcwXcX48E4+A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PuPnwgAAANwAAAAPAAAAAAAAAAAAAAAAAJgCAABkcnMvZG93&#10;bnJldi54bWxQSwUGAAAAAAQABAD1AAAAhwMAAAAA&#10;" fillcolor="black">
              <v:stroke endarrowwidth="narrow"/>
              <o:lock v:ext="edit" aspectratio="t"/>
            </v:oval>
            <v:oval id="Oval 1504" o:spid="_x0000_s2009" style="position:absolute;left:8620;top:10412;width:27;height: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7j58IA&#10;AADcAAAADwAAAGRycy9kb3ducmV2LnhtbERPz2vCMBS+C/sfwhvsIjN1B9HOKGOg6E1bZTs+mre2&#10;rHmpSWzrf28OgseP7/dyPZhGdOR8bVnBdJKAIC6srrlUcMo373MQPiBrbCyTght5WK9eRktMte35&#10;SF0WShFD2KeooAqhTaX0RUUG/cS2xJH7s85giNCVUjvsY7hp5EeSzKTBmmNDhS19V1T8Z1ejwOU/&#10;+0vXj7eb36nLrNk2h8virNTb6/D1CSLQEJ7ih3unFcwXcX48E4+A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PuPnwgAAANwAAAAPAAAAAAAAAAAAAAAAAJgCAABkcnMvZG93&#10;bnJldi54bWxQSwUGAAAAAAQABAD1AAAAhwMAAAAA&#10;" fillcolor="black">
              <v:stroke endarrowwidth="narrow"/>
              <o:lock v:ext="edit" aspectratio="t"/>
            </v:oval>
            <v:line id="Line 1483" o:spid="_x0000_s2010" style="position:absolute;flip:y;visibility:visible" from="8995,10164" to="9472,10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9YxscAAADcAAAADwAAAGRycy9kb3ducmV2LnhtbESPQUvDQBSE70L/w/IKXqTdKLHW2G0p&#10;guAhF1tJ6e2ZfWZDsm/j7trGf+8KBY/DzHzDrDaj7cWJfGgdK7idZyCIa6dbbhS8719mSxAhImvs&#10;HZOCHwqwWU+uVlhod+Y3Ou1iIxKEQ4EKTIxDIWWoDVkMczcQJ+/TeYsxSd9I7fGc4LaXd1m2kBZb&#10;TgsGB3o2VHe7b6tALsubL7/9yLuqOxweTVVXw7FU6no6bp9ARBrjf/jSftUK7h9y+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b1jGxwAAANwAAAAPAAAAAAAA&#10;AAAAAAAAAKECAABkcnMvZG93bnJldi54bWxQSwUGAAAAAAQABAD5AAAAlQMAAAAA&#10;"/>
            <v:shape id="_x0000_s2011" type="#_x0000_t32" style="position:absolute;left:8183;top:10167;width:794;height:0" o:connectortype="straight">
              <v:stroke dashstyle="dash"/>
            </v:shape>
            <v:shape id="_x0000_s2012" type="#_x0000_t32" style="position:absolute;left:8636;top:11008;width:0;height:241" o:connectortype="straight">
              <v:stroke dashstyle="dash"/>
            </v:shape>
            <v:shape id="_x0000_s2013" type="#_x0000_t32" style="position:absolute;left:9469;top:10966;width:0;height:283" o:connectortype="straight">
              <v:stroke dashstyle="dash"/>
            </v:shape>
            <w10:wrap type="square"/>
          </v:group>
        </w:pict>
      </w:r>
      <w:r w:rsidR="003A0BB0" w:rsidRPr="001226C2">
        <w:t>A</w:t>
      </w:r>
      <w:r w:rsidR="003A0BB0" w:rsidRPr="001226C2">
        <w:rPr>
          <w:rFonts w:hint="eastAsia"/>
        </w:rPr>
        <w:t>．</w:t>
      </w:r>
      <w:r w:rsidR="003A0BB0" w:rsidRPr="001226C2">
        <w:t>过程</w:t>
      </w:r>
      <w:r w:rsidR="003A0BB0" w:rsidRPr="001226C2">
        <w:rPr>
          <w:rFonts w:hint="eastAsia"/>
        </w:rPr>
        <w:t>①中</w:t>
      </w:r>
      <w:r w:rsidR="003A0BB0" w:rsidRPr="001226C2">
        <w:t>气体</w:t>
      </w:r>
      <w:r w:rsidR="003A0BB0" w:rsidRPr="001226C2">
        <w:rPr>
          <w:rFonts w:hint="eastAsia"/>
        </w:rPr>
        <w:t>的压强逐渐减小</w:t>
      </w:r>
    </w:p>
    <w:p w:rsidR="003A0BB0" w:rsidRPr="001226C2" w:rsidRDefault="003A0BB0" w:rsidP="00372368">
      <w:pPr>
        <w:tabs>
          <w:tab w:val="left" w:pos="420"/>
          <w:tab w:val="left" w:pos="2310"/>
          <w:tab w:val="left" w:pos="4200"/>
          <w:tab w:val="left" w:pos="6090"/>
          <w:tab w:val="left" w:pos="7560"/>
        </w:tabs>
        <w:adjustRightInd w:val="0"/>
        <w:snapToGrid w:val="0"/>
        <w:spacing w:line="278" w:lineRule="auto"/>
        <w:ind w:firstLineChars="200" w:firstLine="420"/>
        <w:textAlignment w:val="center"/>
      </w:pPr>
      <w:r w:rsidRPr="001226C2">
        <w:t>B</w:t>
      </w:r>
      <w:r w:rsidRPr="001226C2">
        <w:rPr>
          <w:rFonts w:hint="eastAsia"/>
        </w:rPr>
        <w:t>．</w:t>
      </w:r>
      <w:r w:rsidRPr="001226C2">
        <w:t>过程</w:t>
      </w:r>
      <w:r w:rsidRPr="001226C2">
        <w:rPr>
          <w:rFonts w:hint="eastAsia"/>
        </w:rPr>
        <w:t>②中</w:t>
      </w:r>
      <w:r w:rsidRPr="001226C2">
        <w:t>气体对外界</w:t>
      </w:r>
      <w:r w:rsidRPr="001226C2">
        <w:rPr>
          <w:rFonts w:hint="eastAsia"/>
        </w:rPr>
        <w:t>做正功</w:t>
      </w:r>
    </w:p>
    <w:p w:rsidR="003A0BB0" w:rsidRPr="001226C2" w:rsidRDefault="003A0BB0" w:rsidP="00372368">
      <w:pPr>
        <w:tabs>
          <w:tab w:val="left" w:pos="420"/>
          <w:tab w:val="left" w:pos="2310"/>
          <w:tab w:val="left" w:pos="4200"/>
          <w:tab w:val="left" w:pos="6090"/>
          <w:tab w:val="left" w:pos="7560"/>
        </w:tabs>
        <w:adjustRightInd w:val="0"/>
        <w:snapToGrid w:val="0"/>
        <w:spacing w:line="278" w:lineRule="auto"/>
        <w:ind w:firstLineChars="200" w:firstLine="420"/>
        <w:textAlignment w:val="center"/>
      </w:pPr>
      <w:r w:rsidRPr="001226C2">
        <w:t>C</w:t>
      </w:r>
      <w:r w:rsidRPr="001226C2">
        <w:rPr>
          <w:rFonts w:hint="eastAsia"/>
        </w:rPr>
        <w:t>．</w:t>
      </w:r>
      <w:r w:rsidRPr="001226C2">
        <w:t>过程</w:t>
      </w:r>
      <w:r w:rsidRPr="001226C2">
        <w:rPr>
          <w:rFonts w:hint="eastAsia"/>
        </w:rPr>
        <w:t>④中</w:t>
      </w:r>
      <w:r w:rsidRPr="001226C2">
        <w:t>气体</w:t>
      </w:r>
      <w:r w:rsidRPr="001226C2">
        <w:rPr>
          <w:rFonts w:hint="eastAsia"/>
        </w:rPr>
        <w:t>从</w:t>
      </w:r>
      <w:r w:rsidRPr="001226C2">
        <w:t>外</w:t>
      </w:r>
      <w:r w:rsidRPr="001226C2">
        <w:rPr>
          <w:rFonts w:hint="eastAsia"/>
        </w:rPr>
        <w:t>界吸收了热量</w:t>
      </w:r>
    </w:p>
    <w:p w:rsidR="003A0BB0" w:rsidRPr="001226C2" w:rsidRDefault="003A0BB0" w:rsidP="00372368">
      <w:pPr>
        <w:tabs>
          <w:tab w:val="left" w:pos="420"/>
          <w:tab w:val="left" w:pos="2310"/>
          <w:tab w:val="left" w:pos="4200"/>
          <w:tab w:val="left" w:pos="6090"/>
          <w:tab w:val="left" w:pos="7560"/>
        </w:tabs>
        <w:adjustRightInd w:val="0"/>
        <w:snapToGrid w:val="0"/>
        <w:spacing w:line="278" w:lineRule="auto"/>
        <w:ind w:firstLineChars="200" w:firstLine="420"/>
        <w:textAlignment w:val="center"/>
        <w:rPr>
          <w:rFonts w:hint="eastAsia"/>
        </w:rPr>
      </w:pPr>
      <w:r w:rsidRPr="001226C2">
        <w:t>D</w:t>
      </w:r>
      <w:r w:rsidRPr="001226C2">
        <w:rPr>
          <w:rFonts w:hint="eastAsia"/>
        </w:rPr>
        <w:t>．状态</w:t>
      </w:r>
      <w:r w:rsidRPr="001226C2">
        <w:rPr>
          <w:rFonts w:hint="eastAsia"/>
        </w:rPr>
        <w:t>c</w:t>
      </w:r>
      <w:r w:rsidRPr="001226C2">
        <w:rPr>
          <w:rFonts w:hint="eastAsia"/>
        </w:rPr>
        <w:t>、</w:t>
      </w:r>
      <w:r w:rsidRPr="001226C2">
        <w:rPr>
          <w:rFonts w:hint="eastAsia"/>
        </w:rPr>
        <w:t>d</w:t>
      </w:r>
      <w:r w:rsidRPr="001226C2">
        <w:rPr>
          <w:rFonts w:hint="eastAsia"/>
        </w:rPr>
        <w:t>的内能相等</w:t>
      </w:r>
    </w:p>
    <w:p w:rsidR="003A0BB0" w:rsidRDefault="003A0BB0" w:rsidP="00372368">
      <w:pPr>
        <w:tabs>
          <w:tab w:val="left" w:pos="420"/>
          <w:tab w:val="left" w:pos="2310"/>
          <w:tab w:val="left" w:pos="4200"/>
          <w:tab w:val="left" w:pos="6090"/>
          <w:tab w:val="left" w:pos="7560"/>
        </w:tabs>
        <w:adjustRightInd w:val="0"/>
        <w:snapToGrid w:val="0"/>
        <w:spacing w:line="278" w:lineRule="auto"/>
        <w:ind w:firstLineChars="200" w:firstLine="420"/>
        <w:textAlignment w:val="center"/>
        <w:rPr>
          <w:rFonts w:hint="eastAsia"/>
        </w:rPr>
      </w:pPr>
      <w:r w:rsidRPr="001226C2">
        <w:lastRenderedPageBreak/>
        <w:t>E</w:t>
      </w:r>
      <w:r w:rsidRPr="001226C2">
        <w:rPr>
          <w:rFonts w:hint="eastAsia"/>
        </w:rPr>
        <w:t>．状态</w:t>
      </w:r>
      <w:r w:rsidRPr="001226C2">
        <w:t>d</w:t>
      </w:r>
      <w:r w:rsidRPr="001226C2">
        <w:rPr>
          <w:rFonts w:hint="eastAsia"/>
        </w:rPr>
        <w:t>的压强比状态</w:t>
      </w:r>
      <w:r w:rsidRPr="001226C2">
        <w:rPr>
          <w:rFonts w:hint="eastAsia"/>
        </w:rPr>
        <w:t>b</w:t>
      </w:r>
      <w:r w:rsidRPr="001226C2">
        <w:rPr>
          <w:rFonts w:hint="eastAsia"/>
        </w:rPr>
        <w:t>的压强小</w:t>
      </w:r>
    </w:p>
    <w:p w:rsidR="00A81DB2" w:rsidRDefault="00A81DB2" w:rsidP="00372368">
      <w:pPr>
        <w:tabs>
          <w:tab w:val="left" w:pos="420"/>
          <w:tab w:val="left" w:pos="2310"/>
          <w:tab w:val="left" w:pos="4200"/>
          <w:tab w:val="left" w:pos="6090"/>
          <w:tab w:val="left" w:pos="7560"/>
        </w:tabs>
        <w:adjustRightInd w:val="0"/>
        <w:snapToGrid w:val="0"/>
        <w:spacing w:line="278" w:lineRule="auto"/>
        <w:ind w:firstLineChars="200" w:firstLine="420"/>
        <w:textAlignment w:val="center"/>
        <w:rPr>
          <w:rFonts w:hint="eastAsia"/>
        </w:rPr>
      </w:pPr>
    </w:p>
    <w:p w:rsidR="00A81DB2" w:rsidRPr="001226C2" w:rsidRDefault="00A81DB2" w:rsidP="00372368">
      <w:pPr>
        <w:tabs>
          <w:tab w:val="left" w:pos="420"/>
          <w:tab w:val="left" w:pos="2310"/>
          <w:tab w:val="left" w:pos="4200"/>
          <w:tab w:val="left" w:pos="6090"/>
          <w:tab w:val="left" w:pos="7560"/>
        </w:tabs>
        <w:adjustRightInd w:val="0"/>
        <w:snapToGrid w:val="0"/>
        <w:spacing w:line="278" w:lineRule="auto"/>
        <w:ind w:firstLineChars="200" w:firstLine="420"/>
        <w:textAlignment w:val="center"/>
      </w:pPr>
    </w:p>
    <w:p w:rsidR="003A0BB0" w:rsidRPr="001226C2" w:rsidRDefault="003A0BB0" w:rsidP="009F547C">
      <w:pPr>
        <w:tabs>
          <w:tab w:val="left" w:pos="420"/>
          <w:tab w:val="left" w:pos="2310"/>
          <w:tab w:val="left" w:pos="4200"/>
          <w:tab w:val="left" w:pos="6090"/>
          <w:tab w:val="left" w:pos="7560"/>
        </w:tabs>
        <w:adjustRightInd w:val="0"/>
        <w:snapToGrid w:val="0"/>
        <w:spacing w:line="278" w:lineRule="auto"/>
        <w:ind w:firstLineChars="150" w:firstLine="315"/>
        <w:textAlignment w:val="center"/>
      </w:pPr>
      <w:r w:rsidRPr="001226C2">
        <w:rPr>
          <w:rFonts w:hint="eastAsia"/>
        </w:rPr>
        <w:t>（</w:t>
      </w:r>
      <w:r w:rsidRPr="001226C2">
        <w:rPr>
          <w:rFonts w:hint="eastAsia"/>
        </w:rPr>
        <w:t>2</w:t>
      </w:r>
      <w:r w:rsidRPr="001226C2">
        <w:rPr>
          <w:rFonts w:hint="eastAsia"/>
        </w:rPr>
        <w:t>）（</w:t>
      </w:r>
      <w:r w:rsidRPr="001226C2">
        <w:rPr>
          <w:rFonts w:hint="eastAsia"/>
        </w:rPr>
        <w:t>10</w:t>
      </w:r>
      <w:r w:rsidRPr="001226C2">
        <w:rPr>
          <w:rFonts w:hint="eastAsia"/>
        </w:rPr>
        <w:t>分）如图，容积为</w:t>
      </w:r>
      <w:r w:rsidRPr="001226C2">
        <w:rPr>
          <w:rFonts w:hint="eastAsia"/>
          <w:i/>
        </w:rPr>
        <w:t>V</w:t>
      </w:r>
      <w:r w:rsidRPr="001226C2">
        <w:rPr>
          <w:rFonts w:hint="eastAsia"/>
        </w:rPr>
        <w:t>的汽缸由导热材料制成，面积为</w:t>
      </w:r>
      <w:r w:rsidRPr="001226C2">
        <w:rPr>
          <w:rFonts w:hint="eastAsia"/>
          <w:i/>
        </w:rPr>
        <w:t>S</w:t>
      </w:r>
      <w:r w:rsidRPr="001226C2">
        <w:rPr>
          <w:rFonts w:hint="eastAsia"/>
        </w:rPr>
        <w:t>的活塞将汽缸分成容积相等的上下两部分</w:t>
      </w:r>
      <w:r w:rsidRPr="001226C2">
        <w:rPr>
          <w:rFonts w:hint="eastAsia"/>
          <w:i/>
        </w:rPr>
        <w:t>，</w:t>
      </w:r>
      <w:r w:rsidRPr="001226C2">
        <w:rPr>
          <w:rFonts w:hint="eastAsia"/>
        </w:rPr>
        <w:t>汽缸上部通过细管与装有某种液体的容器相连，细管上有一阀门</w:t>
      </w:r>
      <w:r w:rsidRPr="001226C2">
        <w:rPr>
          <w:rFonts w:hint="eastAsia"/>
        </w:rPr>
        <w:t>K</w:t>
      </w:r>
      <w:r w:rsidRPr="001226C2">
        <w:rPr>
          <w:rFonts w:hint="eastAsia"/>
        </w:rPr>
        <w:t>。开始时，</w:t>
      </w:r>
      <w:r w:rsidRPr="001226C2">
        <w:rPr>
          <w:rFonts w:hint="eastAsia"/>
        </w:rPr>
        <w:t>K</w:t>
      </w:r>
      <w:r w:rsidRPr="001226C2">
        <w:rPr>
          <w:rFonts w:hint="eastAsia"/>
        </w:rPr>
        <w:t>关闭，汽缸内上下两部分气体的压强均为</w:t>
      </w:r>
      <w:r w:rsidRPr="001226C2">
        <w:object w:dxaOrig="260" w:dyaOrig="320">
          <v:shape id="_x0000_i1196" type="#_x0000_t75" style="width:13.1pt;height:15.45pt" o:ole="">
            <v:imagedata r:id="rId308" o:title=""/>
          </v:shape>
          <o:OLEObject Type="Embed" ProgID="Equation.DSMT4" ShapeID="_x0000_i1196" DrawAspect="Content" ObjectID="_1590001672" r:id="rId309"/>
        </w:object>
      </w:r>
      <w:r w:rsidRPr="001226C2">
        <w:rPr>
          <w:rFonts w:hint="eastAsia"/>
        </w:rPr>
        <w:t>。现将</w:t>
      </w:r>
      <w:r w:rsidRPr="001226C2">
        <w:rPr>
          <w:rFonts w:hint="eastAsia"/>
        </w:rPr>
        <w:t>K</w:t>
      </w:r>
      <w:r w:rsidRPr="001226C2">
        <w:rPr>
          <w:rFonts w:hint="eastAsia"/>
        </w:rPr>
        <w:t>打开，容器内的液体缓慢地流入汽缸，当流入的液体体积为</w:t>
      </w:r>
      <w:r w:rsidR="005848A3" w:rsidRPr="001226C2">
        <w:object w:dxaOrig="260" w:dyaOrig="560">
          <v:shape id="_x0000_i1197" type="#_x0000_t75" style="width:13.1pt;height:27.95pt" o:ole="">
            <v:imagedata r:id="rId310" o:title=""/>
            <o:lock v:ext="edit" aspectratio="f"/>
          </v:shape>
          <o:OLEObject Type="Embed" ProgID="Equation.DSMT4" ShapeID="_x0000_i1197" DrawAspect="Content" ObjectID="_1590001673" r:id="rId311"/>
        </w:object>
      </w:r>
      <w:r w:rsidRPr="001226C2">
        <w:rPr>
          <w:rFonts w:hint="eastAsia"/>
        </w:rPr>
        <w:t>时，将</w:t>
      </w:r>
      <w:r w:rsidRPr="001226C2">
        <w:rPr>
          <w:rFonts w:hint="eastAsia"/>
        </w:rPr>
        <w:t>K</w:t>
      </w:r>
      <w:r w:rsidR="00DF1FE9">
        <w:rPr>
          <w:rFonts w:hint="eastAsia"/>
        </w:rPr>
        <w:t>关闭，</w:t>
      </w:r>
      <w:r w:rsidRPr="001226C2">
        <w:rPr>
          <w:rFonts w:hint="eastAsia"/>
        </w:rPr>
        <w:t>活塞</w:t>
      </w:r>
      <w:r w:rsidR="00DF1FE9">
        <w:rPr>
          <w:rFonts w:hint="eastAsia"/>
        </w:rPr>
        <w:t>平衡时其</w:t>
      </w:r>
      <w:r w:rsidRPr="001226C2">
        <w:rPr>
          <w:rFonts w:hint="eastAsia"/>
        </w:rPr>
        <w:t>下方气体的体积减小了</w:t>
      </w:r>
      <w:r w:rsidR="005848A3" w:rsidRPr="001226C2">
        <w:object w:dxaOrig="260" w:dyaOrig="560">
          <v:shape id="_x0000_i1198" type="#_x0000_t75" style="width:13.1pt;height:27.95pt" o:ole="">
            <v:imagedata r:id="rId312" o:title=""/>
            <o:lock v:ext="edit" aspectratio="f"/>
          </v:shape>
          <o:OLEObject Type="Embed" ProgID="Equation.DSMT4" ShapeID="_x0000_i1198" DrawAspect="Content" ObjectID="_1590001674" r:id="rId313"/>
        </w:object>
      </w:r>
      <w:r w:rsidRPr="001226C2">
        <w:rPr>
          <w:rFonts w:hint="eastAsia"/>
        </w:rPr>
        <w:t>。不计活塞的质量和体积，外界温度保持不变，重力加速度大小为</w:t>
      </w:r>
      <w:r w:rsidRPr="001226C2">
        <w:rPr>
          <w:rFonts w:hint="eastAsia"/>
          <w:i/>
        </w:rPr>
        <w:t>g</w:t>
      </w:r>
      <w:r w:rsidRPr="001226C2">
        <w:rPr>
          <w:rFonts w:hint="eastAsia"/>
        </w:rPr>
        <w:t>。求流入汽缸内液体的质量。</w:t>
      </w:r>
    </w:p>
    <w:p w:rsidR="00A81DB2" w:rsidRDefault="00A81DB2" w:rsidP="0050304E">
      <w:pPr>
        <w:tabs>
          <w:tab w:val="left" w:pos="2310"/>
          <w:tab w:val="left" w:pos="4200"/>
          <w:tab w:val="left" w:pos="6090"/>
        </w:tabs>
        <w:adjustRightInd w:val="0"/>
        <w:snapToGrid w:val="0"/>
        <w:spacing w:line="343" w:lineRule="auto"/>
        <w:rPr>
          <w:rFonts w:hint="eastAsia"/>
          <w:kern w:val="21"/>
          <w:szCs w:val="21"/>
        </w:rPr>
      </w:pPr>
      <w:r w:rsidRPr="001226C2">
        <w:rPr>
          <w:noProof/>
        </w:rPr>
        <w:pict>
          <v:group id="组合 891" o:spid="_x0000_s1628" style="position:absolute;left:0;text-align:left;margin-left:380.95pt;margin-top:-1.7pt;width:87.95pt;height:117.15pt;z-index:251656192" coordorigin="4918,2815" coordsize="2070,2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">
            <v:line id="Line 1506" o:spid="_x0000_s1629" style="position:absolute;visibility:visible" from="6280,4527" to="6620,4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HfqsUAAADcAAAADwAAAGRycy9kb3ducmV2LnhtbESPQWvCQBSE74X+h+UVvBTdaKHE6Coi&#10;CBXx0LTg9Zl9JovZtyG7jbG/3hUEj8PMfMPMl72tRUetN44VjEcJCOLCacOlgt+fzTAF4QOyxtox&#10;KbiSh+Xi9WWOmXYX/qYuD6WIEPYZKqhCaDIpfVGRRT9yDXH0Tq61GKJsS6lbvES4reUkST6lRcNx&#10;ocKG1hUV5/zPKsB0Z/aH7e6Uv+v/7uO8NcdDnSs1eOtXMxCB+vAMP9pfWkE6ncD9TD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9HfqsUAAADcAAAADwAAAAAAAAAA&#10;AAAAAAChAgAAZHJzL2Rvd25yZXYueG1sUEsFBgAAAAAEAAQA+QAAAJMDAAAAAA==&#10;" strokecolor="silver" strokeweight="1.25pt"/>
            <v:group id="Group 1507" o:spid="_x0000_s1630" style="position:absolute;left:4918;top:3706;width:1258;height:1984" coordorigin="4918,3706" coordsize="1258,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PHAsYAAADcAAAADwAAAGRycy9kb3ducmV2LnhtbESPQWvCQBSE7wX/w/IK&#10;3ppNlJaYZhWRKh5CoSqU3h7ZZxLMvg3ZbRL/fbdQ6HGYmW+YfDOZVgzUu8aygiSKQRCXVjdcKbic&#10;908pCOeRNbaWScGdHGzWs4ccM21H/qDh5CsRIOwyVFB732VSurImgy6yHXHwrrY36IPsK6l7HAPc&#10;tHIRxy/SYMNhocaOdjWVt9O3UXAYcdwuk7ehuF1396/z8/tnkZBS88dp+wrC0+T/w3/to1aQr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48cCxgAAANwA&#10;AAAPAAAAAAAAAAAAAAAAAKoCAABkcnMvZG93bnJldi54bWxQSwUGAAAAAAQABAD6AAAAnQMAAAAA&#10;">
              <v:rect id="Rectangle 1508" o:spid="_x0000_s1631" alt="50%" style="position:absolute;left:4918;top:4687;width:1258;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wA8MYA&#10;AADcAAAADwAAAGRycy9kb3ducmV2LnhtbESPT2vCQBTE70K/w/IKvYhuTKVq6ioqFKXkUv+Ax0f2&#10;mYRm36bZVeO3dwWhx2FmfsNM562pxIUaV1pWMOhHIIgzq0vOFex3X70xCOeRNVaWScGNHMxnL50p&#10;Jtpe+YcuW5+LAGGXoILC+zqR0mUFGXR9WxMH72Qbgz7IJpe6wWuAm0rGUfQhDZYcFgqsaVVQ9rs9&#10;GwV/6dKOYnk8LdNJrNNud/19iN+VenttF58gPLX+P/xsb7SC8WQIjzPhCMjZ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wA8MYAAADcAAAADwAAAAAAAAAAAAAAAACYAgAAZHJz&#10;L2Rvd25yZXYueG1sUEsFBgAAAAAEAAQA9QAAAIsDAAAAAA==&#10;" fillcolor="black">
                <v:fill r:id="rId314" o:title="" type="pattern"/>
              </v:rect>
              <v:rect id="Rectangle 1509" o:spid="_x0000_s1632" style="position:absolute;left:4918;top:3706;width:1258;height:19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q2JsYA&#10;AADcAAAADwAAAGRycy9kb3ducmV2LnhtbESPQWsCMRSE74L/ITzBi9Ss0sp2axQpFIQKpdsK9vZI&#10;XneXbl7WJOr6702h0OMwM98wy3VvW3EmHxrHCmbTDASxdqbhSsHnx8tdDiJEZIOtY1JwpQDr1XCw&#10;xMK4C7/TuYyVSBAOBSqoY+wKKYOuyWKYuo44ed/OW4xJ+koaj5cEt62cZ9lCWmw4LdTY0XNN+qc8&#10;WQWT+4U1+8Px6r/K18P+LdebXdBKjUf95glEpD7+h//aW6Mgf3yA3zPpCM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8q2JsYAAADcAAAADwAAAAAAAAAAAAAAAACYAgAAZHJz&#10;L2Rvd25yZXYueG1sUEsFBgAAAAAEAAQA9QAAAIsDAAAAAA==&#10;" filled="f" strokeweight="1.5pt"/>
            </v:group>
            <v:shape id="Arc 1510" o:spid="_x0000_s1633" style="position:absolute;left:6263;top:2984;width:714;height:293;visibility:visible;mso-wrap-style:square;v-text-anchor:top" coordsize="43200,22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lEiMMA&#10;AADcAAAADwAAAGRycy9kb3ducmV2LnhtbESPQYvCMBSE74L/ITzBm6aKaLdrFBWUvXiwenBvj+bZ&#10;lm1eahO1/vuNIHgcZuYbZr5sTSXu1LjSsoLRMAJBnFldcq7gdNwOYhDOI2usLJOCJzlYLrqdOSba&#10;PvhA99TnIkDYJaig8L5OpHRZQQbd0NbEwbvYxqAPssmlbvAR4KaS4yiaSoMlh4UCa9oUlP2lN6PA&#10;H+L4PNmvL/R7rTdnc93NUjZK9Xvt6huEp9Z/wu/2j1YQf03hdSYcAb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lEiMMAAADcAAAADwAAAAAAAAAAAAAAAACYAgAAZHJzL2Rv&#10;d25yZXYueG1sUEsFBgAAAAAEAAQA9QAAAIgDAAAAAA==&#10;" path="m43189,nfc43196,223,43200,447,43200,671v,11929,-9671,21600,-21600,21600c9670,22271,,12600,,671,-1,633,,595,,557em43189,nsc43196,223,43200,447,43200,671v,11929,-9671,21600,-21600,21600c9670,22271,,12600,,671,-1,633,,595,,557l21600,671,43189,xe" fillcolor="silver" strokecolor="silver">
              <v:path arrowok="t" o:extrusionok="f" o:connecttype="custom" o:connectlocs="714,0;0,7;357,9" o:connectangles="0,0,0"/>
            </v:shape>
            <v:line id="Line 1511" o:spid="_x0000_s1634" style="position:absolute;visibility:visible" from="6609,3258" to="6609,4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GKTccAAADcAAAADwAAAGRycy9kb3ducmV2LnhtbESPS2/CMBCE75X6H6ytxK04RVBowCCe&#10;4nFAgnLhtsTbJCJeh9hA+Pd1pUocRzPzjWYwqk0hblS53LKCj2YEgjixOudUweF78d4D4TyyxsIy&#10;KXiQg9Hw9WWAsbZ33tFt71MRIOxiVJB5X8ZSuiQjg65pS+Lg/djKoA+ySqWu8B7gppCtKPqUBnMO&#10;CxmWNM0oOe+vRsFpfV2u5p26fVlv9GLS2h5nu6RUqvFWj/sgPNX+Gf5vr7SC3lcX/s6EIyCH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sYpNxwAAANwAAAAPAAAAAAAA&#10;AAAAAAAAAKECAABkcnMvZG93bnJldi54bWxQSwUGAAAAAAQABAD5AAAAlQMAAAAA&#10;" strokecolor="silver" strokeweight="1.5pt"/>
            <v:line id="Line 1512" o:spid="_x0000_s1635" style="position:absolute;visibility:visible" from="6254,2987" to="6970,2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rP8cQAAADcAAAADwAAAGRycy9kb3ducmV2LnhtbERPy2rCQBTdF/yH4Qrd1YkVgo2OIhZB&#10;uyj1Abq8Zq5JNHMnzEyT9O87i0KXh/OeL3tTi5acrywrGI8SEMS51RUXCk7HzcsUhA/IGmvLpOCH&#10;PCwXg6c5Ztp2vKf2EAoRQ9hnqKAMocmk9HlJBv3INsSRu1lnMEToCqkddjHc1PI1SVJpsOLYUGJD&#10;65Lyx+HbKPicfKXtavex7c+79Jq/76+Xe+eUeh72qxmIQH34F/+5t1rB9C2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es/xxAAAANwAAAAPAAAAAAAAAAAA&#10;AAAAAKECAABkcnMvZG93bnJldi54bWxQSwUGAAAAAAQABAD5AAAAkgMAAAAA&#10;"/>
            <v:line id="Line 1513" o:spid="_x0000_s1636" style="position:absolute;visibility:visible" from="6331,3079" to="6454,3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v58UAAADcAAAADwAAAGRycy9kb3ducmV2LnhtbESPQWsCMRSE7wX/Q3iF3mq2VYpujSJF&#10;ofQgrHqwt8fmuVncvKxJXLf/3ggFj8PMfMPMFr1tREc+1I4VvA0zEMSl0zVXCva79esERIjIGhvH&#10;pOCPAizmg6cZ5tpduaBuGyuRIBxyVGBibHMpQ2nIYhi6ljh5R+ctxiR9JbXHa4LbRr5n2Ye0WHNa&#10;MNjSl6HytL1YBf43hkNxHv1042p13py82dGxUOrluV9+gojUx0f4v/2tFUymU7ifSUd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sv58UAAADcAAAADwAAAAAAAAAA&#10;AAAAAAChAgAAZHJzL2Rvd25yZXYueG1sUEsFBgAAAAAEAAQA+QAAAJMDAAAAAA==&#10;" strokeweight=".25pt"/>
            <v:line id="Line 1514" o:spid="_x0000_s1637" style="position:absolute;visibility:visible" from="6576,3041" to="6816,3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ocYMIAAADcAAAADwAAAGRycy9kb3ducmV2LnhtbERPz2vCMBS+D/wfwhO8zdQpw3VGkaEg&#10;HgZVD9vt0TybYvNSk1jrf28Ogx0/vt+LVW8b0ZEPtWMFk3EGgrh0uuZKwem4fZ2DCBFZY+OYFDwo&#10;wGo5eFlgrt2dC+oOsRIphEOOCkyMbS5lKA1ZDGPXEifu7LzFmKCvpPZ4T+G2kW9Z9i4t1pwaDLb0&#10;Zai8HG5Wgf+N4ae4TvfdrNpcvy/eHOlcKDUa9utPEJH6+C/+c++0go8szU9n0hGQy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AocYMIAAADcAAAADwAAAAAAAAAAAAAA&#10;AAChAgAAZHJzL2Rvd25yZXYueG1sUEsFBgAAAAAEAAQA+QAAAJADAAAAAA==&#10;" strokeweight=".25pt"/>
            <v:line id="Line 1515" o:spid="_x0000_s1638" style="position:absolute;visibility:visible" from="6480,3186" to="6602,3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a5+8UAAADcAAAADwAAAGRycy9kb3ducmV2LnhtbESPQWsCMRSE7wX/Q3iF3mpWLUW3RhGp&#10;UHoQ1u2h3h6b52Zx87Im6br9941Q8DjMzDfMcj3YVvTkQ+NYwWScgSCunG64VvBV7p7nIEJE1tg6&#10;JgW/FGC9Gj0sMdfuygX1h1iLBOGQowITY5dLGSpDFsPYdcTJOzlvMSbpa6k9XhPctnKaZa/SYsNp&#10;wWBHW0PV+fBjFfhjDN/FZfbZv9Tvl/3Zm5JOhVJPj8PmDUSkId7D/+0PrWCRTeB2Jh0B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0a5+8UAAADcAAAADwAAAAAAAAAA&#10;AAAAAAChAgAAZHJzL2Rvd25yZXYueG1sUEsFBgAAAAAEAAQA+QAAAJMDAAAAAA==&#10;" strokeweight=".25pt"/>
            <v:line id="Line 1516" o:spid="_x0000_s1639" style="position:absolute;visibility:visible" from="6684,3148" to="6786,3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QnjMUAAADcAAAADwAAAGRycy9kb3ducmV2LnhtbESPQWsCMRSE74X+h/AK3mq2KqVujVKK&#10;gngQVnuot8fmuVncvKxJXNd/b4RCj8PMfMPMFr1tREc+1I4VvA0zEMSl0zVXCn72q9cPECEia2wc&#10;k4IbBVjMn59mmGt35YK6XaxEgnDIUYGJsc2lDKUhi2HoWuLkHZ23GJP0ldQerwluGznKsndpsea0&#10;YLClb0PlaXexCvwhht/iPN50k2p53p682dOxUGrw0n99gojUx//wX3utFUyzETzOp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5QnjMUAAADcAAAADwAAAAAAAAAA&#10;AAAAAAChAgAAZHJzL2Rvd25yZXYueG1sUEsFBgAAAAAEAAQA+QAAAJMDAAAAAA==&#10;" strokeweight=".25pt"/>
            <v:line id="Line 1517" o:spid="_x0000_s1640" style="position:absolute;visibility:visible" from="6510,3263" to="6638,3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iCF8UAAADcAAAADwAAAGRycy9kb3ducmV2LnhtbESPQWsCMRSE74X+h/AKvdVsqxTdGkWk&#10;QulBWLeHentsnpvFzcuaxHX7741Q8DjMzDfMfDnYVvTkQ+NYwesoA0FcOd1wreCn3LxMQYSIrLF1&#10;TAr+KMBy8fgwx1y7CxfU72ItEoRDjgpMjF0uZagMWQwj1xEn7+C8xZikr6X2eElw28q3LHuXFhtO&#10;CwY7WhuqjruzVeD3MfwWp/F3P6k/T9ujNyUdCqWen4bVB4hIQ7yH/9tfWsEsG8PtTDoCc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NiCF8UAAADcAAAADwAAAAAAAAAA&#10;AAAAAAChAgAAZHJzL2Rvd25yZXYueG1sUEsFBgAAAAAEAAQA+QAAAJMDAAAAAA==&#10;" strokeweight=".25pt"/>
            <v:line id="Line 1518" o:spid="_x0000_s1641" style="position:absolute;visibility:visible" from="6586,3439" to="6618,3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EaY8UAAADcAAAADwAAAGRycy9kb3ducmV2LnhtbESPQWsCMRSE74X+h/AKvdVsrZS6NUop&#10;CuJBWLeHentsnpvFzcuaxHX990Yo9DjMzDfMbDHYVvTkQ+NYwesoA0FcOd1wreCnXL18gAgRWWPr&#10;mBRcKcBi/vgww1y7CxfU72ItEoRDjgpMjF0uZagMWQwj1xEn7+C8xZikr6X2eElw28pxlr1Liw2n&#10;BYMdfRuqjruzVeD3MfwWp7dNP6mXp+3Rm5IOhVLPT8PXJ4hIQ/wP/7XXWsE0m8D9TDoCc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EaY8UAAADcAAAADwAAAAAAAAAA&#10;AAAAAAChAgAAZHJzL2Rvd25yZXYueG1sUEsFBgAAAAAEAAQA+QAAAJMDAAAAAA==&#10;" strokeweight=".25pt"/>
            <v:line id="Line 1519" o:spid="_x0000_s1642" style="position:absolute;visibility:visible" from="6586,3561" to="6623,3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2/+MUAAADcAAAADwAAAGRycy9kb3ducmV2LnhtbESPQWsCMRSE7wX/Q3iCt5q1taXdGkVK&#10;BfFQWO1Bb4/Nc7O4eVmTuK7/3hQKPQ4z8w0zW/S2ER35UDtWMBlnIIhLp2uuFPzsVo9vIEJE1tg4&#10;JgU3CrCYDx5mmGt35YK6baxEgnDIUYGJsc2lDKUhi2HsWuLkHZ23GJP0ldQerwluG/mUZa/SYs1p&#10;wWBLn4bK0/ZiFfhDDPvi/LzpptXX+fvkzY6OhVKjYb/8ABGpj//hv/ZaK3jPXuD3TDo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H2/+MUAAADcAAAADwAAAAAAAAAA&#10;AAAAAAChAgAAZHJzL2Rvd25yZXYueG1sUEsFBgAAAAAEAAQA+QAAAJMDAAAAAA==&#10;" strokeweight=".25pt"/>
            <v:line id="Line 1520" o:spid="_x0000_s1643" style="position:absolute;visibility:visible" from="6592,3745" to="6623,3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8hj8UAAADcAAAADwAAAGRycy9kb3ducmV2LnhtbESPQWsCMRSE74X+h/AK3mq2tYhujSJS&#10;ofQgrPZQb4/Nc7O4eVmTuG7/vREEj8PMfMPMFr1tREc+1I4VvA0zEMSl0zVXCn5369cJiBCRNTaO&#10;ScE/BVjMn59mmGt34YK6baxEgnDIUYGJsc2lDKUhi2HoWuLkHZy3GJP0ldQeLwluG/meZWNpsea0&#10;YLCllaHyuD1bBX4fw19xGv10H9XXaXP0ZkeHQqnBS7/8BBGpj4/wvf2tFUyzMdzOpCM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K8hj8UAAADcAAAADwAAAAAAAAAA&#10;AAAAAAChAgAAZHJzL2Rvd25yZXYueG1sUEsFBgAAAAAEAAQA+QAAAJMDAAAAAA==&#10;" strokeweight=".25pt"/>
            <v:line id="Line 1521" o:spid="_x0000_s1644" style="position:absolute;visibility:visible" from="6597,3921" to="6628,3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EFMUAAADcAAAADwAAAGRycy9kb3ducmV2LnhtbESPT2sCMRTE7wW/Q3iCt5q1lf7ZGkVK&#10;BfFQWO1Bb4/Nc7O4eVmTuK7f3hQKPQ4z8xtmtuhtIzryoXasYDLOQBCXTtdcKfjZrR7fQISIrLFx&#10;TApuFGAxHzzMMNfuygV121iJBOGQowITY5tLGUpDFsPYtcTJOzpvMSbpK6k9XhPcNvIpy16kxZrT&#10;gsGWPg2Vp+3FKvCHGPbF+XnTTauv8/fJmx0dC6VGw375ASJSH//Df+21VvCevcLvmXQE5P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EFMUAAADcAAAADwAAAAAAAAAA&#10;AAAAAAChAgAAZHJzL2Rvd25yZXYueG1sUEsFBgAAAAAEAAQA+QAAAJMDAAAAAA==&#10;" strokeweight=".25pt"/>
            <v:line id="Line 1522" o:spid="_x0000_s1645" style="position:absolute;visibility:visible" from="6586,4104" to="6617,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wQZsIAAADcAAAADwAAAGRycy9kb3ducmV2LnhtbERPz2vCMBS+D/wfwhO8zdQpw3VGkaEg&#10;HgZVD9vt0TybYvNSk1jrf28Ogx0/vt+LVW8b0ZEPtWMFk3EGgrh0uuZKwem4fZ2DCBFZY+OYFDwo&#10;wGo5eFlgrt2dC+oOsRIphEOOCkyMbS5lKA1ZDGPXEifu7LzFmKCvpPZ4T+G2kW9Z9i4t1pwaDLb0&#10;Zai8HG5Wgf+N4ae4TvfdrNpcvy/eHOlcKDUa9utPEJH6+C/+c++0go8srU1n0hGQy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nwQZsIAAADcAAAADwAAAAAAAAAAAAAA&#10;AAChAgAAZHJzL2Rvd25yZXYueG1sUEsFBgAAAAAEAAQA+QAAAJADAAAAAA==&#10;" strokeweight=".25pt"/>
            <v:line id="Line 1523" o:spid="_x0000_s1646" style="position:absolute;visibility:visible" from="6599,4226" to="6610,4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C1/cUAAADcAAAADwAAAGRycy9kb3ducmV2LnhtbESPQWsCMRSE74L/IbxCb5qtFqmrUUQq&#10;lB6E1R7q7bF5bhY3L2uSrtt/3whCj8PMfMMs171tREc+1I4VvIwzEMSl0zVXCr6Ou9EbiBCRNTaO&#10;ScEvBVivhoMl5trduKDuECuRIBxyVGBibHMpQ2nIYhi7ljh5Z+ctxiR9JbXHW4LbRk6ybCYt1pwW&#10;DLa0NVReDj9WgT/F8F1cp5/da/V+3V+8OdK5UOr5qd8sQETq43/40f7QCubZHO5n0hGQ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TC1/cUAAADcAAAADwAAAAAAAAAA&#10;AAAAAAChAgAAZHJzL2Rvd25yZXYueG1sUEsFBgAAAAAEAAQA+QAAAJMDAAAAAA==&#10;" strokeweight=".25pt"/>
            <v:line id="Line 1524" o:spid="_x0000_s1647" style="position:absolute;visibility:visible" from="6590,3294" to="6591,4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7PMMMAAADcAAAADwAAAGRycy9kb3ducmV2LnhtbERPy2rCQBTdC/7DcAvd6cQWQps6iigF&#10;dVF8gS6vmdskNXMnzIxJ+vfOotDl4byn897UoiXnK8sKJuMEBHFudcWFgtPxc/QGwgdkjbVlUvBL&#10;Huaz4WCKmbYd76k9hELEEPYZKihDaDIpfV6SQT+2DXHkvq0zGCJ0hdQOuxhuavmSJKk0WHFsKLGh&#10;ZUn57XA3Cr5ed2m72GzX/XmTXvPV/nr56ZxSz0/94gNEoD78i//ca63gfRLnxzPxCM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zzDDAAAA3AAAAA8AAAAAAAAAAAAA&#10;AAAAoQIAAGRycy9kb3ducmV2LnhtbFBLBQYAAAAABAAEAPkAAACRAwAAAAA=&#10;"/>
            <v:line id="Line 1525" o:spid="_x0000_s1648" style="position:absolute;visibility:visible" from="6629,3294" to="6629,4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Jqq8cAAADcAAAADwAAAGRycy9kb3ducmV2LnhtbESPQWvCQBSE7wX/w/IEb3WTCqGmriIt&#10;Be2hVFvQ4zP7mkSzb8PuNkn/fbcgeBxm5htmsRpMIzpyvrasIJ0mIIgLq2suFXx9vt4/gvABWWNj&#10;mRT8kofVcnS3wFzbnnfU7UMpIoR9jgqqENpcSl9UZNBPbUscvW/rDIYoXSm1wz7CTSMfkiSTBmuO&#10;CxW29FxRcdn/GAXvs4+sW2/fNsNhm52Kl93peO6dUpPxsH4CEWgIt/C1vdEK5m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cmqrxwAAANwAAAAPAAAAAAAA&#10;AAAAAAAAAKECAABkcnMvZG93bnJldi54bWxQSwUGAAAAAAQABAD5AAAAlQMAAAAA&#10;"/>
            <v:shape id="Arc 1526" o:spid="_x0000_s1649" style="position:absolute;left:6253;top:2815;width:374;height:481;visibility:visible;mso-wrap-style:square;v-text-anchor:top" coordsize="21600,339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WyCMUA&#10;AADcAAAADwAAAGRycy9kb3ducmV2LnhtbESPT4vCMBTE74LfITzBi6yphRW32ygiKIIndUH39mhe&#10;/2jzUpqo9dtvBGGPw8z8hkkXnanFnVpXWVYwGUcgiDOrKy4U/BzXHzMQziNrrC2Tgic5WMz7vRQT&#10;bR+8p/vBFyJA2CWooPS+SaR0WUkG3dg2xMHLbWvQB9kWUrf4CHBTyziKptJgxWGhxIZWJWXXw80o&#10;+DWXU51v3O15/lzK3TU+m+Noq9Rw0C2/QXjq/H/43d5qBV+TGF5nwhG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xbIIxQAAANwAAAAPAAAAAAAAAAAAAAAAAJgCAABkcnMv&#10;ZG93bnJldi54bWxQSwUGAAAAAAQABAD1AAAAigMAAAAA&#10;" path="m19179,33958nfc8255,32726,,23487,,12495,-1,8018,1391,3651,3980,-1em19179,33958nsc8255,32726,,23487,,12495,-1,8018,1391,3651,3980,-1l21600,12495,19179,33958xe" filled="f" strokeweight="1pt">
              <v:path arrowok="t" o:extrusionok="f" o:connecttype="custom" o:connectlocs="332,481;69,0;374,177" o:connectangles="0,0,0"/>
            </v:shape>
            <v:shape id="Arc 1527" o:spid="_x0000_s1650" style="position:absolute;left:6616;top:2826;width:372;height:471;visibility:visible;mso-wrap-style:square;v-text-anchor:top" coordsize="21600,33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VsBsQA&#10;AADcAAAADwAAAGRycy9kb3ducmV2LnhtbESPQWvCQBSE74X+h+UVemteolA0dROKIAgVobYHj4/s&#10;MwnNvk2zq4n/3i0UPA4z8w2zKifbqQsPvnWiIUtSUCyVM63UGr6/Ni8LUD6QGOqcsIYreyiLx4cV&#10;5caN8smXQ6hVhIjPSUMTQp8j+qphSz5xPUv0Tm6wFKIcajQDjRFuO5yl6StaaiUuNNTzuuHq53C2&#10;Gn7npyV+ZHxMeV8dcdducKRM6+en6f0NVOAp3MP/7a3RsMzm8HcmHgEs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1bAbEAAAA3AAAAA8AAAAAAAAAAAAAAAAAmAIAAGRycy9k&#10;b3ducmV2LnhtbFBLBQYAAAAABAAEAPUAAACJAwAAAAA=&#10;" path="m18158,nfc20405,3487,21600,7548,21600,11697v,11764,-9415,21365,-21178,21595em18158,nsc20405,3487,21600,7548,21600,11697v,11764,-9415,21365,-21178,21595l,11697,18158,xe" filled="f" strokeweight="1pt">
              <v:path arrowok="t" o:extrusionok="f" o:connecttype="custom" o:connectlocs="313,0;7,471;0,165" o:connectangles="0,0,0"/>
            </v:shape>
            <v:line id="Line 1528" o:spid="_x0000_s1651" style="position:absolute;flip:x;visibility:visible" from="6173,4505" to="6587,4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FITMYAAADcAAAADwAAAGRycy9kb3ducmV2LnhtbESPQWsCMRSE70L/Q3iFXqRmFSm6GkUK&#10;ggcvtWWlt9fNc7Ps5mWbRN3++0YQPA4z8w2zXPe2FRfyoXasYDzKQBCXTtdcKfj63L7OQISIrLF1&#10;TAr+KMB69TRYYq7dlT/ocoiVSBAOOSowMXa5lKE0ZDGMXEecvJPzFmOSvpLa4zXBbSsnWfYmLdac&#10;Fgx29G6obA5nq0DO9sNfv/mZNkVzPM5NURbd916pl+d+swARqY+P8L290wrm4ynczqQjIF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hSEzGAAAA3AAAAA8AAAAAAAAA&#10;AAAAAAAAoQIAAGRycy9kb3ducmV2LnhtbFBLBQYAAAAABAAEAPkAAACUAwAAAAA=&#10;"/>
            <v:line id="Line 1529" o:spid="_x0000_s1652" style="position:absolute;flip:x;visibility:visible" from="6176,4546" to="6624,4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3t18YAAADcAAAADwAAAGRycy9kb3ducmV2LnhtbESPQWsCMRSE70L/Q3iFXkrNWlrR1Sgi&#10;CB68VGWlt+fmdbPs5mWbRN3++6ZQ8DjMzDfMfNnbVlzJh9qxgtEwA0FcOl1zpeB42LxMQISIrLF1&#10;TAp+KMBy8TCYY67djT/ouo+VSBAOOSowMXa5lKE0ZDEMXUecvC/nLcYkfSW1x1uC21a+ZtlYWqw5&#10;LRjsaG2obPYXq0BOds/ffnV+a4rmdJqaoiy6z51ST4/9agYiUh/v4f/2ViuYjt7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t7dfGAAAA3AAAAA8AAAAAAAAA&#10;AAAAAAAAoQIAAGRycy9kb3ducmV2LnhtbFBLBQYAAAAABAAEAPkAAACUAwAAAAA=&#10;"/>
            <v:group id="Group 1530" o:spid="_x0000_s1653" style="position:absolute;left:6227;top:4454;width:88;height:121" coordorigin="2241,5286" coordsize="72,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KZoXcYAAADcAAAADwAAAGRycy9kb3ducmV2LnhtbESPT2vCQBTE74V+h+UV&#10;ejObtCg1ZhWRtvQQBLUg3h7ZZxLMvg3Zbf58e7dQ6HGYmd8w2WY0jeipc7VlBUkUgyAurK65VPB9&#10;+pi9gXAeWWNjmRRM5GCzfnzIMNV24AP1R1+KAGGXooLK+zaV0hUVGXSRbYmDd7WdQR9kV0rd4RDg&#10;ppEvcbyQBmsOCxW2tKuouB1/jILPAYfta/Le57frbrqc5vtznpBSz0/jdgXC0+j/w3/tL61gmS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pmhdxgAAANwA&#10;AAAPAAAAAAAAAAAAAAAAAKoCAABkcnMvZG93bnJldi54bWxQSwUGAAAAAAQABAD6AAAAnQMAAAAA&#10;">
              <v:line id="Line 1531" o:spid="_x0000_s1654" style="position:absolute;visibility:visible" from="2241,5286" to="2313,5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6/8UAAADcAAAADwAAAGRycy9kb3ducmV2LnhtbESPT2vCQBTE70K/w/IKvelGhf6JriKC&#10;Wrw1FqG3R/aZxGTfxt2Npt/eLRQ8DjPzG2a+7E0jruR8ZVnBeJSAIM6trrhQ8H3YDN9B+ICssbFM&#10;Cn7Jw3LxNJhjqu2Nv+iahUJECPsUFZQhtKmUPi/JoB/Zljh6J+sMhihdIbXDW4SbRk6S5FUarDgu&#10;lNjSuqS8zjqj4Nhl/HOuN67BbrvbnY6X2k/3Sr0896sZiEB9eIT/259awcf4Df7OxCMg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Y+6/8UAAADcAAAADwAAAAAAAAAA&#10;AAAAAAChAgAAZHJzL2Rvd25yZXYueG1sUEsFBgAAAAAEAAQA+QAAAJMDAAAAAA==&#10;" strokeweight="1.5pt"/>
              <v:line id="Line 1532" o:spid="_x0000_s1655" style="position:absolute;visibility:visible" from="2279,5289" to="2279,5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AujcIAAADcAAAADwAAAGRycy9kb3ducmV2LnhtbERPy2rCQBTdC/2H4Ra604ktiE2dSClY&#10;i7tGCXR3ydw8msyddGai8e+dRcHl4bw328n04kzOt5YVLBcJCOLS6pZrBafjbr4G4QOyxt4yKbiS&#10;h232MNtgqu2Fv+mch1rEEPYpKmhCGFIpfdmQQb+wA3HkKusMhghdLbXDSww3vXxOkpU02HJsaHCg&#10;j4bKLh+NgmLM+ee327kex8/9vir+Ov9yUOrpcXp/AxFoCnfxv/tLK3hdxrXxTDwCMr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BAujcIAAADcAAAADwAAAAAAAAAAAAAA&#10;AAChAgAAZHJzL2Rvd25yZXYueG1sUEsFBgAAAAAEAAQA+QAAAJADAAAAAA==&#10;" strokeweight="1.5pt"/>
            </v:group>
            <v:line id="Line 1533" o:spid="_x0000_s1656" style="position:absolute;visibility:visible" from="6693,3243" to="6723,3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kjIMUAAADcAAAADwAAAGRycy9kb3ducmV2LnhtbESPQWsCMRSE70L/Q3hCb5pVS6mrUYoo&#10;lB4Kqz3o7bF5bhY3L2sS1+2/bwoFj8PMfMMs171tREc+1I4VTMYZCOLS6ZorBd+H3egNRIjIGhvH&#10;pOCHAqxXT4Ml5trduaBuHyuRIBxyVGBibHMpQ2nIYhi7ljh5Z+ctxiR9JbXHe4LbRk6z7FVarDkt&#10;GGxpY6i87G9WgT/FcCyus8/updpevy7eHOhcKPU87N8XICL18RH+b39oBfPJH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OkjIMUAAADcAAAADwAAAAAAAAAA&#10;AAAAAAChAgAAZHJzL2Rvd25yZXYueG1sUEsFBgAAAAAEAAQA+QAAAJMDAAAAAA==&#10;" strokeweight=".25pt"/>
            <v:line id="Line 1534" o:spid="_x0000_s1657" style="position:absolute;visibility:visible" from="6837,3056" to="6880,3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9AAMIAAADcAAAADwAAAGRycy9kb3ducmV2LnhtbERPz2vCMBS+D/wfwhN2m6k6hlajiCiM&#10;HQZVD3p7NM+m2LzUJNbuv18Ogx0/vt/LdW8b0ZEPtWMF41EGgrh0uuZKwem4f5uBCBFZY+OYFPxQ&#10;gPVq8LLEXLsnF9QdYiVSCIccFZgY21zKUBqyGEauJU7c1XmLMUFfSe3xmcJtIydZ9iEt1pwaDLa0&#10;NVTeDg+rwF9iOBf36Vf3Xu3u3zdvjnQtlHod9psFiEh9/Bf/uT+1gvkkzU9n0hGQ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79AAMIAAADcAAAADwAAAAAAAAAAAAAA&#10;AAChAgAAZHJzL2Rvd25yZXYueG1sUEsFBgAAAAAEAAQA+QAAAJADAAAAAA==&#10;" strokeweight=".25pt"/>
            <v:line id="Line 1535" o:spid="_x0000_s1658" style="position:absolute;visibility:visible" from="6509,3111" to="6553,3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Plm8UAAADcAAAADwAAAGRycy9kb3ducmV2LnhtbESPQWsCMRSE7wX/Q3iCt5pVS2lXo4go&#10;SA+F1R7q7bF5bhY3L2sS1+2/bwoFj8PMfMMsVr1tREc+1I4VTMYZCOLS6ZorBV/H3fMbiBCRNTaO&#10;ScEPBVgtB08LzLW7c0HdIVYiQTjkqMDE2OZShtKQxTB2LXHyzs5bjEn6SmqP9wS3jZxm2au0WHNa&#10;MNjSxlB5OdysAn+K4bu4zj66l2p7/bx4c6RzodRo2K/nICL18RH+b++1gvfpBP7OpCM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PPlm8UAAADcAAAADwAAAAAAAAAA&#10;AAAAAAChAgAAZHJzL2Rvd25yZXYueG1sUEsFBgAAAAAEAAQA+QAAAJMDAAAAAA==&#10;" strokeweight=".25pt"/>
            <v:shape id="Text Box 1536" o:spid="_x0000_s1659" type="#_x0000_t202" style="position:absolute;left:6095;top:4462;width:36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UhX8QA&#10;AADcAAAADwAAAGRycy9kb3ducmV2LnhtbESPT2vCQBTE7wW/w/KE3ppdQy0a3Yi0CJ4s1bbQ2yP7&#10;8gezb0N2NfHbdwsFj8PM/IZZb0bbiiv1vnGsYZYoEMSFMw1XGj5Pu6cFCB+QDbaOScONPGzyycMa&#10;M+MG/qDrMVQiQthnqKEOocuk9EVNFn3iOuLola63GKLsK2l6HCLctjJV6kVabDgu1NjRa03F+Xix&#10;Gr4O5c/3s3qv3uy8G9yoJNul1PpxOm5XIAKN4R7+b++NhmWa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5lIV/EAAAA3AAAAA8AAAAAAAAAAAAAAAAAmAIAAGRycy9k&#10;b3ducmV2LnhtbFBLBQYAAAAABAAEAPUAAACJAwAAAAA=&#10;" filled="f" stroked="f">
              <v:textbox style="mso-next-textbox:#Text Box 1536">
                <w:txbxContent>
                  <w:p w:rsidR="00131549" w:rsidRPr="00EA6A14" w:rsidRDefault="00131549" w:rsidP="003A0BB0">
                    <w:r w:rsidRPr="00EA6A14">
                      <w:t>K</w:t>
                    </w:r>
                  </w:p>
                </w:txbxContent>
              </v:textbox>
            </v:shape>
            <v:rect id="Rectangle 1537" o:spid="_x0000_s1660" style="position:absolute;left:6154;top:4515;width:102;height: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7FMQA&#10;AADcAAAADwAAAGRycy9kb3ducmV2LnhtbESPT4vCMBTE7wt+h/AEb2viny1ajSKCILh7WBW8Pppn&#10;W2xeahO1fvuNIOxxmJnfMPNlaytxp8aXjjUM+goEceZMybmG42HzOQHhA7LByjFpeJKH5aLzMcfU&#10;uAf/0n0fchEh7FPUUIRQp1L6rCCLvu9q4uidXWMxRNnk0jT4iHBbyaFSibRYclwosKZ1Qdllf7Ma&#10;MBmb68959H3Y3RKc5q3afJ2U1r1uu5qBCNSG//C7vTUapsMRvM7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xOxTEAAAA3AAAAA8AAAAAAAAAAAAAAAAAmAIAAGRycy9k&#10;b3ducmV2LnhtbFBLBQYAAAAABAAEAPUAAACJAwAAAAA=&#10;" stroked="f"/>
            <w10:wrap type="square"/>
          </v:group>
        </w:pict>
      </w:r>
    </w:p>
    <w:p w:rsidR="00A81DB2" w:rsidRDefault="00A81DB2" w:rsidP="0050304E">
      <w:pPr>
        <w:tabs>
          <w:tab w:val="left" w:pos="2310"/>
          <w:tab w:val="left" w:pos="4200"/>
          <w:tab w:val="left" w:pos="6090"/>
        </w:tabs>
        <w:adjustRightInd w:val="0"/>
        <w:snapToGrid w:val="0"/>
        <w:spacing w:line="343" w:lineRule="auto"/>
        <w:rPr>
          <w:rFonts w:hint="eastAsia"/>
          <w:kern w:val="21"/>
          <w:szCs w:val="21"/>
        </w:rPr>
      </w:pPr>
    </w:p>
    <w:p w:rsidR="00A81DB2" w:rsidRDefault="00A81DB2" w:rsidP="0050304E">
      <w:pPr>
        <w:tabs>
          <w:tab w:val="left" w:pos="2310"/>
          <w:tab w:val="left" w:pos="4200"/>
          <w:tab w:val="left" w:pos="6090"/>
        </w:tabs>
        <w:adjustRightInd w:val="0"/>
        <w:snapToGrid w:val="0"/>
        <w:spacing w:line="343" w:lineRule="auto"/>
        <w:rPr>
          <w:rFonts w:hint="eastAsia"/>
          <w:kern w:val="21"/>
          <w:szCs w:val="21"/>
        </w:rPr>
      </w:pPr>
    </w:p>
    <w:p w:rsidR="00A81DB2" w:rsidRDefault="00A81DB2" w:rsidP="0050304E">
      <w:pPr>
        <w:tabs>
          <w:tab w:val="left" w:pos="2310"/>
          <w:tab w:val="left" w:pos="4200"/>
          <w:tab w:val="left" w:pos="6090"/>
        </w:tabs>
        <w:adjustRightInd w:val="0"/>
        <w:snapToGrid w:val="0"/>
        <w:spacing w:line="343" w:lineRule="auto"/>
        <w:rPr>
          <w:rFonts w:hint="eastAsia"/>
          <w:kern w:val="21"/>
          <w:szCs w:val="21"/>
        </w:rPr>
      </w:pPr>
    </w:p>
    <w:p w:rsidR="00A81DB2" w:rsidRDefault="00A81DB2" w:rsidP="0050304E">
      <w:pPr>
        <w:tabs>
          <w:tab w:val="left" w:pos="2310"/>
          <w:tab w:val="left" w:pos="4200"/>
          <w:tab w:val="left" w:pos="6090"/>
        </w:tabs>
        <w:adjustRightInd w:val="0"/>
        <w:snapToGrid w:val="0"/>
        <w:spacing w:line="343" w:lineRule="auto"/>
        <w:rPr>
          <w:rFonts w:hint="eastAsia"/>
          <w:kern w:val="21"/>
          <w:szCs w:val="21"/>
        </w:rPr>
      </w:pPr>
    </w:p>
    <w:p w:rsidR="00A81DB2" w:rsidRDefault="00A81DB2" w:rsidP="0050304E">
      <w:pPr>
        <w:tabs>
          <w:tab w:val="left" w:pos="2310"/>
          <w:tab w:val="left" w:pos="4200"/>
          <w:tab w:val="left" w:pos="6090"/>
        </w:tabs>
        <w:adjustRightInd w:val="0"/>
        <w:snapToGrid w:val="0"/>
        <w:spacing w:line="343" w:lineRule="auto"/>
        <w:rPr>
          <w:rFonts w:hint="eastAsia"/>
          <w:kern w:val="21"/>
          <w:szCs w:val="21"/>
        </w:rPr>
      </w:pPr>
    </w:p>
    <w:p w:rsidR="00A81DB2" w:rsidRDefault="00A81DB2" w:rsidP="0050304E">
      <w:pPr>
        <w:tabs>
          <w:tab w:val="left" w:pos="2310"/>
          <w:tab w:val="left" w:pos="4200"/>
          <w:tab w:val="left" w:pos="6090"/>
        </w:tabs>
        <w:adjustRightInd w:val="0"/>
        <w:snapToGrid w:val="0"/>
        <w:spacing w:line="343" w:lineRule="auto"/>
        <w:rPr>
          <w:rFonts w:hint="eastAsia"/>
          <w:kern w:val="21"/>
          <w:szCs w:val="21"/>
        </w:rPr>
      </w:pPr>
    </w:p>
    <w:p w:rsidR="003A0BB0" w:rsidRPr="001226C2" w:rsidRDefault="003A0BB0" w:rsidP="0050304E">
      <w:pPr>
        <w:tabs>
          <w:tab w:val="left" w:pos="2310"/>
          <w:tab w:val="left" w:pos="4200"/>
          <w:tab w:val="left" w:pos="6090"/>
        </w:tabs>
        <w:adjustRightInd w:val="0"/>
        <w:snapToGrid w:val="0"/>
        <w:spacing w:line="343" w:lineRule="auto"/>
        <w:rPr>
          <w:kern w:val="21"/>
          <w:szCs w:val="21"/>
        </w:rPr>
      </w:pPr>
      <w:r w:rsidRPr="001226C2">
        <w:rPr>
          <w:rFonts w:hint="eastAsia"/>
          <w:kern w:val="21"/>
          <w:szCs w:val="21"/>
        </w:rPr>
        <w:t>34</w:t>
      </w:r>
      <w:r w:rsidRPr="001226C2">
        <w:rPr>
          <w:rFonts w:hint="eastAsia"/>
          <w:kern w:val="21"/>
          <w:szCs w:val="21"/>
        </w:rPr>
        <w:t>．</w:t>
      </w:r>
      <w:r w:rsidRPr="001226C2">
        <w:rPr>
          <w:rFonts w:hint="eastAsia"/>
          <w:kern w:val="21"/>
          <w:szCs w:val="21"/>
        </w:rPr>
        <w:t>[</w:t>
      </w:r>
      <w:r w:rsidRPr="001226C2">
        <w:rPr>
          <w:rFonts w:hint="eastAsia"/>
          <w:kern w:val="21"/>
          <w:szCs w:val="21"/>
        </w:rPr>
        <w:t>物理——选修</w:t>
      </w:r>
      <w:r w:rsidRPr="001226C2">
        <w:rPr>
          <w:rFonts w:hint="eastAsia"/>
          <w:kern w:val="21"/>
          <w:szCs w:val="21"/>
        </w:rPr>
        <w:t>3-4]</w:t>
      </w:r>
      <w:r w:rsidRPr="001226C2">
        <w:rPr>
          <w:rFonts w:hint="eastAsia"/>
          <w:kern w:val="21"/>
          <w:szCs w:val="21"/>
        </w:rPr>
        <w:t>（</w:t>
      </w:r>
      <w:r w:rsidRPr="001226C2">
        <w:rPr>
          <w:rFonts w:hint="eastAsia"/>
          <w:kern w:val="21"/>
          <w:szCs w:val="21"/>
        </w:rPr>
        <w:t>15</w:t>
      </w:r>
      <w:r w:rsidRPr="001226C2">
        <w:rPr>
          <w:rFonts w:hint="eastAsia"/>
          <w:kern w:val="21"/>
          <w:szCs w:val="21"/>
        </w:rPr>
        <w:t>分）</w:t>
      </w:r>
    </w:p>
    <w:p w:rsidR="003A0BB0" w:rsidRDefault="003705E7" w:rsidP="0050304E">
      <w:pPr>
        <w:adjustRightInd w:val="0"/>
        <w:snapToGrid w:val="0"/>
        <w:spacing w:line="343" w:lineRule="auto"/>
        <w:ind w:firstLineChars="150" w:firstLine="315"/>
        <w:textAlignment w:val="center"/>
        <w:rPr>
          <w:rFonts w:hint="eastAsia"/>
          <w:snapToGrid w:val="0"/>
        </w:rPr>
      </w:pPr>
      <w:r w:rsidRPr="001226C2">
        <w:rPr>
          <w:rFonts w:hint="eastAsia"/>
          <w:noProof/>
          <w:szCs w:val="21"/>
        </w:rPr>
        <w:pict>
          <v:group id="_x0000_s1953" style="position:absolute;left:0;text-align:left;margin-left:337.9pt;margin-top:41.3pt;width:122.75pt;height:83.15pt;z-index:251657216" coordorigin="7463,2916" coordsize="2455,1663">
            <v:shape id="Freeform 15" o:spid="_x0000_s1954" style="position:absolute;left:7803;top:3600;width:1697;height:979;rotation:-1959617fd;flip:x y;visibility:visible;mso-wrap-style:square;v-text-anchor:top" coordsize="1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NDsUA&#10;AADcAAAADwAAAGRycy9kb3ducmV2LnhtbESPS2vDMBCE74X+B7GF3Bq5hTxwIpu0NBAoheZ1yG2x&#10;NpKptTKW4rj/vgoEehxm5htmWQ6uET11ofas4GWcgSCuvK7ZKDjs189zECEia2w8k4JfClAWjw9L&#10;zLW/8pb6XTQiQTjkqMDG2OZShsqSwzD2LXHyzr5zGJPsjNQdXhPcNfI1y6bSYc1pwWJL75aqn93F&#10;KWj62fnNfpuvoM3q9Pmx6atjkEqNnobVAkSkIf6H7+2NVjCZTeF2Jh0BW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X40OxQAAANwAAAAPAAAAAAAAAAAAAAAAAJgCAABkcnMv&#10;ZG93bnJldi54bWxQSwUGAAAAAAQABAD1AAAAigMAAAAA&#10;" path="m,l,1000r1732,l,xe" filled="f" strokeweight="1pt">
              <v:path arrowok="t" o:connecttype="custom" o:connectlocs="0,0;0,827;1433,827;0,0" o:connectangles="0,0,0,0"/>
            </v:shape>
            <v:line id="Line 16" o:spid="_x0000_s1955" style="position:absolute;visibility:visible" from="8336,3243" to="8719,3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aQ8IAAADcAAAADwAAAGRycy9kb3ducmV2LnhtbESPXWvCMBSG7wf+h3CE3c3UgR9U0yLC&#10;mHejTvD22BybanNSksx2/34ZDHb58n48vNtytJ14kA+tYwXzWQaCuHa65UbB6fPtZQ0iRGSNnWNS&#10;8E0BymLytMVcu4ErehxjI9IIhxwVmBj7XMpQG7IYZq4nTt7VeYsxSd9I7XFI47aTr1m2lBZbTgSD&#10;Pe0N1ffjl03cit5v3i+HkUN9+bjRrjLnQann6bjbgIg0xv/wX/ugFSxWK/g9k46AL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PaQ8IAAADcAAAADwAAAAAAAAAAAAAA&#10;AAChAgAAZHJzL2Rvd25yZXYueG1sUEsFBgAAAAAEAAQA+QAAAJADAAAAAA==&#10;" strokeweight="1pt">
              <v:stroke dashstyle="dash"/>
            </v:line>
            <v:line id="Line 18" o:spid="_x0000_s1956" style="position:absolute;flip:x;visibility:visible" from="8535,2916" to="8843,3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73WMcAAADcAAAADwAAAGRycy9kb3ducmV2LnhtbESPQWsCMRSE74X+h/AKvRTNtrRVt0aR&#10;QqEHL1pZ8fbcPDfLbl62SarrvzeC0OMwM98w03lvW3EkH2rHCp6HGQji0umaKwWbn6/BGESIyBpb&#10;x6TgTAHms/u7KebanXhFx3WsRIJwyFGBibHLpQylIYth6Dri5B2ctxiT9JXUHk8Jblv5kmXv0mLN&#10;acFgR5+Gymb9ZxXI8fLp1y/2r03RbLcTU5RFt1sq9fjQLz5AROrjf/jW/tYK3kYTuJ5JR0DO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bvdYxwAAANwAAAAPAAAAAAAA&#10;AAAAAAAAAKECAABkcnMvZG93bnJldi54bWxQSwUGAAAAAAQABAD5AAAAlQMAAAAA&#10;"/>
            <v:shape id="Text Box 21" o:spid="_x0000_s1957" type="#_x0000_t202" style="position:absolute;left:7463;top:3899;width:213;height:2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zFQMQA&#10;AADcAAAADwAAAGRycy9kb3ducmV2LnhtbESPQWvCQBSE74L/YXkFb7qpoNjUVUQqCIIY48Hja/aZ&#10;LGbfptlV4793C4Ueh5n5hpkvO1uLO7XeOFbwPkpAEBdOGy4VnPLNcAbCB2SNtWNS8CQPy0W/N8dU&#10;uwdndD+GUkQI+xQVVCE0qZS+qMiiH7mGOHoX11oMUbal1C0+ItzWcpwkU2nRcFyosKF1RcX1eLMK&#10;VmfOvszP/vuQXTKT5x8J76ZXpQZv3eoTRKAu/If/2lutYDIbw++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cxUDEAAAA3AAAAA8AAAAAAAAAAAAAAAAAmAIAAGRycy9k&#10;b3ducmV2LnhtbFBLBQYAAAAABAAEAPUAAACJAwAAAAA=&#10;" filled="f" stroked="f">
              <v:textbox style="mso-next-textbox:#Text Box 21" inset="0,0,0,0">
                <w:txbxContent>
                  <w:p w:rsidR="00131549" w:rsidRPr="00075F8D" w:rsidRDefault="00131549" w:rsidP="003705E7">
                    <w:pPr>
                      <w:rPr>
                        <w:szCs w:val="21"/>
                      </w:rPr>
                    </w:pPr>
                    <w:r w:rsidRPr="00075F8D">
                      <w:rPr>
                        <w:szCs w:val="21"/>
                      </w:rPr>
                      <w:t>A</w:t>
                    </w:r>
                  </w:p>
                </w:txbxContent>
              </v:textbox>
            </v:shape>
            <v:shape id="Text Box 22" o:spid="_x0000_s1958" type="#_x0000_t202" style="position:absolute;left:9696;top:3921;width:222;height:2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Bg28UA&#10;AADcAAAADwAAAGRycy9kb3ducmV2LnhtbESPQWvCQBSE7wX/w/IEb3WjpaLRVURaEARpjAePz+wz&#10;Wcy+TbOrpv/eLRR6HGbmG2ax6mwt7tR641jBaJiAIC6cNlwqOOafr1MQPiBrrB2Tgh/ysFr2XhaY&#10;avfgjO6HUIoIYZ+igiqEJpXSFxVZ9EPXEEfv4lqLIcq2lLrFR4TbWo6TZCItGo4LFTa0qai4Hm5W&#10;wfrE2Yf53p+/sktm8nyW8G5yVWrQ79ZzEIG68B/+a2+1gvfpG/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UGDbxQAAANwAAAAPAAAAAAAAAAAAAAAAAJgCAABkcnMv&#10;ZG93bnJldi54bWxQSwUGAAAAAAQABAD1AAAAigMAAAAA&#10;" filled="f" stroked="f">
              <v:textbox style="mso-next-textbox:#Text Box 22" inset="0,0,0,0">
                <w:txbxContent>
                  <w:p w:rsidR="00131549" w:rsidRPr="00075F8D" w:rsidRDefault="00131549" w:rsidP="003705E7">
                    <w:pPr>
                      <w:rPr>
                        <w:szCs w:val="21"/>
                      </w:rPr>
                    </w:pPr>
                    <w:r w:rsidRPr="00075F8D">
                      <w:rPr>
                        <w:szCs w:val="21"/>
                      </w:rPr>
                      <w:t>B</w:t>
                    </w:r>
                  </w:p>
                </w:txbxContent>
              </v:textbox>
            </v:shape>
            <v:shape id="Text Box 23" o:spid="_x0000_s1959" type="#_x0000_t202" style="position:absolute;left:9177;top:3017;width:231;height: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n4r8UA&#10;AADcAAAADwAAAGRycy9kb3ducmV2LnhtbESPQWvCQBSE7wX/w/IEb3WjtKLRVURaEARpjAePz+wz&#10;Wcy+TbOrpv/eLRR6HGbmG2ax6mwt7tR641jBaJiAIC6cNlwqOOafr1MQPiBrrB2Tgh/ysFr2XhaY&#10;avfgjO6HUIoIYZ+igiqEJpXSFxVZ9EPXEEfv4lqLIcq2lLrFR4TbWo6TZCItGo4LFTa0qai4Hm5W&#10;wfrE2Yf53p+/sktm8nyW8G5yVWrQ79ZzEIG68B/+a2+1gvfpG/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ufivxQAAANwAAAAPAAAAAAAAAAAAAAAAAJgCAABkcnMv&#10;ZG93bnJldi54bWxQSwUGAAAAAAQABAD1AAAAigMAAAAA&#10;" filled="f" stroked="f">
              <v:textbox style="mso-next-textbox:#Text Box 23" inset="0,0,0,0">
                <w:txbxContent>
                  <w:p w:rsidR="00131549" w:rsidRPr="00075F8D" w:rsidRDefault="00131549" w:rsidP="003705E7">
                    <w:pPr>
                      <w:rPr>
                        <w:szCs w:val="21"/>
                      </w:rPr>
                    </w:pPr>
                    <w:r w:rsidRPr="00075F8D">
                      <w:rPr>
                        <w:szCs w:val="21"/>
                      </w:rPr>
                      <w:t>C</w:t>
                    </w:r>
                  </w:p>
                </w:txbxContent>
              </v:textbox>
            </v:shape>
            <v:line id="Line 18" o:spid="_x0000_s1960" style="position:absolute;flip:x;visibility:visible" from="8697,3135" to="8740,3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bJXsUAAADcAAAADwAAAGRycy9kb3ducmV2LnhtbESPzWrDMBCE74G+g9hCb4ncQhPXiWJM&#10;oSUUcogdct5aG9vUWhlL9c/bV4VAjsPMfMPs0sm0YqDeNZYVPK8iEMSl1Q1XCs7FxzIG4TyyxtYy&#10;KZjJQbp/WOww0XbkEw25r0SAsEtQQe19l0jpypoMupXtiIN3tb1BH2RfSd3jGOCmlS9RtJYGGw4L&#10;NXb0XlP5k/8aBcfvy5jN6y+Zfc68Gc+zLjYHr9TT45RtQXia/D18ax+0gtf4Df7PhCMg9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bJXsUAAADcAAAADwAAAAAAAAAA&#10;AAAAAAChAgAAZHJzL2Rvd25yZXYueG1sUEsFBgAAAAAEAAQA+QAAAJMDAAAAAA==&#10;">
              <v:stroke startarrow="classic" startarrowwidth="narrow" endarrowwidth="narrow"/>
            </v:line>
            <v:shape id="Text Box 23" o:spid="_x0000_s1961" type="#_x0000_t202" style="position:absolute;left:8296;top:3393;width:232;height: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toccMA&#10;AADcAAAADwAAAGRycy9kb3ducmV2LnhtbERPz2vCMBS+C/sfwhN201Rhop2xlDFBGIzV7rDjW/Ns&#10;Q5uXrom1+++Xw8Djx/d7n022EyMN3jhWsFomIIgrpw3XCj7L42ILwgdkjZ1jUvBLHrLDw2yPqXY3&#10;Lmg8h1rEEPYpKmhC6FMpfdWQRb90PXHkLm6wGCIcaqkHvMVw28l1kmykRcOxocGeXhqq2vPVKsi/&#10;uHg1P+/fH8WlMGW5S/ht0yr1OJ/yZxCBpnAX/7tPWsHTLs6P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toccMAAADcAAAADwAAAAAAAAAAAAAAAACYAgAAZHJzL2Rv&#10;d25yZXYueG1sUEsFBgAAAAAEAAQA9QAAAIgDAAAAAA==&#10;" filled="f" stroked="f">
              <v:textbox style="mso-next-textbox:#Text Box 23" inset="0,0,0,0">
                <w:txbxContent>
                  <w:p w:rsidR="00131549" w:rsidRPr="00075F8D" w:rsidRDefault="00131549" w:rsidP="003705E7">
                    <w:pPr>
                      <w:rPr>
                        <w:szCs w:val="21"/>
                      </w:rPr>
                    </w:pPr>
                    <w:r w:rsidRPr="00075F8D">
                      <w:rPr>
                        <w:szCs w:val="21"/>
                      </w:rPr>
                      <w:t>D</w:t>
                    </w:r>
                  </w:p>
                </w:txbxContent>
              </v:textbox>
            </v:shape>
            <v:line id="直接连接符 966" o:spid="_x0000_s1962" style="position:absolute;visibility:visible" from="8535,4236" to="8535,4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9uPsUAAADcAAAADwAAAGRycy9kb3ducmV2LnhtbESPQWsCMRSE7wX/Q3hCL0Wz9bDU1Sgi&#10;LHiQQq0HvT02z83q5mWbRHf775tCocdhZr5hluvBtuJBPjSOFbxOMxDEldMN1wqOn+XkDUSIyBpb&#10;x6TgmwKsV6OnJRba9fxBj0OsRYJwKFCBibErpAyVIYth6jri5F2ctxiT9LXUHvsEt62cZVkuLTac&#10;Fgx2tDVU3Q53q8D7GJpbOT/3p69rXr6X++HFVEo9j4fNAkSkIf6H/9o7rWCe5/B7Jh0B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d9uPsUAAADcAAAADwAAAAAAAAAA&#10;AAAAAAChAgAAZHJzL2Rvd25yZXYueG1sUEsFBgAAAAAEAAQA+QAAAJMDAAAAAA==&#10;">
              <v:stroke startarrow="classic" startarrowwidth="narrow" endarrowwidth="narrow"/>
            </v:line>
            <v:line id="直接连接符 967" o:spid="_x0000_s1963" style="position:absolute;visibility:visible" from="8535,3602" to="8535,4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h0fcMAAADcAAAADwAAAGRycy9kb3ducmV2LnhtbESPzWrDMBCE74W+g9hCbo3cBJzEjWJM&#10;cKGHXvLzAIu1tkyslZGU2H37qlDocZiZb5h9OdtBPMiH3rGCt2UGgrhxuudOwfXy8boFESKyxsEx&#10;KfimAOXh+WmPhXYTn+hxjp1IEA4FKjAxjoWUoTFkMSzdSJy81nmLMUnfSe1xSnA7yFWW5dJiz2nB&#10;4EhHQ83tfLcK1vWXr2+uraZ4yfrVQG0w3Cq1eJmrdxCR5vgf/mt/agW7fAO/Z9IRkIc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odH3DAAAA3AAAAA8AAAAAAAAAAAAA&#10;AAAAoQIAAGRycy9kb3ducmV2LnhtbFBLBQYAAAAABAAEAPkAAACRAwAAAAA=&#10;">
              <v:stroke endarrowwidth="narrow"/>
            </v:line>
            <v:line id="直接连接符 968" o:spid="_x0000_s1964" style="position:absolute;visibility:visible" from="8532,3821" to="8532,3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xf18MAAADcAAAADwAAAGRycy9kb3ducmV2LnhtbERPz2vCMBS+D/wfwhN2GTbdDmVWUxGh&#10;sIMM5naYt0fzbKrNS02i7f775TDY8eP7vd5Mthd38qFzrOA5y0EQN0533Cr4+qwXryBCRNbYOyYF&#10;PxRgU80e1lhqN/IH3Q+xFSmEQ4kKTIxDKWVoDFkMmRuIE3dy3mJM0LdSexxTuO3lS54X0mLHqcHg&#10;QDtDzeVwswq8j6G71Mvj+H09F/V7vZ+eTKPU43zarkBEmuK/+M/9phUsi7Q2nUlHQF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MX9fDAAAA3AAAAA8AAAAAAAAAAAAA&#10;AAAAoQIAAGRycy9kb3ducmV2LnhtbFBLBQYAAAAABAAEAPkAAACRAwAAAAA=&#10;">
              <v:stroke startarrow="classic" startarrowwidth="narrow" endarrowwidth="narrow"/>
            </v:line>
            <v:shape id="Text Box 21" o:spid="_x0000_s1965" type="#_x0000_t202" style="position:absolute;left:8064;top:3819;width:375;height:2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zFQMQA&#10;AADcAAAADwAAAGRycy9kb3ducmV2LnhtbESPQWvCQBSE74L/YXkFb7qpoNjUVUQqCIIY48Hja/aZ&#10;LGbfptlV4793C4Ueh5n5hpkvO1uLO7XeOFbwPkpAEBdOGy4VnPLNcAbCB2SNtWNS8CQPy0W/N8dU&#10;uwdndD+GUkQI+xQVVCE0qZS+qMiiH7mGOHoX11oMUbal1C0+ItzWcpwkU2nRcFyosKF1RcX1eLMK&#10;VmfOvszP/vuQXTKT5x8J76ZXpQZv3eoTRKAu/If/2lutYDIbw++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cxUDEAAAA3AAAAA8AAAAAAAAAAAAAAAAAmAIAAGRycy9k&#10;b3ducmV2LnhtbFBLBQYAAAAABAAEAPUAAACJAwAAAAA=&#10;" filled="f" stroked="f">
              <v:textbox style="mso-next-textbox:#Text Box 21" inset="0,0,0,0">
                <w:txbxContent>
                  <w:p w:rsidR="00131549" w:rsidRPr="00075F8D" w:rsidRDefault="00131549" w:rsidP="003705E7">
                    <w:pPr>
                      <w:rPr>
                        <w:szCs w:val="21"/>
                      </w:rPr>
                    </w:pPr>
                    <w:r w:rsidRPr="00075F8D">
                      <w:rPr>
                        <w:szCs w:val="21"/>
                      </w:rPr>
                      <w:t>30°</w:t>
                    </w:r>
                  </w:p>
                </w:txbxContent>
              </v:textbox>
            </v:shape>
            <v:shape id="_x0000_s1966" type="#_x0000_t19" style="position:absolute;left:8410;top:3319;width:221;height:200" coordsize="23817,21600" adj="-8348541,-3951949,13116" path="wr-8484,,34716,43200,,4438,23817,2837nfewr-8484,,34716,43200,,4438,23817,2837l13116,21600nsxe">
              <v:path o:connectlocs="0,4438;23817,2837;13116,21600"/>
            </v:shape>
            <v:shape id="Text Box 21" o:spid="_x0000_s1967" type="#_x0000_t202" style="position:absolute;left:8405;top:3015;width:323;height:2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zFQMQA&#10;AADcAAAADwAAAGRycy9kb3ducmV2LnhtbESPQWvCQBSE74L/YXkFb7qpoNjUVUQqCIIY48Hja/aZ&#10;LGbfptlV4793C4Ueh5n5hpkvO1uLO7XeOFbwPkpAEBdOGy4VnPLNcAbCB2SNtWNS8CQPy0W/N8dU&#10;uwdndD+GUkQI+xQVVCE0qZS+qMiiH7mGOHoX11oMUbal1C0+ItzWcpwkU2nRcFyosKF1RcX1eLMK&#10;VmfOvszP/vuQXTKT5x8J76ZXpQZv3eoTRKAu/If/2lutYDIbw++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cxUDEAAAA3AAAAA8AAAAAAAAAAAAAAAAAmAIAAGRycy9k&#10;b3ducmV2LnhtbFBLBQYAAAAABAAEAPUAAACJAwAAAAA=&#10;" filled="f" stroked="f">
              <v:textbox style="mso-next-textbox:#Text Box 21" inset="0,0,0,0">
                <w:txbxContent>
                  <w:p w:rsidR="00131549" w:rsidRPr="009449BF" w:rsidRDefault="00131549" w:rsidP="003705E7">
                    <w:pPr>
                      <w:rPr>
                        <w:szCs w:val="21"/>
                      </w:rPr>
                    </w:pPr>
                    <w:r w:rsidRPr="009449BF">
                      <w:rPr>
                        <w:szCs w:val="21"/>
                      </w:rPr>
                      <w:t>60°</w:t>
                    </w:r>
                  </w:p>
                </w:txbxContent>
              </v:textbox>
            </v:shape>
            <v:shape id="_x0000_s1968" type="#_x0000_t19" style="position:absolute;left:7766;top:3954;width:200;height:147" coordsize="21517,15815" adj="-3084602,-328907,,15815" path="wr-21600,-5785,21600,37415,14713,,21517,13925nfewr-21600,-5785,21600,37415,14713,,21517,13925l,15815nsxe">
              <v:path o:connectlocs="14713,0;21517,13925;0,15815"/>
            </v:shape>
          </v:group>
        </w:pict>
      </w:r>
      <w:r w:rsidR="003A0BB0" w:rsidRPr="001226C2">
        <w:rPr>
          <w:rFonts w:hint="eastAsia"/>
          <w:szCs w:val="21"/>
        </w:rPr>
        <w:t>（</w:t>
      </w:r>
      <w:r w:rsidR="003A0BB0" w:rsidRPr="001226C2">
        <w:rPr>
          <w:szCs w:val="21"/>
        </w:rPr>
        <w:t>1</w:t>
      </w:r>
      <w:r w:rsidR="003A0BB0" w:rsidRPr="001226C2">
        <w:rPr>
          <w:rFonts w:hint="eastAsia"/>
          <w:szCs w:val="21"/>
        </w:rPr>
        <w:t>）（</w:t>
      </w:r>
      <w:r w:rsidR="003A0BB0" w:rsidRPr="001226C2">
        <w:rPr>
          <w:szCs w:val="21"/>
        </w:rPr>
        <w:t>5</w:t>
      </w:r>
      <w:r w:rsidR="003A0BB0" w:rsidRPr="001226C2">
        <w:rPr>
          <w:rFonts w:hint="eastAsia"/>
          <w:szCs w:val="21"/>
        </w:rPr>
        <w:t>分）</w:t>
      </w:r>
      <w:r w:rsidR="003A0BB0" w:rsidRPr="001226C2">
        <w:rPr>
          <w:szCs w:val="21"/>
        </w:rPr>
        <w:t>如图，</w:t>
      </w:r>
      <w:r w:rsidR="003A0BB0" w:rsidRPr="001226C2">
        <w:rPr>
          <w:rFonts w:ascii="宋体" w:hAnsi="宋体" w:hint="eastAsia"/>
          <w:szCs w:val="21"/>
        </w:rPr>
        <w:t>△</w:t>
      </w:r>
      <w:r w:rsidR="003A0BB0" w:rsidRPr="001226C2">
        <w:rPr>
          <w:rFonts w:hint="eastAsia"/>
          <w:szCs w:val="21"/>
        </w:rPr>
        <w:t>ABC</w:t>
      </w:r>
      <w:r w:rsidR="003A0BB0" w:rsidRPr="001226C2">
        <w:rPr>
          <w:rFonts w:hint="eastAsia"/>
          <w:szCs w:val="21"/>
        </w:rPr>
        <w:t>为一玻璃三棱镜的横截面，</w:t>
      </w:r>
      <w:r w:rsidRPr="001226C2">
        <w:rPr>
          <w:snapToGrid w:val="0"/>
        </w:rPr>
        <w:object w:dxaOrig="900" w:dyaOrig="300">
          <v:shape id="_x0000_i1199" type="#_x0000_t75" style="width:44.05pt;height:15.45pt" o:ole="">
            <v:imagedata r:id="rId315" o:title=""/>
          </v:shape>
          <o:OLEObject Type="Embed" ProgID="Equation.DSMT4" ShapeID="_x0000_i1199" DrawAspect="Content" ObjectID="_1590001675" r:id="rId316"/>
        </w:object>
      </w:r>
      <w:r w:rsidR="003A0BB0" w:rsidRPr="001226C2">
        <w:rPr>
          <w:rFonts w:hint="eastAsia"/>
          <w:snapToGrid w:val="0"/>
        </w:rPr>
        <w:t>。</w:t>
      </w:r>
      <w:r w:rsidR="003A0BB0" w:rsidRPr="001226C2">
        <w:rPr>
          <w:szCs w:val="21"/>
        </w:rPr>
        <w:t>一束红光</w:t>
      </w:r>
      <w:r w:rsidR="003A0BB0" w:rsidRPr="001226C2">
        <w:rPr>
          <w:rFonts w:hint="eastAsia"/>
          <w:szCs w:val="21"/>
        </w:rPr>
        <w:t>垂直</w:t>
      </w:r>
      <w:r w:rsidR="003A0BB0" w:rsidRPr="001226C2">
        <w:rPr>
          <w:szCs w:val="21"/>
        </w:rPr>
        <w:t>AB</w:t>
      </w:r>
      <w:r w:rsidR="003A0BB0" w:rsidRPr="001226C2">
        <w:rPr>
          <w:szCs w:val="21"/>
        </w:rPr>
        <w:t>边</w:t>
      </w:r>
      <w:r w:rsidR="003A0BB0" w:rsidRPr="001226C2">
        <w:rPr>
          <w:rFonts w:hint="eastAsia"/>
          <w:szCs w:val="21"/>
        </w:rPr>
        <w:t>射入，从</w:t>
      </w:r>
      <w:r w:rsidR="003A0BB0" w:rsidRPr="001226C2">
        <w:rPr>
          <w:szCs w:val="21"/>
        </w:rPr>
        <w:t>AC</w:t>
      </w:r>
      <w:r w:rsidR="003A0BB0" w:rsidRPr="001226C2">
        <w:rPr>
          <w:szCs w:val="21"/>
        </w:rPr>
        <w:t>边上</w:t>
      </w:r>
      <w:r w:rsidR="003A0BB0" w:rsidRPr="001226C2">
        <w:rPr>
          <w:rFonts w:hint="eastAsia"/>
          <w:szCs w:val="21"/>
        </w:rPr>
        <w:t>的</w:t>
      </w:r>
      <w:r w:rsidR="003A0BB0" w:rsidRPr="001226C2">
        <w:rPr>
          <w:rFonts w:hint="eastAsia"/>
          <w:szCs w:val="21"/>
        </w:rPr>
        <w:t>D</w:t>
      </w:r>
      <w:r w:rsidR="003A0BB0" w:rsidRPr="001226C2">
        <w:rPr>
          <w:rFonts w:hint="eastAsia"/>
          <w:szCs w:val="21"/>
        </w:rPr>
        <w:t>点射出，其折射角为</w:t>
      </w:r>
      <w:r w:rsidR="003A0BB0" w:rsidRPr="001226C2">
        <w:rPr>
          <w:snapToGrid w:val="0"/>
        </w:rPr>
        <w:object w:dxaOrig="360" w:dyaOrig="260">
          <v:shape id="_x0000_i1200" type="#_x0000_t75" style="width:17.85pt;height:13.1pt" o:ole="">
            <v:imagedata r:id="rId317" o:title=""/>
          </v:shape>
          <o:OLEObject Type="Embed" ProgID="Equation.DSMT4" ShapeID="_x0000_i1200" DrawAspect="Content" ObjectID="_1590001676" r:id="rId318"/>
        </w:object>
      </w:r>
      <w:r w:rsidR="003A0BB0" w:rsidRPr="001226C2">
        <w:rPr>
          <w:rFonts w:hint="eastAsia"/>
          <w:szCs w:val="21"/>
        </w:rPr>
        <w:t>，</w:t>
      </w:r>
      <w:r w:rsidR="003A0BB0" w:rsidRPr="001226C2">
        <w:rPr>
          <w:rFonts w:hint="eastAsia"/>
          <w:snapToGrid w:val="0"/>
        </w:rPr>
        <w:t>则</w:t>
      </w:r>
      <w:r w:rsidR="003A0BB0" w:rsidRPr="001226C2">
        <w:rPr>
          <w:snapToGrid w:val="0"/>
        </w:rPr>
        <w:t>玻璃对红光的折射率为</w:t>
      </w:r>
      <w:r w:rsidR="003A0BB0" w:rsidRPr="001226C2">
        <w:rPr>
          <w:snapToGrid w:val="0"/>
          <w:u w:val="single"/>
        </w:rPr>
        <w:t xml:space="preserve">       </w:t>
      </w:r>
      <w:r w:rsidR="003A0BB0" w:rsidRPr="001226C2">
        <w:rPr>
          <w:snapToGrid w:val="0"/>
        </w:rPr>
        <w:t>。</w:t>
      </w:r>
      <w:r w:rsidR="003A0BB0" w:rsidRPr="001226C2">
        <w:rPr>
          <w:snapToGrid w:val="0"/>
          <w:spacing w:val="6"/>
        </w:rPr>
        <w:t>若改用蓝光</w:t>
      </w:r>
      <w:r w:rsidR="003A0BB0" w:rsidRPr="001226C2">
        <w:rPr>
          <w:rFonts w:hint="eastAsia"/>
          <w:snapToGrid w:val="0"/>
          <w:spacing w:val="6"/>
        </w:rPr>
        <w:t>沿同一路径入射</w:t>
      </w:r>
      <w:r w:rsidR="003A0BB0" w:rsidRPr="001226C2">
        <w:rPr>
          <w:snapToGrid w:val="0"/>
          <w:spacing w:val="6"/>
        </w:rPr>
        <w:t>，则光线在</w:t>
      </w:r>
      <w:r w:rsidR="003A0BB0" w:rsidRPr="001226C2">
        <w:rPr>
          <w:rFonts w:hint="eastAsia"/>
          <w:snapToGrid w:val="0"/>
          <w:spacing w:val="6"/>
        </w:rPr>
        <w:t>D</w:t>
      </w:r>
      <w:r w:rsidR="003A0BB0" w:rsidRPr="001226C2">
        <w:rPr>
          <w:rFonts w:hint="eastAsia"/>
          <w:snapToGrid w:val="0"/>
          <w:spacing w:val="6"/>
        </w:rPr>
        <w:t>点射出时的折射角</w:t>
      </w:r>
      <w:r w:rsidR="003A0BB0" w:rsidRPr="001226C2">
        <w:rPr>
          <w:snapToGrid w:val="0"/>
          <w:u w:val="single"/>
        </w:rPr>
        <w:t xml:space="preserve">       </w:t>
      </w:r>
      <w:r w:rsidR="003A0BB0" w:rsidRPr="001226C2">
        <w:rPr>
          <w:snapToGrid w:val="0"/>
        </w:rPr>
        <w:t>（填</w:t>
      </w:r>
      <w:r w:rsidR="003A0BB0" w:rsidRPr="001226C2">
        <w:rPr>
          <w:rFonts w:hint="eastAsia"/>
          <w:snapToGrid w:val="0"/>
        </w:rPr>
        <w:t>“小于”“等于”</w:t>
      </w:r>
      <w:r w:rsidR="003A0BB0" w:rsidRPr="001226C2">
        <w:rPr>
          <w:snapToGrid w:val="0"/>
        </w:rPr>
        <w:t>或</w:t>
      </w:r>
      <w:r w:rsidR="003A0BB0" w:rsidRPr="001226C2">
        <w:rPr>
          <w:rFonts w:hint="eastAsia"/>
          <w:snapToGrid w:val="0"/>
        </w:rPr>
        <w:t>“大于”</w:t>
      </w:r>
      <w:r w:rsidR="003A0BB0" w:rsidRPr="001226C2">
        <w:rPr>
          <w:snapToGrid w:val="0"/>
        </w:rPr>
        <w:t>）</w:t>
      </w:r>
      <w:r w:rsidR="003A0BB0" w:rsidRPr="001226C2">
        <w:rPr>
          <w:snapToGrid w:val="0"/>
        </w:rPr>
        <w:object w:dxaOrig="360" w:dyaOrig="260">
          <v:shape id="_x0000_i1201" type="#_x0000_t75" style="width:17.85pt;height:13.1pt" o:ole="">
            <v:imagedata r:id="rId317" o:title=""/>
          </v:shape>
          <o:OLEObject Type="Embed" ProgID="Equation.DSMT4" ShapeID="_x0000_i1201" DrawAspect="Content" ObjectID="_1590001677" r:id="rId319"/>
        </w:object>
      </w:r>
      <w:r w:rsidR="003A0BB0" w:rsidRPr="001226C2">
        <w:rPr>
          <w:rFonts w:hint="eastAsia"/>
          <w:snapToGrid w:val="0"/>
        </w:rPr>
        <w:t>。</w:t>
      </w:r>
    </w:p>
    <w:p w:rsidR="00A81DB2" w:rsidRDefault="00A81DB2" w:rsidP="0050304E">
      <w:pPr>
        <w:adjustRightInd w:val="0"/>
        <w:snapToGrid w:val="0"/>
        <w:spacing w:line="343" w:lineRule="auto"/>
        <w:ind w:firstLineChars="150" w:firstLine="315"/>
        <w:textAlignment w:val="center"/>
        <w:rPr>
          <w:rFonts w:hint="eastAsia"/>
          <w:snapToGrid w:val="0"/>
        </w:rPr>
      </w:pPr>
    </w:p>
    <w:p w:rsidR="00A81DB2" w:rsidRDefault="00A81DB2" w:rsidP="0050304E">
      <w:pPr>
        <w:adjustRightInd w:val="0"/>
        <w:snapToGrid w:val="0"/>
        <w:spacing w:line="343" w:lineRule="auto"/>
        <w:ind w:firstLineChars="150" w:firstLine="315"/>
        <w:textAlignment w:val="center"/>
        <w:rPr>
          <w:rFonts w:hint="eastAsia"/>
          <w:snapToGrid w:val="0"/>
        </w:rPr>
      </w:pPr>
    </w:p>
    <w:p w:rsidR="00A81DB2" w:rsidRDefault="00A81DB2" w:rsidP="0050304E">
      <w:pPr>
        <w:adjustRightInd w:val="0"/>
        <w:snapToGrid w:val="0"/>
        <w:spacing w:line="343" w:lineRule="auto"/>
        <w:ind w:firstLineChars="150" w:firstLine="315"/>
        <w:textAlignment w:val="center"/>
        <w:rPr>
          <w:rFonts w:hint="eastAsia"/>
          <w:snapToGrid w:val="0"/>
        </w:rPr>
      </w:pPr>
    </w:p>
    <w:p w:rsidR="00A81DB2" w:rsidRPr="001226C2" w:rsidRDefault="00A81DB2" w:rsidP="0050304E">
      <w:pPr>
        <w:adjustRightInd w:val="0"/>
        <w:snapToGrid w:val="0"/>
        <w:spacing w:line="343" w:lineRule="auto"/>
        <w:ind w:firstLineChars="150" w:firstLine="315"/>
        <w:textAlignment w:val="center"/>
        <w:rPr>
          <w:rFonts w:hint="eastAsia"/>
          <w:snapToGrid w:val="0"/>
        </w:rPr>
      </w:pPr>
    </w:p>
    <w:p w:rsidR="003A0BB0" w:rsidRPr="001226C2" w:rsidRDefault="003A0BB0" w:rsidP="0050304E">
      <w:pPr>
        <w:adjustRightInd w:val="0"/>
        <w:snapToGrid w:val="0"/>
        <w:spacing w:line="343" w:lineRule="auto"/>
        <w:ind w:firstLineChars="150" w:firstLine="315"/>
        <w:textAlignment w:val="center"/>
        <w:rPr>
          <w:bCs/>
          <w:snapToGrid w:val="0"/>
        </w:rPr>
      </w:pPr>
      <w:r w:rsidRPr="001226C2">
        <w:rPr>
          <w:rFonts w:hint="eastAsia"/>
          <w:bCs/>
          <w:snapToGrid w:val="0"/>
        </w:rPr>
        <w:t>（</w:t>
      </w:r>
      <w:r w:rsidRPr="001226C2">
        <w:rPr>
          <w:rFonts w:hint="eastAsia"/>
          <w:bCs/>
          <w:snapToGrid w:val="0"/>
        </w:rPr>
        <w:t>2</w:t>
      </w:r>
      <w:r w:rsidRPr="001226C2">
        <w:rPr>
          <w:rFonts w:hint="eastAsia"/>
          <w:bCs/>
          <w:snapToGrid w:val="0"/>
        </w:rPr>
        <w:t>）</w:t>
      </w:r>
      <w:r w:rsidRPr="001226C2">
        <w:rPr>
          <w:rFonts w:hint="eastAsia"/>
        </w:rPr>
        <w:t>（</w:t>
      </w:r>
      <w:r w:rsidRPr="001226C2">
        <w:rPr>
          <w:rFonts w:hint="eastAsia"/>
        </w:rPr>
        <w:t>10</w:t>
      </w:r>
      <w:r w:rsidRPr="001226C2">
        <w:rPr>
          <w:rFonts w:hint="eastAsia"/>
        </w:rPr>
        <w:t>分）</w:t>
      </w:r>
      <w:r w:rsidRPr="001226C2">
        <w:rPr>
          <w:bCs/>
          <w:snapToGrid w:val="0"/>
        </w:rPr>
        <w:t>一</w:t>
      </w:r>
      <w:r w:rsidRPr="001226C2">
        <w:rPr>
          <w:rFonts w:hint="eastAsia"/>
          <w:bCs/>
          <w:snapToGrid w:val="0"/>
        </w:rPr>
        <w:t>列简谐</w:t>
      </w:r>
      <w:r w:rsidRPr="001226C2">
        <w:rPr>
          <w:rFonts w:hint="eastAsia"/>
          <w:snapToGrid w:val="0"/>
        </w:rPr>
        <w:t>横</w:t>
      </w:r>
      <w:r w:rsidRPr="001226C2">
        <w:rPr>
          <w:snapToGrid w:val="0"/>
        </w:rPr>
        <w:t>波</w:t>
      </w:r>
      <w:r w:rsidRPr="001226C2">
        <w:rPr>
          <w:bCs/>
          <w:snapToGrid w:val="0"/>
        </w:rPr>
        <w:t>在</w:t>
      </w:r>
      <w:r w:rsidRPr="001226C2">
        <w:rPr>
          <w:rFonts w:ascii="宋体" w:hAnsi="宋体"/>
          <w:snapToGrid w:val="0"/>
        </w:rPr>
        <w:object w:dxaOrig="600" w:dyaOrig="499">
          <v:shape id="_x0000_i1202" type="#_x0000_t75" style="width:29.75pt;height:25.6pt" o:ole="">
            <v:imagedata r:id="rId320" o:title=""/>
          </v:shape>
          <o:OLEObject Type="Embed" ProgID="Equation.3" ShapeID="_x0000_i1202" DrawAspect="Content" ObjectID="_1590001678" r:id="rId321"/>
        </w:object>
      </w:r>
      <w:r w:rsidRPr="001226C2">
        <w:rPr>
          <w:bCs/>
          <w:snapToGrid w:val="0"/>
        </w:rPr>
        <w:t>时的波形图如图</w:t>
      </w:r>
      <w:r w:rsidRPr="001226C2">
        <w:rPr>
          <w:rFonts w:hint="eastAsia"/>
          <w:bCs/>
          <w:snapToGrid w:val="0"/>
        </w:rPr>
        <w:t>（</w:t>
      </w:r>
      <w:r w:rsidRPr="001226C2">
        <w:rPr>
          <w:rFonts w:hint="eastAsia"/>
          <w:bCs/>
          <w:snapToGrid w:val="0"/>
        </w:rPr>
        <w:t>a</w:t>
      </w:r>
      <w:r w:rsidRPr="001226C2">
        <w:rPr>
          <w:rFonts w:hint="eastAsia"/>
          <w:bCs/>
          <w:snapToGrid w:val="0"/>
        </w:rPr>
        <w:t>）所示，</w:t>
      </w:r>
      <w:r w:rsidRPr="001226C2">
        <w:rPr>
          <w:rFonts w:hint="eastAsia"/>
          <w:bCs/>
          <w:snapToGrid w:val="0"/>
        </w:rPr>
        <w:t>P</w:t>
      </w:r>
      <w:r w:rsidRPr="001226C2">
        <w:rPr>
          <w:rFonts w:hint="eastAsia"/>
          <w:bCs/>
          <w:snapToGrid w:val="0"/>
        </w:rPr>
        <w:t>、</w:t>
      </w:r>
      <w:r w:rsidRPr="001226C2">
        <w:rPr>
          <w:rFonts w:hint="eastAsia"/>
          <w:bCs/>
          <w:snapToGrid w:val="0"/>
        </w:rPr>
        <w:t>Q</w:t>
      </w:r>
      <w:r w:rsidRPr="001226C2">
        <w:rPr>
          <w:rFonts w:hint="eastAsia"/>
          <w:bCs/>
          <w:snapToGrid w:val="0"/>
        </w:rPr>
        <w:t>是介质中的两个质点。图（</w:t>
      </w:r>
      <w:r w:rsidRPr="001226C2">
        <w:rPr>
          <w:rFonts w:hint="eastAsia"/>
          <w:bCs/>
          <w:snapToGrid w:val="0"/>
        </w:rPr>
        <w:t>b</w:t>
      </w:r>
      <w:r w:rsidRPr="001226C2">
        <w:rPr>
          <w:rFonts w:hint="eastAsia"/>
          <w:bCs/>
          <w:snapToGrid w:val="0"/>
        </w:rPr>
        <w:t>）是质点</w:t>
      </w:r>
      <w:r w:rsidRPr="001226C2">
        <w:rPr>
          <w:rFonts w:hint="eastAsia"/>
          <w:bCs/>
          <w:snapToGrid w:val="0"/>
        </w:rPr>
        <w:t>Q</w:t>
      </w:r>
      <w:r w:rsidRPr="001226C2">
        <w:rPr>
          <w:rFonts w:hint="eastAsia"/>
          <w:bCs/>
          <w:snapToGrid w:val="0"/>
        </w:rPr>
        <w:t>的振动图像。求</w:t>
      </w:r>
    </w:p>
    <w:p w:rsidR="003A0BB0" w:rsidRPr="001226C2" w:rsidRDefault="003A0BB0" w:rsidP="0050304E">
      <w:pPr>
        <w:snapToGrid w:val="0"/>
        <w:spacing w:line="343" w:lineRule="auto"/>
        <w:ind w:firstLineChars="150" w:firstLine="315"/>
        <w:rPr>
          <w:rFonts w:hint="eastAsia"/>
        </w:rPr>
      </w:pPr>
      <w:r w:rsidRPr="001226C2">
        <w:rPr>
          <w:rFonts w:hint="eastAsia"/>
        </w:rPr>
        <w:t>（</w:t>
      </w:r>
      <w:r w:rsidRPr="001226C2">
        <w:t>i</w:t>
      </w:r>
      <w:r w:rsidRPr="001226C2">
        <w:rPr>
          <w:rFonts w:hint="eastAsia"/>
        </w:rPr>
        <w:t>）</w:t>
      </w:r>
      <w:r w:rsidRPr="001226C2">
        <w:t>波速及波的传播方向；</w:t>
      </w:r>
    </w:p>
    <w:p w:rsidR="003A0BB0" w:rsidRPr="001226C2" w:rsidRDefault="003A0BB0" w:rsidP="0050304E">
      <w:pPr>
        <w:snapToGrid w:val="0"/>
        <w:spacing w:line="343" w:lineRule="auto"/>
        <w:ind w:firstLineChars="150" w:firstLine="315"/>
        <w:rPr>
          <w:rFonts w:hint="eastAsia"/>
        </w:rPr>
      </w:pPr>
      <w:r w:rsidRPr="001226C2">
        <w:t>（</w:t>
      </w:r>
      <w:r w:rsidRPr="001226C2">
        <w:rPr>
          <w:rFonts w:hint="eastAsia"/>
        </w:rPr>
        <w:t>ii</w:t>
      </w:r>
      <w:r w:rsidRPr="001226C2">
        <w:t>）质点</w:t>
      </w:r>
      <w:r w:rsidRPr="001226C2">
        <w:rPr>
          <w:rFonts w:hint="eastAsia"/>
        </w:rPr>
        <w:t>Q</w:t>
      </w:r>
      <w:r w:rsidRPr="001226C2">
        <w:t>的</w:t>
      </w:r>
      <w:r w:rsidRPr="001226C2">
        <w:rPr>
          <w:rFonts w:hint="eastAsia"/>
        </w:rPr>
        <w:t>平衡位置的</w:t>
      </w:r>
      <w:r w:rsidRPr="001226C2">
        <w:rPr>
          <w:rFonts w:hint="eastAsia"/>
          <w:i/>
        </w:rPr>
        <w:t>x</w:t>
      </w:r>
      <w:r w:rsidRPr="001226C2">
        <w:rPr>
          <w:rFonts w:hint="eastAsia"/>
        </w:rPr>
        <w:t>坐标。</w:t>
      </w:r>
    </w:p>
    <w:p w:rsidR="003A0BB0" w:rsidRPr="001226C2" w:rsidRDefault="00490D17" w:rsidP="0050304E">
      <w:pPr>
        <w:snapToGrid w:val="0"/>
        <w:spacing w:line="343" w:lineRule="auto"/>
        <w:jc w:val="center"/>
        <w:rPr>
          <w:bCs/>
        </w:rPr>
      </w:pPr>
      <w:r>
        <w:rPr>
          <w:bCs/>
          <w:noProof/>
        </w:rPr>
      </w:r>
      <w:r>
        <w:rPr>
          <w:bCs/>
        </w:rPr>
        <w:pict>
          <v:group id="_x0000_s3293" style="width:282.85pt;height:113.2pt;mso-position-horizontal-relative:char;mso-position-vertical-relative:line" coordorigin="3101,6433" coordsize="5657,2264">
            <v:shape id="Text Box 166" o:spid="_x0000_s3294" type="#_x0000_t202" style="position:absolute;left:6271;top:7482;width:272;height:2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rOZ8MA&#10;AADcAAAADwAAAGRycy9kb3ducmV2LnhtbERPz2vCMBS+C/sfwhN201QHop2xlDFBGIzV7rDjW/Ns&#10;Q5uXrom1+++Xw8Djx/d7n022EyMN3jhWsFomIIgrpw3XCj7L42ILwgdkjZ1jUvBLHrLDw2yPqXY3&#10;Lmg8h1rEEPYpKmhC6FMpfdWQRb90PXHkLm6wGCIcaqkHvMVw28l1kmykRcOxocGeXhqq2vPVKsi/&#10;uHg1P+/fH8WlMGW5S/ht0yr1OJ/yZxCBpnAX/7tPWsHuKa6N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9rOZ8MAAADcAAAADwAAAAAAAAAAAAAAAACYAgAAZHJzL2Rv&#10;d25yZXYueG1sUEsFBgAAAAAEAAQA9QAAAIgDAAAAAA==&#10;" filled="f" stroked="f">
              <v:textbox style="mso-next-textbox:#Text Box 166" inset="0,0,0,0">
                <w:txbxContent>
                  <w:p w:rsidR="00131549" w:rsidRPr="00C731F3" w:rsidRDefault="00131549" w:rsidP="00490D17">
                    <w:pPr>
                      <w:jc w:val="center"/>
                      <w:rPr>
                        <w:rFonts w:hint="eastAsia"/>
                        <w:szCs w:val="21"/>
                      </w:rPr>
                    </w:pPr>
                    <w:r w:rsidRPr="00C731F3">
                      <w:rPr>
                        <w:szCs w:val="21"/>
                      </w:rPr>
                      <w:t>0</w:t>
                    </w:r>
                  </w:p>
                </w:txbxContent>
              </v:textbox>
            </v:shape>
            <v:shape id="Text Box 1547" o:spid="_x0000_s3295" type="#_x0000_t202" style="position:absolute;left:6857;top:8286;width:839;height:4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5cFsQA&#10;AADcAAAADwAAAGRycy9kb3ducmV2LnhtbESPQWvCQBSE74L/YXlCb7pRQTS6ihQLBaEY46HH1+wz&#10;Wcy+TbNbjf++Kwgeh5n5hlltOluLK7XeOFYwHiUgiAunDZcKTvnHcA7CB2SNtWNScCcPm3W/t8JU&#10;uxtndD2GUkQI+xQVVCE0qZS+qMiiH7mGOHpn11oMUbal1C3eItzWcpIkM2nRcFyosKH3iorL8c8q&#10;2H5ztjO/Xz+H7JyZPF8kvJ9dlHobdNsliEBdeIWf7U+tYDGdwu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XBbEAAAA3AAAAA8AAAAAAAAAAAAAAAAAmAIAAGRycy9k&#10;b3ducmV2LnhtbFBLBQYAAAAABAAEAPUAAACJAwAAAAA=&#10;" filled="f" stroked="f">
              <v:textbox style="mso-next-textbox:#Text Box 1547" inset="0,0,0,0">
                <w:txbxContent>
                  <w:p w:rsidR="00131549" w:rsidRPr="00FE38FE" w:rsidRDefault="00131549" w:rsidP="00490D17">
                    <w:r w:rsidRPr="00FE38FE">
                      <w:rPr>
                        <w:bCs/>
                        <w:snapToGrid w:val="0"/>
                      </w:rPr>
                      <w:t>图（</w:t>
                    </w:r>
                    <w:r w:rsidRPr="00FE38FE">
                      <w:rPr>
                        <w:bCs/>
                        <w:snapToGrid w:val="0"/>
                      </w:rPr>
                      <w:t>b</w:t>
                    </w:r>
                    <w:r w:rsidRPr="00FE38FE">
                      <w:rPr>
                        <w:bCs/>
                        <w:snapToGrid w:val="0"/>
                      </w:rPr>
                      <w:t>）</w:t>
                    </w:r>
                  </w:p>
                </w:txbxContent>
              </v:textbox>
            </v:shape>
            <v:line id="直接连接符 606" o:spid="_x0000_s3296" style="position:absolute;visibility:visible" from="6509,6830" to="6893,6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mKIcUAAADcAAAADwAAAGRycy9kb3ducmV2LnhtbESP0WrCQBRE3wv+w3KFvhTdVKzU6CpF&#10;DPShVRr9gEv2mqTN3g27q0n+3i0U+jjMzBlmve1NI27kfG1ZwfM0AUFcWF1zqeB8yiavIHxA1thY&#10;JgUDedhuRg9rTLXt+ItueShFhLBPUUEVQptK6YuKDPqpbYmjd7HOYIjSlVI77CLcNHKWJAtpsOa4&#10;UGFLu4qKn/xqFOQ8DJ/np0s2Z/4I2f770LnjVanHcf+2AhGoD//hv/a7VrCcvcDvmXgE5OY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hmKIcUAAADcAAAADwAAAAAAAAAA&#10;AAAAAAChAgAAZHJzL2Rvd25yZXYueG1sUEsFBgAAAAAEAAQA+QAAAJMDAAAAAA==&#10;">
              <v:stroke dashstyle="dash" endarrowwidth="narrow"/>
            </v:line>
            <v:shape id="Text Box 168" o:spid="_x0000_s3297" type="#_x0000_t202" style="position:absolute;left:6304;top:6669;width:270;height:2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pU8UA&#10;AADcAAAADwAAAGRycy9kb3ducmV2LnhtbESPQWvCQBSE70L/w/KE3sxGD6FGV5FSQSgUYzx4fM0+&#10;k8Xs25hdNf33bqHQ4zAz3zDL9WBbcafeG8cKpkkKgrhy2nCt4FhuJ28gfEDW2DomBT/kYb16GS0x&#10;1+7BBd0PoRYRwj5HBU0IXS6lrxqy6BPXEUfv7HqLIcq+lrrHR4TbVs7SNJMWDceFBjt6b6i6HG5W&#10;webExYe5fn3vi3NhynKe8md2Uep1PGwWIAIN4T/8195pBfNZBr9n4h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0GlTxQAAANwAAAAPAAAAAAAAAAAAAAAAAJgCAABkcnMv&#10;ZG93bnJldi54bWxQSwUGAAAAAAQABAD1AAAAigMAAAAA&#10;" filled="f" stroked="f">
              <v:textbox style="mso-next-textbox:#Text Box 168" inset="0,0,0,0">
                <w:txbxContent>
                  <w:p w:rsidR="00131549" w:rsidRPr="00C731F3" w:rsidRDefault="00131549" w:rsidP="00490D17">
                    <w:pPr>
                      <w:rPr>
                        <w:i/>
                        <w:szCs w:val="21"/>
                      </w:rPr>
                    </w:pPr>
                    <w:r w:rsidRPr="00C731F3">
                      <w:rPr>
                        <w:rFonts w:hint="eastAsia"/>
                        <w:i/>
                        <w:szCs w:val="21"/>
                      </w:rPr>
                      <w:t>A</w:t>
                    </w:r>
                  </w:p>
                </w:txbxContent>
              </v:textbox>
            </v:shape>
            <v:shape id="Text Box 181" o:spid="_x0000_s3298" type="#_x0000_t202" style="position:absolute;left:7135;top:7509;width:204;height:2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F9MsEA&#10;AADcAAAADwAAAGRycy9kb3ducmV2LnhtbESPzYvCMBTE7wv+D+EJ3tZUD35Uo4ggiDc/WNjbo3k2&#10;xealJLG2/70RFvY4zMxvmPW2s7VoyYfKsYLJOANBXDhdcangdj18L0CEiKyxdkwKegqw3Qy+1phr&#10;9+IztZdYigThkKMCE2OTSxkKQxbD2DXEybs7bzEm6UupPb4S3NZymmUzabHitGCwob2h4nF5WgXz&#10;7sdRE2hPv/e28KbqF/WpV2o07HYrEJG6+B/+ax+1guV0Dp8z6QjIz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BfTLBAAAA3AAAAA8AAAAAAAAAAAAAAAAAmAIAAGRycy9kb3du&#10;cmV2LnhtbFBLBQYAAAAABAAEAPUAAACGAwAAAAA=&#10;" filled="f" stroked="f">
              <v:textbox style="mso-next-textbox:#Text Box 181;mso-fit-shape-to-text:t" inset="0,0,0,0">
                <w:txbxContent>
                  <w:p w:rsidR="00131549" w:rsidRPr="007C2F19" w:rsidRDefault="00131549" w:rsidP="00490D17">
                    <w:pPr>
                      <w:adjustRightInd w:val="0"/>
                      <w:snapToGrid w:val="0"/>
                      <w:jc w:val="center"/>
                      <w:rPr>
                        <w:szCs w:val="21"/>
                      </w:rPr>
                    </w:pPr>
                    <w:r w:rsidRPr="007C2F19">
                      <w:rPr>
                        <w:szCs w:val="21"/>
                      </w:rPr>
                      <w:t>1</w:t>
                    </w:r>
                  </w:p>
                </w:txbxContent>
              </v:textbox>
            </v:shape>
            <v:line id="Line 163" o:spid="_x0000_s3299" style="position:absolute;visibility:visible" from="6401,7469" to="8536,7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bmF8IAAADcAAAADwAAAGRycy9kb3ducmV2LnhtbERPz2vCMBS+D/wfwhO8DE3nQbQaRYTC&#10;DjKYetDbo3k21ealSzLb/ffLQfD48f1ebXrbiAf5UDtW8DHJQBCXTtdcKTgdi/EcRIjIGhvHpOCP&#10;AmzWg7cV5tp1/E2PQ6xECuGQowITY5tLGUpDFsPEtcSJuzpvMSboK6k9dincNnKaZTNpsebUYLCl&#10;naHyfvi1CryPob4Xi0t3/rnNiq9i37+bUqnRsN8uQUTq40v8dH9qBYtpWpvOpCMg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WbmF8IAAADcAAAADwAAAAAAAAAAAAAA&#10;AAChAgAAZHJzL2Rvd25yZXYueG1sUEsFBgAAAAAEAAQA+QAAAJADAAAAAA==&#10;">
              <v:stroke endarrow="classic" endarrowwidth="narrow"/>
            </v:line>
            <v:shape id="Text Box 171" o:spid="_x0000_s3300" type="#_x0000_t202" style="position:absolute;left:6509;top:6454;width:429;height:3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9IcQA&#10;AADcAAAADwAAAGRycy9kb3ducmV2LnhtbESPQWvCQBSE7wX/w/KE3upGD2Kiq4hYEAqlMR48PrPP&#10;ZDH7Ns2umv77riB4HGbmG2ax6m0jbtR541jBeJSAIC6dNlwpOBSfHzMQPiBrbByTgj/ysFoO3haY&#10;aXfnnG77UIkIYZ+hgjqENpPSlzVZ9CPXEkfv7DqLIcqukrrDe4TbRk6SZCotGo4LNba0qam87K9W&#10;wfrI+db8fp9+8nNuiiJN+Gt6Uep92K/nIAL14RV+tndaQTpJ4XEmHg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P/SHEAAAA3AAAAA8AAAAAAAAAAAAAAAAAmAIAAGRycy9k&#10;b3ducmV2LnhtbFBLBQYAAAAABAAEAPUAAACJAwAAAAA=&#10;" filled="f" stroked="f">
              <v:textbox style="mso-next-textbox:#Text Box 171" inset="0,0,0,0">
                <w:txbxContent>
                  <w:p w:rsidR="00131549" w:rsidRPr="00C731F3" w:rsidRDefault="00131549" w:rsidP="00490D17">
                    <w:pPr>
                      <w:adjustRightInd w:val="0"/>
                      <w:snapToGrid w:val="0"/>
                      <w:ind w:firstLineChars="50" w:firstLine="105"/>
                      <w:rPr>
                        <w:rFonts w:hint="eastAsia"/>
                        <w:i/>
                        <w:color w:val="000000"/>
                        <w:szCs w:val="21"/>
                      </w:rPr>
                    </w:pPr>
                    <w:r w:rsidRPr="00C731F3">
                      <w:rPr>
                        <w:i/>
                        <w:color w:val="000000"/>
                        <w:szCs w:val="21"/>
                      </w:rPr>
                      <w:t>y</w:t>
                    </w:r>
                  </w:p>
                </w:txbxContent>
              </v:textbox>
            </v:shape>
            <v:line id="直接连接符 604" o:spid="_x0000_s3301" style="position:absolute;visibility:visible" from="6497,6552" to="6497,8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79Z8EAAADcAAAADwAAAGRycy9kb3ducmV2LnhtbERPy4rCMBTdC/MP4Qqz01QL4tRGUUFw&#10;wI3Vzewuze0Dm5tOE9vO308WgsvDeae70TSip87VlhUs5hEI4tzqmksF99tptgbhPLLGxjIp+CMH&#10;u+3HJMVE24Gv1Ge+FCGEXYIKKu/bREqXV2TQzW1LHLjCdgZ9gF0pdYdDCDeNXEbRShqsOTRU2NKx&#10;ovyRPY2Ccbie++Jwu6zc7/G5+PmOs1MfK/U5HfcbEJ5G/xa/3Get4CsO88OZcATk9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Hv1nwQAAANwAAAAPAAAAAAAAAAAAAAAA&#10;AKECAABkcnMvZG93bnJldi54bWxQSwUGAAAAAAQABAD5AAAAjwMAAAAA&#10;">
              <v:stroke startarrow="classic" startarrowwidth="narrow" endarrowwidth="narrow"/>
            </v:line>
            <v:shape id="Text Box 171" o:spid="_x0000_s3302" type="#_x0000_t202" style="position:absolute;left:8350;top:7473;width:408;height:2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Bn+sUA&#10;AADcAAAADwAAAGRycy9kb3ducmV2LnhtbESPQWvCQBSE70L/w/IKvelGC2JSV5GiIBSkMR56fM0+&#10;k8Xs25hdNf33bkHwOMzMN8x82dtGXKnzxrGC8SgBQVw6bbhScCg2wxkIH5A1No5JwR95WC5eBnPM&#10;tLtxTtd9qESEsM9QQR1Cm0npy5os+pFriaN3dJ3FEGVXSd3hLcJtIydJMpUWDceFGlv6rKk87S9W&#10;weqH87U5736/82NuiiJN+Gt6UurttV99gAjUh2f40d5qBen7G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4Gf6xQAAANwAAAAPAAAAAAAAAAAAAAAAAJgCAABkcnMv&#10;ZG93bnJldi54bWxQSwUGAAAAAAQABAD1AAAAigMAAAAA&#10;" filled="f" stroked="f">
              <v:textbox style="mso-next-textbox:#Text Box 171" inset="0,0,0,0">
                <w:txbxContent>
                  <w:p w:rsidR="00131549" w:rsidRPr="00C731F3" w:rsidRDefault="00131549" w:rsidP="00490D17">
                    <w:pPr>
                      <w:rPr>
                        <w:i/>
                        <w:color w:val="000000"/>
                        <w:szCs w:val="21"/>
                      </w:rPr>
                    </w:pPr>
                    <w:r w:rsidRPr="00C731F3">
                      <w:rPr>
                        <w:i/>
                        <w:color w:val="000000"/>
                        <w:szCs w:val="21"/>
                      </w:rPr>
                      <w:t>t/</w:t>
                    </w:r>
                    <w:r w:rsidRPr="00C731F3">
                      <w:rPr>
                        <w:color w:val="000000"/>
                        <w:szCs w:val="21"/>
                      </w:rPr>
                      <w:t>s</w:t>
                    </w:r>
                  </w:p>
                </w:txbxContent>
              </v:textbox>
            </v:shape>
            <v:shape id="Text Box 181" o:spid="_x0000_s3303" type="#_x0000_t202" style="position:absolute;left:8025;top:7518;width:173;height:2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9Id8EA&#10;AADcAAAADwAAAGRycy9kb3ducmV2LnhtbESPQYvCMBSE78L+h/AWvGm6CupWoyyCIN7UZWFvj+bZ&#10;FJuXksTa/nsjCB6HmfmGWW06W4uWfKgcK/gaZyCIC6crLhX8nnejBYgQkTXWjklBTwE264/BCnPt&#10;7nyk9hRLkSAcclRgYmxyKUNhyGIYu4Y4eRfnLcYkfSm1x3uC21pOsmwmLVacFgw2tDVUXE83q2De&#10;/TlqAm3p/9IW3lT9oj70Sg0/u58liEhdfIdf7b1W8D2dwPNMOgJ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ZvSHfBAAAA3AAAAA8AAAAAAAAAAAAAAAAAmAIAAGRycy9kb3du&#10;cmV2LnhtbFBLBQYAAAAABAAEAPUAAACGAwAAAAA=&#10;" filled="f" stroked="f">
              <v:textbox style="mso-next-textbox:#Text Box 181;mso-fit-shape-to-text:t" inset="0,0,0,0">
                <w:txbxContent>
                  <w:p w:rsidR="00131549" w:rsidRPr="007C2F19" w:rsidRDefault="00131549" w:rsidP="00490D17">
                    <w:pPr>
                      <w:adjustRightInd w:val="0"/>
                      <w:snapToGrid w:val="0"/>
                      <w:jc w:val="center"/>
                      <w:rPr>
                        <w:szCs w:val="21"/>
                      </w:rPr>
                    </w:pPr>
                    <w:r w:rsidRPr="007C2F19">
                      <w:rPr>
                        <w:szCs w:val="21"/>
                      </w:rPr>
                      <w:t>2</w:t>
                    </w:r>
                  </w:p>
                </w:txbxContent>
              </v:textbox>
            </v:shape>
            <v:oval id="_x0000_s3304" style="position:absolute;left:3809;top:7464;width:40;height:40" fillcolor="black"/>
            <v:oval id="_x0000_s3305" style="position:absolute;left:4163;top:6890;width:40;height:40" fillcolor="black"/>
            <v:shape id="Text Box 166" o:spid="_x0000_s3306" type="#_x0000_t202" style="position:absolute;left:3394;top:7452;width:272;height:2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rOZ8MA&#10;AADcAAAADwAAAGRycy9kb3ducmV2LnhtbERPz2vCMBS+C/sfwhN201QHop2xlDFBGIzV7rDjW/Ns&#10;Q5uXrom1+++Xw8Djx/d7n022EyMN3jhWsFomIIgrpw3XCj7L42ILwgdkjZ1jUvBLHrLDw2yPqXY3&#10;Lmg8h1rEEPYpKmhC6FMpfdWQRb90PXHkLm6wGCIcaqkHvMVw28l1kmykRcOxocGeXhqq2vPVKsi/&#10;uHg1P+/fH8WlMGW5S/ht0yr1OJ/yZxCBpnAX/7tPWsHuKa6N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9rOZ8MAAADcAAAADwAAAAAAAAAAAAAAAACYAgAAZHJzL2Rv&#10;d25yZXYueG1sUEsFBgAAAAAEAAQA9QAAAIgDAAAAAA==&#10;" filled="f" stroked="f">
              <v:textbox style="mso-next-textbox:#Text Box 166" inset="0,0,0,0">
                <w:txbxContent>
                  <w:p w:rsidR="00131549" w:rsidRPr="00C731F3" w:rsidRDefault="00131549" w:rsidP="00490D17">
                    <w:pPr>
                      <w:jc w:val="center"/>
                      <w:rPr>
                        <w:rFonts w:hint="eastAsia"/>
                        <w:szCs w:val="21"/>
                      </w:rPr>
                    </w:pPr>
                    <w:r w:rsidRPr="00C731F3">
                      <w:rPr>
                        <w:szCs w:val="21"/>
                      </w:rPr>
                      <w:t>0</w:t>
                    </w:r>
                  </w:p>
                </w:txbxContent>
              </v:textbox>
            </v:shape>
            <v:line id="Line 165" o:spid="_x0000_s3307" style="position:absolute;flip:y;visibility:visible" from="3648,6822" to="4343,6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mC5MYAAADcAAAADwAAAGRycy9kb3ducmV2LnhtbESPT2vCQBTE70K/w/IEL1I3tWBN6iqt&#10;f6B4iw2en9nXJJp9G7JrTP303UKhx2FmfsMsVr2pRUetqywreJpEIIhzqysuFGSfu8c5COeRNdaW&#10;ScE3OVgtHwYLTLS9cUrdwRciQNglqKD0vkmkdHlJBt3ENsTB+7KtQR9kW0jd4i3ATS2nUTSTBisO&#10;CyU2tC4pvxyuRsGsnt/3xXn8wul7l25Ol+yIzVap0bB/ewXhqff/4b/2h1YQP8fweyYcAb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pguTGAAAA3AAAAA8AAAAAAAAA&#10;AAAAAAAAoQIAAGRycy9kb3ducmV2LnhtbFBLBQYAAAAABAAEAPkAAACUAwAAAAA=&#10;">
              <v:stroke dashstyle="dash" endarrowlength="long"/>
            </v:line>
            <v:shape id="AutoShape 180" o:spid="_x0000_s3308" type="#_x0000_t32" style="position:absolute;left:3836;top:7641;width:1066;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ub6MYAAADcAAAADwAAAGRycy9kb3ducmV2LnhtbESPQWvCQBSE74X+h+UVequbhiI2uoYi&#10;aMVCQS16fWaf2ZDs2zS7avz33YLgcZiZb5hJ3ttGnKnzlWMFr4MEBHHhdMWlgp/t/GUEwgdkjY1j&#10;UnAlD/n08WGCmXYXXtN5E0oRIewzVGBCaDMpfWHIoh+4ljh6R9dZDFF2pdQdXiLcNjJNkqG0WHFc&#10;MNjSzFBRb05WwdfpsDT1/vu3lsdF2H6udm5YLJR6fuo/xiAC9eEevrWXWsH7Wwr/Z+IRkN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Lm+jGAAAA3AAAAA8AAAAAAAAA&#10;AAAAAAAAoQIAAGRycy9kb3ducmV2LnhtbFBLBQYAAAAABAAEAPkAAACUAwAAAAA=&#10;">
              <v:stroke startarrow="classic" startarrowwidth="narrow" endarrow="classic" endarrowwidth="narrow"/>
            </v:shape>
            <v:shape id="Text Box 168" o:spid="_x0000_s3309" type="#_x0000_t202" style="position:absolute;left:3440;top:6681;width:270;height:2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gva8UA&#10;AADcAAAADwAAAGRycy9kb3ducmV2LnhtbESPQWvCQBSE7wX/w/KE3urGVkRTVxFRKAhiTA89vmaf&#10;yWL2bZrdavz3riB4HGbmG2a26GwtztR641jBcJCAIC6cNlwq+M43bxMQPiBrrB2Tgit5WMx7LzNM&#10;tbtwRudDKEWEsE9RQRVCk0rpi4os+oFriKN3dK3FEGVbSt3iJcJtLd+TZCwtGo4LFTa0qqg4Hf6t&#10;guUPZ2vzt/vdZ8fM5Pk04e34pNRrv1t+ggjUhWf40f7SCqajD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eC9rxQAAANwAAAAPAAAAAAAAAAAAAAAAAJgCAABkcnMv&#10;ZG93bnJldi54bWxQSwUGAAAAAAQABAD1AAAAigMAAAAA&#10;" filled="f" stroked="f">
              <v:textbox style="mso-next-textbox:#Text Box 168" inset="0,0,0,0">
                <w:txbxContent>
                  <w:p w:rsidR="00131549" w:rsidRPr="00C731F3" w:rsidRDefault="00131549" w:rsidP="00490D17">
                    <w:pPr>
                      <w:rPr>
                        <w:i/>
                        <w:color w:val="000000"/>
                        <w:szCs w:val="21"/>
                      </w:rPr>
                    </w:pPr>
                    <w:r w:rsidRPr="00C731F3">
                      <w:rPr>
                        <w:rFonts w:hint="eastAsia"/>
                        <w:i/>
                        <w:color w:val="000000"/>
                        <w:szCs w:val="21"/>
                      </w:rPr>
                      <w:t>A</w:t>
                    </w:r>
                  </w:p>
                </w:txbxContent>
              </v:textbox>
            </v:shape>
            <v:shape id="Text Box 181" o:spid="_x0000_s3310" type="#_x0000_t202" style="position:absolute;left:4102;top:7525;width:530;height:2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nPhscA&#10;AADcAAAADwAAAGRycy9kb3ducmV2LnhtbESPQWsCMRSE70L/Q3iCF6nZtou0W6OIVGh7kW699PbY&#10;PDdbNy9LktX135tCweMwM98wi9VgW3EiHxrHCh5mGQjiyumGawX77+39M4gQkTW2jknBhQKslnej&#10;BRbanfmLTmWsRYJwKFCBibErpAyVIYth5jri5B2ctxiT9LXUHs8Jblv5mGVzabHhtGCwo42h6lj2&#10;VsEu/9mZaX94+1znT/5j32/mv3Wp1GQ8rF9BRBriLfzfftcKXvIc/s6k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5z4bHAAAA3AAAAA8AAAAAAAAAAAAAAAAAmAIAAGRy&#10;cy9kb3ducmV2LnhtbFBLBQYAAAAABAAEAPUAAACMAwAAAAA=&#10;" stroked="f">
              <v:textbox style="mso-next-textbox:#Text Box 181;mso-fit-shape-to-text:t" inset="0,0,0,0">
                <w:txbxContent>
                  <w:p w:rsidR="00131549" w:rsidRPr="00C731F3" w:rsidRDefault="00131549" w:rsidP="00490D17">
                    <w:pPr>
                      <w:adjustRightInd w:val="0"/>
                      <w:snapToGrid w:val="0"/>
                      <w:jc w:val="center"/>
                      <w:rPr>
                        <w:szCs w:val="21"/>
                      </w:rPr>
                    </w:pPr>
                    <w:r w:rsidRPr="00C731F3">
                      <w:rPr>
                        <w:szCs w:val="21"/>
                      </w:rPr>
                      <w:t>18</w:t>
                    </w:r>
                    <w:r>
                      <w:rPr>
                        <w:rFonts w:hint="eastAsia"/>
                        <w:szCs w:val="21"/>
                      </w:rPr>
                      <w:t xml:space="preserve"> </w:t>
                    </w:r>
                    <w:r w:rsidRPr="00C731F3">
                      <w:rPr>
                        <w:szCs w:val="21"/>
                      </w:rPr>
                      <w:t>cm</w:t>
                    </w:r>
                  </w:p>
                </w:txbxContent>
              </v:textbox>
            </v:shape>
            <v:shape id="Text Box 168" o:spid="_x0000_s3311" type="#_x0000_t202" style="position:absolute;left:3101;top:7667;width:523;height:31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0ShMUA&#10;AADcAAAADwAAAGRycy9kb3ducmV2LnhtbESPQWvCQBSE7wX/w/KE3urGUkVTVxFRKAhiTA89vmaf&#10;yWL2bZrdavz3riB4HGbmG2a26GwtztR641jBcJCAIC6cNlwq+M43bxMQPiBrrB2Tgit5WMx7LzNM&#10;tbtwRudDKEWEsE9RQRVCk0rpi4os+oFriKN3dK3FEGVbSt3iJcJtLd+TZCwtGo4LFTa0qqg4Hf6t&#10;guUPZ2vzt/vdZ8fM5Pk04e34pNRrv1t+ggjUhWf40f7SCqYfI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3RKExQAAANwAAAAPAAAAAAAAAAAAAAAAAJgCAABkcnMv&#10;ZG93bnJldi54bWxQSwUGAAAAAAQABAD1AAAAigMAAAAA&#10;" filled="f" stroked="f">
              <v:textbox style="mso-next-textbox:#Text Box 168;mso-fit-shape-to-text:t" inset="0,0,0,0">
                <w:txbxContent>
                  <w:p w:rsidR="00131549" w:rsidRPr="00C731F3" w:rsidRDefault="00131549" w:rsidP="00490D17">
                    <w:pPr>
                      <w:rPr>
                        <w:szCs w:val="21"/>
                      </w:rPr>
                    </w:pPr>
                    <w:r w:rsidRPr="00C731F3">
                      <w:rPr>
                        <w:rFonts w:ascii="宋体" w:hAnsi="宋体"/>
                        <w:snapToGrid w:val="0"/>
                        <w:position w:val="-6"/>
                      </w:rPr>
                      <w:object w:dxaOrig="520" w:dyaOrig="260">
                        <v:shape id="_x0000_i1341" type="#_x0000_t75" style="width:26.2pt;height:13.1pt" o:ole="">
                          <v:imagedata r:id="rId322" o:title=""/>
                        </v:shape>
                        <o:OLEObject Type="Embed" ProgID="Equation.3" ShapeID="_x0000_i1341" DrawAspect="Content" ObjectID="_1590001803" r:id="rId323"/>
                      </w:object>
                    </w:r>
                  </w:p>
                </w:txbxContent>
              </v:textbox>
            </v:shape>
            <v:shape id="Text Box 171" o:spid="_x0000_s3312" type="#_x0000_t202" style="position:absolute;left:3753;top:7183;width:263;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CWsUA&#10;AADcAAAADwAAAGRycy9kb3ducmV2LnhtbESPQWvCQBSE70L/w/IKvelGoWJSV5GiIBSkMR56fM0+&#10;k8Xs25hdNf33bkHwOMzMN8x82dtGXKnzxrGC8SgBQVw6bbhScCg2wxkIH5A1No5JwR95WC5eBnPM&#10;tLtxTtd9qESEsM9QQR1Cm0npy5os+pFriaN3dJ3FEGVXSd3hLcJtIydJMpUWDceFGlv6rKk87S9W&#10;weqH87U5736/82NuiiJN+Gt6UurttV99gAjUh2f40d5qBen7G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P4JaxQAAANwAAAAPAAAAAAAAAAAAAAAAAJgCAABkcnMv&#10;ZG93bnJldi54bWxQSwUGAAAAAAQABAD1AAAAigMAAAAA&#10;" filled="f" stroked="f">
              <v:textbox style="mso-next-textbox:#Text Box 171" inset="0,0,0,0">
                <w:txbxContent>
                  <w:p w:rsidR="00131549" w:rsidRPr="00CA57B6" w:rsidRDefault="00131549" w:rsidP="00490D17">
                    <w:pPr>
                      <w:adjustRightInd w:val="0"/>
                      <w:snapToGrid w:val="0"/>
                      <w:rPr>
                        <w:rFonts w:hint="eastAsia"/>
                        <w:szCs w:val="21"/>
                      </w:rPr>
                    </w:pPr>
                    <w:r w:rsidRPr="00CA57B6">
                      <w:rPr>
                        <w:rFonts w:hint="eastAsia"/>
                        <w:szCs w:val="21"/>
                      </w:rPr>
                      <w:t>P</w:t>
                    </w:r>
                  </w:p>
                </w:txbxContent>
              </v:textbox>
            </v:shape>
            <v:shape id="Text Box 171" o:spid="_x0000_s3313" type="#_x0000_t202" style="position:absolute;left:4249;top:6842;width:530;height:3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cLcQA&#10;AADcAAAADwAAAGRycy9kb3ducmV2LnhtbESPQWvCQBSE74L/YXmCN90oKBpdRYpCQSiN8dDja/aZ&#10;LGbfptmtxn/fLQgeh5n5hllvO1uLG7XeOFYwGScgiAunDZcKzvlhtADhA7LG2jEpeJCH7abfW2Oq&#10;3Z0zup1CKSKEfYoKqhCaVEpfVGTRj11DHL2Lay2GKNtS6hbvEW5rOU2SubRoOC5U2NBbRcX19GsV&#10;7L4425ufj+/P7JKZPF8mfJxflRoOut0KRKAuvMLP9rtWsJxN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tHC3EAAAA3AAAAA8AAAAAAAAAAAAAAAAAmAIAAGRycy9k&#10;b3ducmV2LnhtbFBLBQYAAAAABAAEAPUAAACJAwAAAAA=&#10;" filled="f" stroked="f">
              <v:textbox style="mso-next-textbox:#Text Box 171" inset="0,0,0,0">
                <w:txbxContent>
                  <w:p w:rsidR="00131549" w:rsidRPr="00CA57B6" w:rsidRDefault="00131549" w:rsidP="00490D17">
                    <w:pPr>
                      <w:adjustRightInd w:val="0"/>
                      <w:snapToGrid w:val="0"/>
                      <w:rPr>
                        <w:szCs w:val="21"/>
                      </w:rPr>
                    </w:pPr>
                    <w:r w:rsidRPr="00CA57B6">
                      <w:rPr>
                        <w:rFonts w:hint="eastAsia"/>
                        <w:szCs w:val="21"/>
                      </w:rPr>
                      <w:t>Q</w:t>
                    </w:r>
                  </w:p>
                </w:txbxContent>
              </v:textbox>
            </v:shape>
            <v:shape id="Text Box 1567" o:spid="_x0000_s3314" type="#_x0000_t202" style="position:absolute;left:3954;top:8282;width:839;height:3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G5tsUA&#10;AADcAAAADwAAAGRycy9kb3ducmV2LnhtbESPQWvCQBSE7wX/w/KE3urGFkVTVxFRKAhiTA89vmaf&#10;yWL2bZrdavz3riB4HGbmG2a26GwtztR641jBcJCAIC6cNlwq+M43bxMQPiBrrB2Tgit5WMx7LzNM&#10;tbtwRudDKEWEsE9RQRVCk0rpi4os+oFriKN3dK3FEGVbSt3iJcJtLd+TZCwtGo4LFTa0qqg4Hf6t&#10;guUPZ2vzt/vdZ8fM5Pk04e34pNRrv1t+ggjUhWf40f7SCqajD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obm2xQAAANwAAAAPAAAAAAAAAAAAAAAAAJgCAABkcnMv&#10;ZG93bnJldi54bWxQSwUGAAAAAAQABAD1AAAAigMAAAAA&#10;" filled="f" stroked="f">
              <v:textbox style="mso-next-textbox:#Text Box 1567" inset="0,0,0,0">
                <w:txbxContent>
                  <w:p w:rsidR="00131549" w:rsidRPr="00FE38FE" w:rsidRDefault="00131549" w:rsidP="00490D17">
                    <w:r w:rsidRPr="00FE38FE">
                      <w:rPr>
                        <w:bCs/>
                        <w:snapToGrid w:val="0"/>
                      </w:rPr>
                      <w:t>图（</w:t>
                    </w:r>
                    <w:r w:rsidRPr="00FE38FE">
                      <w:rPr>
                        <w:bCs/>
                        <w:snapToGrid w:val="0"/>
                      </w:rPr>
                      <w:t>a</w:t>
                    </w:r>
                    <w:r w:rsidRPr="00FE38FE">
                      <w:rPr>
                        <w:bCs/>
                        <w:snapToGrid w:val="0"/>
                      </w:rPr>
                      <w:t>）</w:t>
                    </w:r>
                  </w:p>
                </w:txbxContent>
              </v:textbox>
            </v:shape>
            <v:shape id="_x0000_s3315" type="#_x0000_t32" style="position:absolute;left:3415;top:7483;width:2324;height:0" o:connectortype="straight">
              <v:stroke endarrow="classic" endarrowwidth="narrow"/>
            </v:shape>
            <v:shape id="_x0000_s3316" type="#_x0000_t32" style="position:absolute;left:3648;top:6590;width:0;height:1701;flip:y" o:connectortype="straight">
              <v:stroke endarrow="classic" endarrowwidth="narrow"/>
            </v:shape>
            <v:group id="_x0000_s3317" style="position:absolute;left:3649;top:6821;width:1966;height:1315" coordorigin="4869,5782" coordsize="1966,1315">
              <v:shape id="Freeform 1549" o:spid="_x0000_s3318" style="position:absolute;left:4869;top:6469;width:177;height:329;visibility:visible;mso-wrap-style:square;v-text-anchor:top" coordsize="177,3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1IccA&#10;AADcAAAADwAAAGRycy9kb3ducmV2LnhtbESP3WoCMRSE7wu+QziF3hTNtrWiq1FKsSpUxD+8PiSn&#10;u2s3J8smdbdvb4RCL4eZ+YaZzFpbigvVvnCs4KmXgCDWzhScKTgePrpDED4gGywdk4Jf8jCbdu4m&#10;mBrX8I4u+5CJCGGfooI8hCqV0uucLPqeq4ij9+VqiyHKOpOmxibCbSmfk2QgLRYcF3Ks6D0n/b3/&#10;sQr0YLGZ6/nnanRa9rf4eB4eG7lW6uG+fRuDCNSG//Bfe2UUjF5e4XYmHgE5v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7tSHHAAAA3AAAAA8AAAAAAAAAAAAAAAAAmAIAAGRy&#10;cy9kb3ducmV2LnhtbFBLBQYAAAAABAAEAPUAAACMAwAAAAA=&#10;" path="m,329c10,312,39,260,59,226,79,189,98,152,118,114,138,78,168,19,177,e" filled="f">
                <v:path arrowok="t" o:connecttype="custom" o:connectlocs="0,0;35,80;70,159;106,233;141,298;175,357;210,403;246,437;281,458;316,465;351,458;387,437;422,403;457,357;491,299;527,233;562,159;597,80;632,0" o:connectangles="0,0,0,0,0,0,0,0,0,0,0,0,0,0,0,0,0,0,0"/>
              </v:shape>
              <v:shape id="Freeform 1549" o:spid="_x0000_s3319" style="position:absolute;left:5056;top:5782;width:1070;height:658;flip:x y;visibility:visible;mso-wrap-style:square;v-text-anchor:top" coordsize="688,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1IccA&#10;AADcAAAADwAAAGRycy9kb3ducmV2LnhtbESP3WoCMRSE7wu+QziF3hTNtrWiq1FKsSpUxD+8PiSn&#10;u2s3J8smdbdvb4RCL4eZ+YaZzFpbigvVvnCs4KmXgCDWzhScKTgePrpDED4gGywdk4Jf8jCbdu4m&#10;mBrX8I4u+5CJCGGfooI8hCqV0uucLPqeq4ij9+VqiyHKOpOmxibCbSmfk2QgLRYcF3Ks6D0n/b3/&#10;sQr0YLGZ6/nnanRa9rf4eB4eG7lW6uG+fRuDCNSG//Bfe2UUjF5e4XYmHgE5v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7tSHHAAAA3AAAAA8AAAAAAAAAAAAAAAAAmAIAAGRy&#10;cy9kb3ducmV2LnhtbFBLBQYAAAAABAAEAPUAAACMAwAAAAA=&#10;" path="m,c13,22,25,45,38,66v13,22,26,44,38,65c89,151,102,172,115,191v13,19,25,37,38,54c166,262,178,278,191,293v13,14,26,27,38,38c242,342,255,351,268,359v13,8,25,13,38,17c319,380,331,382,344,382v13,,26,-2,38,-6c395,372,408,367,421,359v12,-8,25,-17,38,-28c472,320,484,307,497,293v13,-15,26,-30,38,-47c548,229,561,210,574,191v12,-19,25,-40,38,-60c625,110,637,88,650,66,663,45,682,11,688,e" filled="f">
                <v:path arrowok="t" o:connecttype="custom" o:connectlocs="0,0;35,80;70,159;106,233;141,298;175,357;210,403;246,437;281,458;316,465;351,458;387,437;422,403;457,357;491,299;527,233;562,159;597,80;632,0" o:connectangles="0,0,0,0,0,0,0,0,0,0,0,0,0,0,0,0,0,0,0"/>
              </v:shape>
              <v:shape id="Freeform 1550" o:spid="_x0000_s3320" style="position:absolute;left:6121;top:6440;width:714;height:657;visibility:visible;mso-wrap-style:square;v-text-anchor:top" coordsize="714,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HamMUA&#10;AADcAAAADwAAAGRycy9kb3ducmV2LnhtbESP3WrCQBSE74W+w3IK3kjdqBBqdJUiiD8UQm0f4JA9&#10;+bHZsyG7mujTu0Khl8PMfMMs172pxZVaV1lWMBlHIIgzqysuFPx8b9/eQTiPrLG2TApu5GC9ehks&#10;MdG24y+6nnwhAoRdggpK75tESpeVZNCNbUMcvNy2Bn2QbSF1i12Am1pOoyiWBisOCyU2tCkp+z1d&#10;jIK8/zTHw0767nxPD6M4ytO5SZUavvYfCxCeev8f/mvvtYL5LIbnmXAE5O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0dqYxQAAANwAAAAPAAAAAAAAAAAAAAAAAJgCAABkcnMv&#10;ZG93bnJldi54bWxQSwUGAAAAAAQABAD1AAAAigMAAAAA&#10;" path="m714,569v-10,8,-41,35,-61,48c633,631,614,640,594,647v-20,7,-39,10,-59,10c515,657,495,654,476,647v-20,-7,-41,-16,-61,-30c397,604,376,588,356,569,336,550,317,528,297,504,277,478,257,452,238,423,218,394,198,361,177,329,159,296,138,260,118,225,98,189,79,151,59,114,39,77,9,19,,e" filled="f">
                <v:path arrowok="t" o:connecttype="custom" o:connectlocs="0,0;35,80;70,159;106,232;141,298;175,356;210,402;246,436;281,457;316,464;351,457;387,436;422,402;457,356;491,299;527,232;562,159;597,80;632,0" o:connectangles="0,0,0,0,0,0,0,0,0,0,0,0,0,0,0,0,0,0,0"/>
              </v:shape>
            </v:group>
            <v:shape id="_x0000_s3321" type="#_x0000_t32" style="position:absolute;left:4184;top:6904;width:1;height:567" o:connectortype="straight">
              <v:stroke dashstyle="dash"/>
            </v:shape>
            <v:shape id="_x0000_s3322" type="#_x0000_t32" style="position:absolute;left:3831;top:7538;width:1;height:227" o:connectortype="straight"/>
            <v:shape id="Text Box 171" o:spid="_x0000_s3323" type="#_x0000_t202" style="position:absolute;left:3693;top:6433;width:343;height:2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y9GsMA&#10;AADcAAAADwAAAGRycy9kb3ducmV2LnhtbERPz2vCMBS+C/sfwhN201QZop2xlDFBGIzV7rDjW/Ns&#10;Q5uXrom1+++Xw8Djx/d7n022EyMN3jhWsFomIIgrpw3XCj7L42ILwgdkjZ1jUvBLHrLDw2yPqXY3&#10;Lmg8h1rEEPYpKmhC6FMpfdWQRb90PXHkLm6wGCIcaqkHvMVw28l1kmykRcOxocGeXhqq2vPVKsi/&#10;uHg1P+/fH8WlMGW5S/ht0yr1OJ/yZxCBpnAX/7tPWsHuKa6N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9y9GsMAAADcAAAADwAAAAAAAAAAAAAAAACYAgAAZHJzL2Rv&#10;d25yZXYueG1sUEsFBgAAAAAEAAQA9QAAAIgDAAAAAA==&#10;" filled="f" stroked="f">
              <v:textbox style="mso-next-textbox:#Text Box 171" inset="0,0,0,0">
                <w:txbxContent>
                  <w:p w:rsidR="00131549" w:rsidRPr="00C731F3" w:rsidRDefault="00131549" w:rsidP="00490D17">
                    <w:pPr>
                      <w:ind w:firstLineChars="50" w:firstLine="105"/>
                      <w:rPr>
                        <w:i/>
                        <w:color w:val="000000"/>
                        <w:szCs w:val="21"/>
                      </w:rPr>
                    </w:pPr>
                    <w:r w:rsidRPr="00C731F3">
                      <w:rPr>
                        <w:i/>
                        <w:color w:val="000000"/>
                        <w:szCs w:val="21"/>
                      </w:rPr>
                      <w:t>y</w:t>
                    </w:r>
                  </w:p>
                </w:txbxContent>
              </v:textbox>
            </v:shape>
            <v:shape id="Text Box 171" o:spid="_x0000_s3324" type="#_x0000_t202" style="position:absolute;left:5426;top:7484;width:627;height:3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MnwcMA&#10;AADcAAAADwAAAGRycy9kb3ducmV2LnhtbERPz2vCMBS+C/sfwhN201Rhop2xlDFBGIzV7rDjW/Ns&#10;Q5uXrom1+++Xw8Djx/d7n022EyMN3jhWsFomIIgrpw3XCj7L42ILwgdkjZ1jUvBLHrLDw2yPqXY3&#10;Lmg8h1rEEPYpKmhC6FMpfdWQRb90PXHkLm6wGCIcaqkHvMVw28l1kmykRcOxocGeXhqq2vPVKsi/&#10;uHg1P+/fH8WlMGW5S/ht0yr1OJ/yZxCBpnAX/7tPWsHuKc6P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MnwcMAAADcAAAADwAAAAAAAAAAAAAAAACYAgAAZHJzL2Rv&#10;d25yZXYueG1sUEsFBgAAAAAEAAQA9QAAAIgDAAAAAA==&#10;" filled="f" stroked="f">
              <v:textbox style="mso-next-textbox:#Text Box 171" inset="0,0,0,0">
                <w:txbxContent>
                  <w:p w:rsidR="00131549" w:rsidRPr="00C731F3" w:rsidRDefault="00131549" w:rsidP="00490D17">
                    <w:pPr>
                      <w:rPr>
                        <w:i/>
                        <w:color w:val="000000"/>
                        <w:szCs w:val="21"/>
                      </w:rPr>
                    </w:pPr>
                    <w:r w:rsidRPr="00C731F3">
                      <w:rPr>
                        <w:i/>
                        <w:color w:val="000000"/>
                        <w:szCs w:val="21"/>
                      </w:rPr>
                      <w:t>x/</w:t>
                    </w:r>
                    <w:r w:rsidRPr="00C731F3">
                      <w:rPr>
                        <w:color w:val="000000"/>
                        <w:szCs w:val="21"/>
                      </w:rPr>
                      <w:t>cm</w:t>
                    </w:r>
                  </w:p>
                </w:txbxContent>
              </v:textbox>
            </v:shape>
            <v:shape id="Freeform 1549" o:spid="_x0000_s3325" style="position:absolute;left:6497;top:6829;width:773;height:658;flip:x y;visibility:visible;mso-wrap-style:square;v-text-anchor:top" coordsize="688,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1IccA&#10;AADcAAAADwAAAGRycy9kb3ducmV2LnhtbESP3WoCMRSE7wu+QziF3hTNtrWiq1FKsSpUxD+8PiSn&#10;u2s3J8smdbdvb4RCL4eZ+YaZzFpbigvVvnCs4KmXgCDWzhScKTgePrpDED4gGywdk4Jf8jCbdu4m&#10;mBrX8I4u+5CJCGGfooI8hCqV0uucLPqeq4ij9+VqiyHKOpOmxibCbSmfk2QgLRYcF3Ks6D0n/b3/&#10;sQr0YLGZ6/nnanRa9rf4eB4eG7lW6uG+fRuDCNSG//Bfe2UUjF5e4XYmHgE5v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7tSHHAAAA3AAAAA8AAAAAAAAAAAAAAAAAmAIAAGRy&#10;cy9kb3ducmV2LnhtbFBLBQYAAAAABAAEAPUAAACMAwAAAAA=&#10;" path="m,c13,22,25,45,38,66v13,22,26,44,38,65c89,151,102,172,115,191v13,19,25,37,38,54c166,262,178,278,191,293v13,14,26,27,38,38c242,342,255,351,268,359v13,8,25,13,38,17c319,380,331,382,344,382v13,,26,-2,38,-6c395,372,408,367,421,359v12,-8,25,-17,38,-28c472,320,484,307,497,293v13,-15,26,-30,38,-47c548,229,561,210,574,191v12,-19,25,-40,38,-60c625,110,637,88,650,66,663,45,682,11,688,e" filled="f">
              <v:path arrowok="t" o:connecttype="custom" o:connectlocs="0,0;35,80;70,159;106,233;141,298;175,357;210,403;246,437;281,458;316,465;351,458;387,437;422,403;457,357;491,299;527,233;562,159;597,80;632,0" o:connectangles="0,0,0,0,0,0,0,0,0,0,0,0,0,0,0,0,0,0,0"/>
            </v:shape>
            <v:shape id="Freeform 1550" o:spid="_x0000_s3326" style="position:absolute;left:7266;top:7478;width:773;height:657;flip:x;visibility:visible;mso-wrap-style:square;v-text-anchor:top" coordsize="688,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HamMUA&#10;AADcAAAADwAAAGRycy9kb3ducmV2LnhtbESP3WrCQBSE74W+w3IK3kjdqBBqdJUiiD8UQm0f4JA9&#10;+bHZsyG7mujTu0Khl8PMfMMs172pxZVaV1lWMBlHIIgzqysuFPx8b9/eQTiPrLG2TApu5GC9ehks&#10;MdG24y+6nnwhAoRdggpK75tESpeVZNCNbUMcvNy2Bn2QbSF1i12Am1pOoyiWBisOCyU2tCkp+z1d&#10;jIK8/zTHw0767nxPD6M4ytO5SZUavvYfCxCeev8f/mvvtYL5LIbnmXAE5O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0dqYxQAAANwAAAAPAAAAAAAAAAAAAAAAAJgCAABkcnMv&#10;ZG93bnJldi54bWxQSwUGAAAAAAQABAD1AAAAigMAAAAA&#10;" path="m,c13,22,25,45,38,66v13,22,26,44,38,65c89,151,102,172,115,191v13,19,25,37,38,54c166,262,178,278,191,293v13,14,26,27,38,38c242,342,255,351,268,359v13,8,25,13,38,17c319,380,331,382,344,382v13,,26,-2,38,-6c395,372,408,367,421,359v12,-8,25,-17,38,-28c472,320,484,307,497,293v13,-15,26,-30,38,-47c548,229,561,210,574,191v12,-19,25,-40,38,-60c625,110,637,88,650,66,663,45,682,11,688,e" filled="f">
              <v:path arrowok="t" o:connecttype="custom" o:connectlocs="0,0;35,80;70,159;106,232;141,298;175,356;210,402;246,436;281,457;316,464;351,457;387,436;422,402;457,356;491,299;527,232;562,159;597,80;632,0" o:connectangles="0,0,0,0,0,0,0,0,0,0,0,0,0,0,0,0,0,0,0"/>
            </v:shape>
            <v:shape id="_x0000_s3327" type="#_x0000_t32" style="position:absolute;left:4900;top:7519;width:0;height:241" o:connectortype="straight"/>
            <w10:wrap type="none"/>
            <w10:anchorlock/>
          </v:group>
        </w:pict>
      </w:r>
    </w:p>
    <w:p w:rsidR="00A81DB2" w:rsidRDefault="00A81DB2" w:rsidP="0050304E">
      <w:pPr>
        <w:tabs>
          <w:tab w:val="left" w:pos="0"/>
        </w:tabs>
        <w:adjustRightInd w:val="0"/>
        <w:snapToGrid w:val="0"/>
        <w:spacing w:line="343" w:lineRule="auto"/>
        <w:rPr>
          <w:rFonts w:hint="eastAsia"/>
          <w:kern w:val="21"/>
          <w:szCs w:val="21"/>
        </w:rPr>
      </w:pPr>
    </w:p>
    <w:p w:rsidR="00FA3326" w:rsidRPr="001226C2" w:rsidRDefault="00FA3326" w:rsidP="0050304E">
      <w:pPr>
        <w:tabs>
          <w:tab w:val="left" w:pos="0"/>
        </w:tabs>
        <w:adjustRightInd w:val="0"/>
        <w:snapToGrid w:val="0"/>
        <w:spacing w:line="343" w:lineRule="auto"/>
        <w:rPr>
          <w:kern w:val="21"/>
          <w:szCs w:val="21"/>
        </w:rPr>
      </w:pPr>
      <w:r w:rsidRPr="001226C2">
        <w:rPr>
          <w:kern w:val="21"/>
          <w:szCs w:val="21"/>
        </w:rPr>
        <w:t>35</w:t>
      </w:r>
      <w:r w:rsidRPr="001226C2">
        <w:rPr>
          <w:kern w:val="21"/>
          <w:szCs w:val="21"/>
        </w:rPr>
        <w:t>．</w:t>
      </w:r>
      <w:r w:rsidRPr="001226C2">
        <w:rPr>
          <w:kern w:val="21"/>
          <w:szCs w:val="21"/>
        </w:rPr>
        <w:t>[</w:t>
      </w:r>
      <w:r w:rsidRPr="001226C2">
        <w:rPr>
          <w:kern w:val="21"/>
          <w:szCs w:val="21"/>
        </w:rPr>
        <w:t>化学</w:t>
      </w:r>
      <w:r w:rsidRPr="001226C2">
        <w:rPr>
          <w:kern w:val="21"/>
          <w:szCs w:val="21"/>
        </w:rPr>
        <w:t>——</w:t>
      </w:r>
      <w:r w:rsidRPr="001226C2">
        <w:rPr>
          <w:kern w:val="21"/>
          <w:szCs w:val="21"/>
        </w:rPr>
        <w:t>选修</w:t>
      </w:r>
      <w:r w:rsidRPr="001226C2">
        <w:rPr>
          <w:kern w:val="21"/>
          <w:szCs w:val="21"/>
        </w:rPr>
        <w:t>3</w:t>
      </w:r>
      <w:r w:rsidRPr="001226C2">
        <w:rPr>
          <w:kern w:val="21"/>
          <w:szCs w:val="21"/>
        </w:rPr>
        <w:t>：</w:t>
      </w:r>
      <w:r w:rsidRPr="001226C2">
        <w:rPr>
          <w:bCs/>
          <w:kern w:val="21"/>
          <w:szCs w:val="21"/>
        </w:rPr>
        <w:t>物质结构与性质</w:t>
      </w:r>
      <w:r w:rsidRPr="001226C2">
        <w:rPr>
          <w:kern w:val="21"/>
          <w:szCs w:val="21"/>
        </w:rPr>
        <w:t>]</w:t>
      </w:r>
      <w:r w:rsidRPr="001226C2">
        <w:rPr>
          <w:kern w:val="21"/>
          <w:szCs w:val="21"/>
        </w:rPr>
        <w:t>（</w:t>
      </w:r>
      <w:r w:rsidRPr="001226C2">
        <w:rPr>
          <w:kern w:val="21"/>
          <w:szCs w:val="21"/>
        </w:rPr>
        <w:t>15</w:t>
      </w:r>
      <w:r w:rsidRPr="001226C2">
        <w:rPr>
          <w:kern w:val="21"/>
          <w:szCs w:val="21"/>
        </w:rPr>
        <w:t>分）</w:t>
      </w:r>
    </w:p>
    <w:p w:rsidR="00FA3326" w:rsidRPr="001226C2" w:rsidRDefault="00FA3326" w:rsidP="0050304E">
      <w:pPr>
        <w:adjustRightInd w:val="0"/>
        <w:snapToGrid w:val="0"/>
        <w:spacing w:line="343" w:lineRule="auto"/>
        <w:ind w:firstLineChars="200" w:firstLine="420"/>
        <w:rPr>
          <w:rFonts w:hint="eastAsia"/>
        </w:rPr>
      </w:pPr>
      <w:r w:rsidRPr="001226C2">
        <w:t>Li</w:t>
      </w:r>
      <w:r w:rsidRPr="001226C2">
        <w:rPr>
          <w:rFonts w:hint="eastAsia"/>
        </w:rPr>
        <w:t>是最轻的固体金属，采用</w:t>
      </w:r>
      <w:r w:rsidRPr="001226C2">
        <w:t>Li</w:t>
      </w:r>
      <w:r w:rsidRPr="001226C2">
        <w:rPr>
          <w:rFonts w:hint="eastAsia"/>
        </w:rPr>
        <w:t>作为负极材料的电池具有小而轻、能量密度大等优良性能，得到广泛应用。</w:t>
      </w:r>
      <w:r w:rsidRPr="001226C2">
        <w:t>回答下列问题</w:t>
      </w:r>
      <w:r w:rsidRPr="001226C2">
        <w:rPr>
          <w:rFonts w:hint="eastAsia"/>
        </w:rPr>
        <w:t>：</w:t>
      </w:r>
    </w:p>
    <w:p w:rsidR="00FA3326" w:rsidRPr="001226C2" w:rsidRDefault="00FA3326" w:rsidP="0050304E">
      <w:pPr>
        <w:adjustRightInd w:val="0"/>
        <w:snapToGrid w:val="0"/>
        <w:spacing w:line="343" w:lineRule="auto"/>
        <w:ind w:firstLineChars="150" w:firstLine="315"/>
        <w:rPr>
          <w:rFonts w:hint="eastAsia"/>
        </w:rPr>
      </w:pPr>
      <w:r w:rsidRPr="001226C2">
        <w:t>（</w:t>
      </w:r>
      <w:r w:rsidRPr="001226C2">
        <w:t>1</w:t>
      </w:r>
      <w:r w:rsidRPr="001226C2">
        <w:t>）</w:t>
      </w:r>
      <w:r w:rsidRPr="001226C2">
        <w:rPr>
          <w:rFonts w:hint="eastAsia"/>
          <w:spacing w:val="6"/>
        </w:rPr>
        <w:t>下列</w:t>
      </w:r>
      <w:r w:rsidRPr="001226C2">
        <w:rPr>
          <w:spacing w:val="6"/>
        </w:rPr>
        <w:t>Li</w:t>
      </w:r>
      <w:r w:rsidRPr="001226C2">
        <w:rPr>
          <w:spacing w:val="6"/>
        </w:rPr>
        <w:t>原子电子</w:t>
      </w:r>
      <w:r w:rsidRPr="001226C2">
        <w:rPr>
          <w:rFonts w:hint="eastAsia"/>
          <w:spacing w:val="6"/>
        </w:rPr>
        <w:t>排布图表示的状态中，能量最低和最高的分别</w:t>
      </w:r>
      <w:r w:rsidRPr="001226C2">
        <w:rPr>
          <w:spacing w:val="6"/>
        </w:rPr>
        <w:t>为</w:t>
      </w:r>
      <w:r w:rsidRPr="001226C2">
        <w:rPr>
          <w:u w:val="single"/>
        </w:rPr>
        <w:t xml:space="preserve">  </w:t>
      </w:r>
      <w:r w:rsidRPr="001226C2">
        <w:rPr>
          <w:rFonts w:hint="eastAsia"/>
          <w:u w:val="single"/>
        </w:rPr>
        <w:t xml:space="preserve"> </w:t>
      </w:r>
      <w:r w:rsidR="005836C5" w:rsidRPr="001226C2">
        <w:rPr>
          <w:rFonts w:hint="eastAsia"/>
          <w:u w:val="single"/>
        </w:rPr>
        <w:t xml:space="preserve">  </w:t>
      </w:r>
      <w:r w:rsidRPr="001226C2">
        <w:rPr>
          <w:u w:val="single"/>
        </w:rPr>
        <w:t xml:space="preserve">  </w:t>
      </w:r>
      <w:r w:rsidRPr="001226C2">
        <w:rPr>
          <w:rFonts w:hint="eastAsia"/>
        </w:rPr>
        <w:t>、</w:t>
      </w:r>
    </w:p>
    <w:p w:rsidR="00FA3326" w:rsidRPr="001226C2" w:rsidRDefault="00FA3326" w:rsidP="0050304E">
      <w:pPr>
        <w:adjustRightInd w:val="0"/>
        <w:snapToGrid w:val="0"/>
        <w:spacing w:line="343" w:lineRule="auto"/>
        <w:rPr>
          <w:rFonts w:hint="eastAsia"/>
        </w:rPr>
      </w:pPr>
      <w:r w:rsidRPr="001226C2">
        <w:rPr>
          <w:rFonts w:hint="eastAsia"/>
          <w:u w:val="single"/>
        </w:rPr>
        <w:t xml:space="preserve">  </w:t>
      </w:r>
      <w:r w:rsidR="005836C5" w:rsidRPr="001226C2">
        <w:rPr>
          <w:rFonts w:hint="eastAsia"/>
          <w:u w:val="single"/>
        </w:rPr>
        <w:t xml:space="preserve">  </w:t>
      </w:r>
      <w:r w:rsidRPr="001226C2">
        <w:rPr>
          <w:rFonts w:hint="eastAsia"/>
          <w:u w:val="single"/>
        </w:rPr>
        <w:t xml:space="preserve">   </w:t>
      </w:r>
      <w:r w:rsidRPr="001226C2">
        <w:rPr>
          <w:rFonts w:hint="eastAsia"/>
        </w:rPr>
        <w:t>（填标号）。</w:t>
      </w:r>
    </w:p>
    <w:p w:rsidR="0050304E" w:rsidRDefault="0050304E" w:rsidP="0050304E">
      <w:pPr>
        <w:tabs>
          <w:tab w:val="left" w:pos="4200"/>
        </w:tabs>
        <w:adjustRightInd w:val="0"/>
        <w:snapToGrid w:val="0"/>
        <w:spacing w:line="343" w:lineRule="auto"/>
        <w:ind w:firstLineChars="200" w:firstLine="420"/>
        <w:textAlignment w:val="center"/>
      </w:pPr>
      <w:r>
        <w:rPr>
          <w:color w:val="000000"/>
          <w:szCs w:val="21"/>
        </w:rPr>
        <w:lastRenderedPageBreak/>
        <w:t>A</w:t>
      </w:r>
      <w:r>
        <w:rPr>
          <w:rFonts w:hint="eastAsia"/>
          <w:kern w:val="21"/>
          <w:szCs w:val="21"/>
        </w:rPr>
        <w:t>．</w:t>
      </w:r>
      <w:r>
        <w:rPr>
          <w:rFonts w:ascii="Calibri" w:hAnsi="Calibri"/>
          <w:szCs w:val="22"/>
        </w:rPr>
        <w:object w:dxaOrig="2100" w:dyaOrig="750">
          <v:shape id="_x0000_i1204" type="#_x0000_t75" style="width:104.75pt;height:37.5pt" o:ole="">
            <v:imagedata r:id="rId324" o:title=""/>
          </v:shape>
          <o:OLEObject Type="Embed" ProgID="ChemDraw.Document.6.0" ShapeID="_x0000_i1204" DrawAspect="Content" ObjectID="_1590001679" r:id="rId325"/>
        </w:object>
      </w:r>
      <w:r>
        <w:rPr>
          <w:color w:val="000000"/>
          <w:szCs w:val="21"/>
        </w:rPr>
        <w:tab/>
        <w:t>B</w:t>
      </w:r>
      <w:r>
        <w:rPr>
          <w:rFonts w:hint="eastAsia"/>
          <w:kern w:val="21"/>
          <w:szCs w:val="21"/>
        </w:rPr>
        <w:t>．</w:t>
      </w:r>
      <w:r>
        <w:rPr>
          <w:rFonts w:ascii="Calibri" w:hAnsi="Calibri"/>
          <w:szCs w:val="22"/>
        </w:rPr>
        <w:object w:dxaOrig="2115" w:dyaOrig="765">
          <v:shape id="_x0000_i1205" type="#_x0000_t75" style="width:105.9pt;height:38.1pt" o:ole="">
            <v:imagedata r:id="rId326" o:title=""/>
          </v:shape>
          <o:OLEObject Type="Embed" ProgID="ChemDraw.Document.6.0" ShapeID="_x0000_i1205" DrawAspect="Content" ObjectID="_1590001680" r:id="rId327"/>
        </w:object>
      </w:r>
    </w:p>
    <w:p w:rsidR="0050304E" w:rsidRDefault="0050304E" w:rsidP="0050304E">
      <w:pPr>
        <w:tabs>
          <w:tab w:val="left" w:pos="4200"/>
        </w:tabs>
        <w:adjustRightInd w:val="0"/>
        <w:snapToGrid w:val="0"/>
        <w:spacing w:line="343" w:lineRule="auto"/>
        <w:ind w:firstLineChars="200" w:firstLine="420"/>
        <w:textAlignment w:val="center"/>
        <w:rPr>
          <w:color w:val="000000"/>
          <w:szCs w:val="21"/>
        </w:rPr>
      </w:pPr>
      <w:r>
        <w:rPr>
          <w:color w:val="000000"/>
          <w:szCs w:val="21"/>
        </w:rPr>
        <w:t>C</w:t>
      </w:r>
      <w:r>
        <w:rPr>
          <w:rFonts w:hint="eastAsia"/>
          <w:kern w:val="21"/>
          <w:szCs w:val="21"/>
        </w:rPr>
        <w:t>．</w:t>
      </w:r>
      <w:r>
        <w:rPr>
          <w:rFonts w:ascii="Calibri" w:hAnsi="Calibri"/>
          <w:szCs w:val="22"/>
        </w:rPr>
        <w:object w:dxaOrig="2115" w:dyaOrig="765">
          <v:shape id="_x0000_i1206" type="#_x0000_t75" style="width:105.9pt;height:38.1pt" o:ole="">
            <v:imagedata r:id="rId328" o:title=""/>
          </v:shape>
          <o:OLEObject Type="Embed" ProgID="ChemDraw.Document.6.0" ShapeID="_x0000_i1206" DrawAspect="Content" ObjectID="_1590001681" r:id="rId329"/>
        </w:object>
      </w:r>
      <w:r>
        <w:rPr>
          <w:color w:val="000000"/>
          <w:szCs w:val="21"/>
        </w:rPr>
        <w:tab/>
      </w:r>
      <w:r>
        <w:t>D</w:t>
      </w:r>
      <w:r>
        <w:rPr>
          <w:rFonts w:hint="eastAsia"/>
          <w:kern w:val="21"/>
          <w:szCs w:val="21"/>
        </w:rPr>
        <w:t>．</w:t>
      </w:r>
      <w:r>
        <w:rPr>
          <w:rFonts w:ascii="Calibri" w:hAnsi="Calibri"/>
          <w:szCs w:val="22"/>
        </w:rPr>
        <w:object w:dxaOrig="2115" w:dyaOrig="735">
          <v:shape id="_x0000_i1207" type="#_x0000_t75" style="width:105.9pt;height:36.9pt" o:ole="">
            <v:imagedata r:id="rId330" o:title=""/>
          </v:shape>
          <o:OLEObject Type="Embed" ProgID="ChemDraw.Document.6.0" ShapeID="_x0000_i1207" DrawAspect="Content" ObjectID="_1590001682" r:id="rId331"/>
        </w:object>
      </w:r>
    </w:p>
    <w:p w:rsidR="00FA3326" w:rsidRPr="001226C2" w:rsidRDefault="00FA3326" w:rsidP="0050304E">
      <w:pPr>
        <w:adjustRightInd w:val="0"/>
        <w:snapToGrid w:val="0"/>
        <w:spacing w:line="343" w:lineRule="auto"/>
        <w:ind w:firstLineChars="150" w:firstLine="315"/>
        <w:rPr>
          <w:rFonts w:hint="eastAsia"/>
        </w:rPr>
      </w:pPr>
      <w:r w:rsidRPr="001226C2">
        <w:t>（</w:t>
      </w:r>
      <w:r w:rsidRPr="001226C2">
        <w:t>2</w:t>
      </w:r>
      <w:r w:rsidRPr="001226C2">
        <w:t>）</w:t>
      </w:r>
      <w:r w:rsidRPr="001226C2">
        <w:rPr>
          <w:position w:val="-4"/>
        </w:rPr>
        <w:object w:dxaOrig="340" w:dyaOrig="279">
          <v:shape id="_x0000_i1208" type="#_x0000_t75" style="width:17.25pt;height:13.7pt" o:ole="">
            <v:imagedata r:id="rId332" o:title=""/>
          </v:shape>
          <o:OLEObject Type="Embed" ProgID="Equation.DSMT4" ShapeID="_x0000_i1208" DrawAspect="Content" ObjectID="_1590001683" r:id="rId333"/>
        </w:object>
      </w:r>
      <w:r w:rsidRPr="001226C2">
        <w:rPr>
          <w:rFonts w:hint="eastAsia"/>
        </w:rPr>
        <w:t>与</w:t>
      </w:r>
      <w:r w:rsidRPr="001226C2">
        <w:rPr>
          <w:position w:val="-4"/>
        </w:rPr>
        <w:object w:dxaOrig="320" w:dyaOrig="279">
          <v:shape id="_x0000_i1209" type="#_x0000_t75" style="width:16.05pt;height:13.7pt" o:ole="">
            <v:imagedata r:id="rId334" o:title=""/>
          </v:shape>
          <o:OLEObject Type="Embed" ProgID="Equation.DSMT4" ShapeID="_x0000_i1209" DrawAspect="Content" ObjectID="_1590001684" r:id="rId335"/>
        </w:object>
      </w:r>
      <w:r w:rsidRPr="001226C2">
        <w:rPr>
          <w:rFonts w:hint="eastAsia"/>
        </w:rPr>
        <w:t>具有相同的电子构型，</w:t>
      </w:r>
      <w:r w:rsidRPr="001226C2">
        <w:rPr>
          <w:position w:val="-10"/>
        </w:rPr>
        <w:object w:dxaOrig="600" w:dyaOrig="340">
          <v:shape id="_x0000_i1210" type="#_x0000_t75" style="width:29.75pt;height:17.25pt" o:ole="">
            <v:imagedata r:id="rId336" o:title=""/>
          </v:shape>
          <o:OLEObject Type="Embed" ProgID="Equation.DSMT4" ShapeID="_x0000_i1210" DrawAspect="Content" ObjectID="_1590001685" r:id="rId337"/>
        </w:object>
      </w:r>
      <w:r w:rsidRPr="001226C2">
        <w:rPr>
          <w:rFonts w:hint="eastAsia"/>
        </w:rPr>
        <w:t>小于</w:t>
      </w:r>
      <w:r w:rsidRPr="001226C2">
        <w:rPr>
          <w:position w:val="-10"/>
        </w:rPr>
        <w:object w:dxaOrig="580" w:dyaOrig="340">
          <v:shape id="_x0000_i1211" type="#_x0000_t75" style="width:29.15pt;height:17.25pt" o:ole="">
            <v:imagedata r:id="rId338" o:title=""/>
          </v:shape>
          <o:OLEObject Type="Embed" ProgID="Equation.DSMT4" ShapeID="_x0000_i1211" DrawAspect="Content" ObjectID="_1590001686" r:id="rId339"/>
        </w:object>
      </w:r>
      <w:r w:rsidRPr="001226C2">
        <w:rPr>
          <w:rFonts w:hint="eastAsia"/>
          <w:szCs w:val="21"/>
        </w:rPr>
        <w:t>，原因是</w:t>
      </w:r>
      <w:r w:rsidRPr="001226C2">
        <w:rPr>
          <w:rFonts w:hint="eastAsia"/>
          <w:szCs w:val="21"/>
          <w:u w:val="single"/>
        </w:rPr>
        <w:t xml:space="preserve">       </w:t>
      </w:r>
      <w:r w:rsidRPr="001226C2">
        <w:rPr>
          <w:rFonts w:hint="eastAsia"/>
        </w:rPr>
        <w:t>。</w:t>
      </w:r>
    </w:p>
    <w:p w:rsidR="00FA3326" w:rsidRPr="001226C2" w:rsidRDefault="00FA3326" w:rsidP="0050304E">
      <w:pPr>
        <w:adjustRightInd w:val="0"/>
        <w:snapToGrid w:val="0"/>
        <w:spacing w:line="343" w:lineRule="auto"/>
        <w:ind w:firstLineChars="150" w:firstLine="315"/>
      </w:pPr>
      <w:r w:rsidRPr="001226C2">
        <w:t>（</w:t>
      </w:r>
      <w:r w:rsidRPr="001226C2">
        <w:t>3</w:t>
      </w:r>
      <w:r w:rsidRPr="001226C2">
        <w:t>）</w:t>
      </w:r>
      <w:r w:rsidRPr="001226C2">
        <w:rPr>
          <w:position w:val="-10"/>
        </w:rPr>
        <w:object w:dxaOrig="680" w:dyaOrig="320">
          <v:shape id="_x0000_i1212" type="#_x0000_t75" style="width:33.9pt;height:16.05pt" o:ole="">
            <v:imagedata r:id="rId340" o:title=""/>
          </v:shape>
          <o:OLEObject Type="Embed" ProgID="Equation.DSMT4" ShapeID="_x0000_i1212" DrawAspect="Content" ObjectID="_1590001687" r:id="rId341"/>
        </w:object>
      </w:r>
      <w:r w:rsidRPr="001226C2">
        <w:rPr>
          <w:rFonts w:hint="eastAsia"/>
        </w:rPr>
        <w:t>是有机合成中常用的还原剂，</w:t>
      </w:r>
      <w:r w:rsidRPr="001226C2">
        <w:rPr>
          <w:position w:val="-10"/>
        </w:rPr>
        <w:object w:dxaOrig="680" w:dyaOrig="320">
          <v:shape id="_x0000_i1213" type="#_x0000_t75" style="width:33.9pt;height:16.05pt" o:ole="">
            <v:imagedata r:id="rId340" o:title=""/>
          </v:shape>
          <o:OLEObject Type="Embed" ProgID="Equation.DSMT4" ShapeID="_x0000_i1213" DrawAspect="Content" ObjectID="_1590001688" r:id="rId342"/>
        </w:object>
      </w:r>
      <w:r w:rsidRPr="001226C2">
        <w:rPr>
          <w:rFonts w:hint="eastAsia"/>
        </w:rPr>
        <w:t>中的阴离子</w:t>
      </w:r>
      <w:r w:rsidRPr="001226C2">
        <w:t>空间构型是</w:t>
      </w:r>
      <w:r w:rsidRPr="001226C2">
        <w:rPr>
          <w:u w:val="single"/>
        </w:rPr>
        <w:t xml:space="preserve">   </w:t>
      </w:r>
      <w:r w:rsidRPr="001226C2">
        <w:rPr>
          <w:rFonts w:hint="eastAsia"/>
          <w:u w:val="single"/>
        </w:rPr>
        <w:t xml:space="preserve"> </w:t>
      </w:r>
      <w:r w:rsidRPr="001226C2">
        <w:rPr>
          <w:u w:val="single"/>
        </w:rPr>
        <w:t xml:space="preserve">   </w:t>
      </w:r>
      <w:r w:rsidRPr="001226C2">
        <w:rPr>
          <w:rFonts w:hint="eastAsia"/>
        </w:rPr>
        <w:t>、</w:t>
      </w:r>
      <w:r w:rsidRPr="001226C2">
        <w:t>中</w:t>
      </w:r>
      <w:r w:rsidRPr="001226C2">
        <w:rPr>
          <w:rFonts w:hint="eastAsia"/>
        </w:rPr>
        <w:t>心原子</w:t>
      </w:r>
      <w:r w:rsidRPr="001226C2">
        <w:t>的杂化形式为</w:t>
      </w:r>
      <w:r w:rsidRPr="001226C2">
        <w:rPr>
          <w:u w:val="single"/>
        </w:rPr>
        <w:t xml:space="preserve">    </w:t>
      </w:r>
      <w:r w:rsidRPr="001226C2">
        <w:rPr>
          <w:rFonts w:hint="eastAsia"/>
          <w:u w:val="single"/>
        </w:rPr>
        <w:t xml:space="preserve"> </w:t>
      </w:r>
      <w:r w:rsidRPr="001226C2">
        <w:rPr>
          <w:u w:val="single"/>
        </w:rPr>
        <w:t xml:space="preserve">  </w:t>
      </w:r>
      <w:r w:rsidRPr="001226C2">
        <w:t>。</w:t>
      </w:r>
      <w:r w:rsidRPr="001226C2">
        <w:rPr>
          <w:position w:val="-10"/>
        </w:rPr>
        <w:object w:dxaOrig="680" w:dyaOrig="320">
          <v:shape id="_x0000_i1214" type="#_x0000_t75" style="width:33.9pt;height:16.05pt" o:ole="">
            <v:imagedata r:id="rId340" o:title=""/>
          </v:shape>
          <o:OLEObject Type="Embed" ProgID="Equation.DSMT4" ShapeID="_x0000_i1214" DrawAspect="Content" ObjectID="_1590001689" r:id="rId343"/>
        </w:object>
      </w:r>
      <w:r w:rsidRPr="001226C2">
        <w:rPr>
          <w:rFonts w:hint="eastAsia"/>
        </w:rPr>
        <w:t>中，存在</w:t>
      </w:r>
      <w:r w:rsidRPr="001226C2">
        <w:rPr>
          <w:rFonts w:hint="eastAsia"/>
          <w:u w:val="single"/>
        </w:rPr>
        <w:t xml:space="preserve">       </w:t>
      </w:r>
      <w:r w:rsidRPr="001226C2">
        <w:rPr>
          <w:rFonts w:hint="eastAsia"/>
        </w:rPr>
        <w:t>（填标号）。</w:t>
      </w:r>
    </w:p>
    <w:p w:rsidR="00FA3326" w:rsidRPr="001226C2" w:rsidRDefault="0044257D" w:rsidP="0050304E">
      <w:pPr>
        <w:tabs>
          <w:tab w:val="left" w:pos="2310"/>
          <w:tab w:val="left" w:pos="4200"/>
          <w:tab w:val="left" w:pos="6090"/>
        </w:tabs>
        <w:snapToGrid w:val="0"/>
        <w:spacing w:line="343" w:lineRule="auto"/>
        <w:ind w:firstLineChars="200" w:firstLine="420"/>
        <w:rPr>
          <w:rFonts w:hint="eastAsia"/>
        </w:rPr>
      </w:pPr>
      <w:r>
        <w:rPr>
          <w:rFonts w:hint="eastAsia"/>
        </w:rPr>
        <w:t>A</w:t>
      </w:r>
      <w:r w:rsidR="00FA3326" w:rsidRPr="001226C2">
        <w:rPr>
          <w:kern w:val="21"/>
          <w:szCs w:val="21"/>
        </w:rPr>
        <w:t>．</w:t>
      </w:r>
      <w:r w:rsidR="00FA3326" w:rsidRPr="001226C2">
        <w:rPr>
          <w:rFonts w:hint="eastAsia"/>
        </w:rPr>
        <w:t>离子键</w:t>
      </w:r>
      <w:r w:rsidR="00FA3326" w:rsidRPr="001226C2">
        <w:rPr>
          <w:rFonts w:hint="eastAsia"/>
        </w:rPr>
        <w:tab/>
      </w:r>
      <w:r>
        <w:rPr>
          <w:rFonts w:hint="eastAsia"/>
        </w:rPr>
        <w:t>B</w:t>
      </w:r>
      <w:r w:rsidR="00FA3326" w:rsidRPr="001226C2">
        <w:rPr>
          <w:kern w:val="21"/>
          <w:szCs w:val="21"/>
        </w:rPr>
        <w:t>．</w:t>
      </w:r>
      <w:r w:rsidR="00FA3326" w:rsidRPr="001226C2">
        <w:rPr>
          <w:rFonts w:hint="eastAsia"/>
        </w:rPr>
        <w:sym w:font="Symbol" w:char="F073"/>
      </w:r>
      <w:r w:rsidR="00FA3326" w:rsidRPr="001226C2">
        <w:rPr>
          <w:rFonts w:hint="eastAsia"/>
        </w:rPr>
        <w:t>键</w:t>
      </w:r>
      <w:r w:rsidR="00FA3326" w:rsidRPr="001226C2">
        <w:rPr>
          <w:rFonts w:hint="eastAsia"/>
        </w:rPr>
        <w:tab/>
      </w:r>
      <w:r>
        <w:rPr>
          <w:rFonts w:hint="eastAsia"/>
        </w:rPr>
        <w:t>C</w:t>
      </w:r>
      <w:r w:rsidR="00FA3326" w:rsidRPr="001226C2">
        <w:rPr>
          <w:kern w:val="21"/>
          <w:szCs w:val="21"/>
        </w:rPr>
        <w:t>．</w:t>
      </w:r>
      <w:r w:rsidR="00FA3326" w:rsidRPr="001226C2">
        <w:rPr>
          <w:rFonts w:hint="eastAsia"/>
        </w:rPr>
        <w:sym w:font="Symbol" w:char="F070"/>
      </w:r>
      <w:r w:rsidR="00FA3326" w:rsidRPr="001226C2">
        <w:rPr>
          <w:rFonts w:hint="eastAsia"/>
        </w:rPr>
        <w:t>键</w:t>
      </w:r>
      <w:r w:rsidR="00FA3326" w:rsidRPr="001226C2">
        <w:rPr>
          <w:rFonts w:hint="eastAsia"/>
        </w:rPr>
        <w:tab/>
      </w:r>
      <w:r>
        <w:rPr>
          <w:rFonts w:hint="eastAsia"/>
        </w:rPr>
        <w:t>D</w:t>
      </w:r>
      <w:r w:rsidR="00FA3326" w:rsidRPr="001226C2">
        <w:rPr>
          <w:kern w:val="21"/>
          <w:szCs w:val="21"/>
        </w:rPr>
        <w:t>．</w:t>
      </w:r>
      <w:r w:rsidR="00FA3326" w:rsidRPr="001226C2">
        <w:rPr>
          <w:rFonts w:hint="eastAsia"/>
        </w:rPr>
        <w:t>氢键</w:t>
      </w:r>
    </w:p>
    <w:p w:rsidR="00A81DB2" w:rsidRDefault="00A81DB2" w:rsidP="008D06EE">
      <w:pPr>
        <w:snapToGrid w:val="0"/>
        <w:spacing w:line="324" w:lineRule="auto"/>
        <w:ind w:firstLineChars="150" w:firstLine="315"/>
        <w:rPr>
          <w:rFonts w:hint="eastAsia"/>
        </w:rPr>
      </w:pPr>
    </w:p>
    <w:p w:rsidR="00FA3326" w:rsidRPr="001226C2" w:rsidRDefault="00FA3326" w:rsidP="008D06EE">
      <w:pPr>
        <w:snapToGrid w:val="0"/>
        <w:spacing w:line="324" w:lineRule="auto"/>
        <w:ind w:firstLineChars="150" w:firstLine="315"/>
      </w:pPr>
      <w:r w:rsidRPr="001226C2">
        <w:t>（</w:t>
      </w:r>
      <w:r w:rsidRPr="001226C2">
        <w:t>4</w:t>
      </w:r>
      <w:r w:rsidRPr="001226C2">
        <w:t>）</w:t>
      </w:r>
      <w:r w:rsidRPr="001226C2">
        <w:rPr>
          <w:position w:val="-10"/>
        </w:rPr>
        <w:object w:dxaOrig="499" w:dyaOrig="320">
          <v:shape id="_x0000_i1215" type="#_x0000_t75" style="width:25pt;height:16.05pt" o:ole="">
            <v:imagedata r:id="rId344" o:title=""/>
          </v:shape>
          <o:OLEObject Type="Embed" ProgID="Equation.DSMT4" ShapeID="_x0000_i1215" DrawAspect="Content" ObjectID="_1590001690" r:id="rId345"/>
        </w:object>
      </w:r>
      <w:r w:rsidRPr="001226C2">
        <w:t>是离子晶体，其晶格能可通过</w:t>
      </w:r>
      <w:r w:rsidR="00AD0AF8" w:rsidRPr="001226C2">
        <w:rPr>
          <w:rFonts w:hint="eastAsia"/>
        </w:rPr>
        <w:t>图（</w:t>
      </w:r>
      <w:r w:rsidR="00AD0AF8" w:rsidRPr="001226C2">
        <w:rPr>
          <w:rFonts w:hint="eastAsia"/>
        </w:rPr>
        <w:t>a</w:t>
      </w:r>
      <w:r w:rsidR="00AD0AF8" w:rsidRPr="001226C2">
        <w:rPr>
          <w:rFonts w:hint="eastAsia"/>
        </w:rPr>
        <w:t>）</w:t>
      </w:r>
      <w:r w:rsidRPr="001226C2">
        <w:t>的</w:t>
      </w:r>
      <w:r w:rsidRPr="001226C2">
        <w:t>Born-Haber</w:t>
      </w:r>
      <w:r w:rsidRPr="001226C2">
        <w:t>循环计算得到。</w:t>
      </w:r>
    </w:p>
    <w:tbl>
      <w:tblPr>
        <w:tblW w:w="0" w:type="auto"/>
        <w:jc w:val="center"/>
        <w:tblInd w:w="534" w:type="dxa"/>
        <w:tblLook w:val="04A0"/>
      </w:tblPr>
      <w:tblGrid>
        <w:gridCol w:w="4775"/>
        <w:gridCol w:w="3387"/>
      </w:tblGrid>
      <w:tr w:rsidR="00FA3326" w:rsidRPr="001226C2" w:rsidTr="009B62DC">
        <w:trPr>
          <w:jc w:val="center"/>
        </w:trPr>
        <w:tc>
          <w:tcPr>
            <w:tcW w:w="4231" w:type="dxa"/>
            <w:shd w:val="clear" w:color="auto" w:fill="auto"/>
            <w:vAlign w:val="center"/>
          </w:tcPr>
          <w:p w:rsidR="00FA3326" w:rsidRPr="001226C2" w:rsidRDefault="00FA3326" w:rsidP="008D06EE">
            <w:pPr>
              <w:snapToGrid w:val="0"/>
              <w:spacing w:line="324" w:lineRule="auto"/>
              <w:jc w:val="center"/>
            </w:pPr>
            <w:r w:rsidRPr="001226C2">
              <w:rPr>
                <w:noProof/>
              </w:rPr>
              <w:pict>
                <v:shape id="图片 3" o:spid="_x0000_i1216" type="#_x0000_t75" alt="说明: Z:\高考录入员\个人空间\yubgk\化学\过程\氧化锂晶格能.jpg" style="width:227.9pt;height:95.2pt;visibility:visible">
                  <v:imagedata r:id="rId346" o:title="氧化锂晶格能"/>
                </v:shape>
              </w:pict>
            </w:r>
          </w:p>
        </w:tc>
        <w:tc>
          <w:tcPr>
            <w:tcW w:w="3387" w:type="dxa"/>
            <w:shd w:val="clear" w:color="auto" w:fill="auto"/>
            <w:vAlign w:val="center"/>
          </w:tcPr>
          <w:p w:rsidR="00FA3326" w:rsidRPr="001226C2" w:rsidRDefault="00FA3326" w:rsidP="008D06EE">
            <w:pPr>
              <w:snapToGrid w:val="0"/>
              <w:spacing w:line="324" w:lineRule="auto"/>
              <w:jc w:val="center"/>
            </w:pPr>
            <w:r w:rsidRPr="001226C2">
              <w:pict>
                <v:shape id="_x0000_i1217" type="#_x0000_t75" style="width:104.15pt;height:68.45pt" o:allowoverlap="f">
                  <v:imagedata r:id="rId347" o:title="氧化锂"/>
                </v:shape>
              </w:pict>
            </w:r>
          </w:p>
        </w:tc>
      </w:tr>
      <w:tr w:rsidR="00FA3326" w:rsidRPr="001226C2" w:rsidTr="009B62DC">
        <w:trPr>
          <w:jc w:val="center"/>
        </w:trPr>
        <w:tc>
          <w:tcPr>
            <w:tcW w:w="4231" w:type="dxa"/>
            <w:shd w:val="clear" w:color="auto" w:fill="auto"/>
          </w:tcPr>
          <w:p w:rsidR="00FA3326" w:rsidRPr="001226C2" w:rsidRDefault="00FA3326" w:rsidP="008D06EE">
            <w:pPr>
              <w:snapToGrid w:val="0"/>
              <w:spacing w:line="324" w:lineRule="auto"/>
              <w:jc w:val="center"/>
            </w:pPr>
            <w:r w:rsidRPr="001226C2">
              <w:t>图</w:t>
            </w:r>
            <w:r w:rsidR="00FD07B1">
              <w:rPr>
                <w:rFonts w:hint="eastAsia"/>
              </w:rPr>
              <w:t>（</w:t>
            </w:r>
            <w:r w:rsidRPr="001226C2">
              <w:t>a</w:t>
            </w:r>
            <w:r w:rsidR="00FD07B1">
              <w:rPr>
                <w:rFonts w:hint="eastAsia"/>
              </w:rPr>
              <w:t>）</w:t>
            </w:r>
          </w:p>
        </w:tc>
        <w:tc>
          <w:tcPr>
            <w:tcW w:w="3387" w:type="dxa"/>
            <w:shd w:val="clear" w:color="auto" w:fill="auto"/>
          </w:tcPr>
          <w:p w:rsidR="00FA3326" w:rsidRPr="001226C2" w:rsidRDefault="00FA3326" w:rsidP="008D06EE">
            <w:pPr>
              <w:snapToGrid w:val="0"/>
              <w:spacing w:line="324" w:lineRule="auto"/>
              <w:ind w:firstLineChars="450" w:firstLine="945"/>
              <w:rPr>
                <w:noProof/>
              </w:rPr>
            </w:pPr>
            <w:r w:rsidRPr="001226C2">
              <w:rPr>
                <w:noProof/>
              </w:rPr>
              <w:t>图</w:t>
            </w:r>
            <w:r w:rsidR="00FD07B1">
              <w:rPr>
                <w:rFonts w:hint="eastAsia"/>
                <w:noProof/>
              </w:rPr>
              <w:t>（</w:t>
            </w:r>
            <w:r w:rsidRPr="001226C2">
              <w:rPr>
                <w:noProof/>
              </w:rPr>
              <w:t>b</w:t>
            </w:r>
            <w:r w:rsidR="00FD07B1">
              <w:rPr>
                <w:rFonts w:hint="eastAsia"/>
                <w:noProof/>
              </w:rPr>
              <w:t>）</w:t>
            </w:r>
          </w:p>
        </w:tc>
      </w:tr>
    </w:tbl>
    <w:p w:rsidR="00FA3326" w:rsidRPr="001226C2" w:rsidRDefault="00FA3326" w:rsidP="008D06EE">
      <w:pPr>
        <w:snapToGrid w:val="0"/>
        <w:spacing w:line="324" w:lineRule="auto"/>
        <w:ind w:firstLineChars="200" w:firstLine="420"/>
      </w:pPr>
      <w:r w:rsidRPr="001226C2">
        <w:t>可知，</w:t>
      </w:r>
      <w:r w:rsidRPr="001226C2">
        <w:t>Li</w:t>
      </w:r>
      <w:r w:rsidRPr="001226C2">
        <w:t>原子的第一电离能为</w:t>
      </w:r>
      <w:r w:rsidRPr="001226C2">
        <w:rPr>
          <w:u w:val="single"/>
        </w:rPr>
        <w:t xml:space="preserve">      </w:t>
      </w:r>
      <w:r w:rsidRPr="001226C2">
        <w:rPr>
          <w:position w:val="-6"/>
        </w:rPr>
        <w:object w:dxaOrig="840" w:dyaOrig="300">
          <v:shape id="_x0000_i1218" type="#_x0000_t75" style="width:42.25pt;height:14.9pt" o:ole="">
            <v:imagedata r:id="rId348" o:title=""/>
          </v:shape>
          <o:OLEObject Type="Embed" ProgID="Equation.DSMT4" ShapeID="_x0000_i1218" DrawAspect="Content" ObjectID="_1590001691" r:id="rId349"/>
        </w:object>
      </w:r>
      <w:r w:rsidRPr="001226C2">
        <w:t>，</w:t>
      </w:r>
      <w:r w:rsidRPr="001226C2">
        <w:t>O=O</w:t>
      </w:r>
      <w:r w:rsidRPr="001226C2">
        <w:t>键键能为</w:t>
      </w:r>
      <w:r w:rsidRPr="001226C2">
        <w:rPr>
          <w:u w:val="single"/>
        </w:rPr>
        <w:t xml:space="preserve">      </w:t>
      </w:r>
      <w:r w:rsidRPr="001226C2">
        <w:rPr>
          <w:position w:val="-6"/>
        </w:rPr>
        <w:object w:dxaOrig="840" w:dyaOrig="300">
          <v:shape id="_x0000_i1219" type="#_x0000_t75" style="width:42.25pt;height:14.9pt" o:ole="">
            <v:imagedata r:id="rId350" o:title=""/>
          </v:shape>
          <o:OLEObject Type="Embed" ProgID="Equation.DSMT4" ShapeID="_x0000_i1219" DrawAspect="Content" ObjectID="_1590001692" r:id="rId351"/>
        </w:object>
      </w:r>
      <w:r w:rsidRPr="001226C2">
        <w:t>，</w:t>
      </w:r>
      <w:r w:rsidRPr="001226C2">
        <w:rPr>
          <w:position w:val="-10"/>
        </w:rPr>
        <w:object w:dxaOrig="499" w:dyaOrig="320">
          <v:shape id="_x0000_i1220" type="#_x0000_t75" style="width:25pt;height:16.05pt" o:ole="">
            <v:imagedata r:id="rId344" o:title=""/>
          </v:shape>
          <o:OLEObject Type="Embed" ProgID="Equation.DSMT4" ShapeID="_x0000_i1220" DrawAspect="Content" ObjectID="_1590001693" r:id="rId352"/>
        </w:object>
      </w:r>
      <w:r w:rsidRPr="001226C2">
        <w:t>晶格能</w:t>
      </w:r>
      <w:r w:rsidRPr="001226C2">
        <w:rPr>
          <w:rFonts w:hint="eastAsia"/>
        </w:rPr>
        <w:t>为</w:t>
      </w:r>
      <w:r w:rsidRPr="001226C2">
        <w:rPr>
          <w:u w:val="single"/>
        </w:rPr>
        <w:t xml:space="preserve">      </w:t>
      </w:r>
      <w:r w:rsidRPr="001226C2">
        <w:rPr>
          <w:position w:val="-6"/>
        </w:rPr>
        <w:object w:dxaOrig="840" w:dyaOrig="300">
          <v:shape id="_x0000_i1221" type="#_x0000_t75" style="width:42.25pt;height:14.9pt" o:ole="">
            <v:imagedata r:id="rId353" o:title=""/>
          </v:shape>
          <o:OLEObject Type="Embed" ProgID="Equation.DSMT4" ShapeID="_x0000_i1221" DrawAspect="Content" ObjectID="_1590001694" r:id="rId354"/>
        </w:object>
      </w:r>
      <w:r w:rsidRPr="001226C2">
        <w:t>。</w:t>
      </w:r>
    </w:p>
    <w:p w:rsidR="00FA3326" w:rsidRPr="001226C2" w:rsidRDefault="00FA3326" w:rsidP="008D06EE">
      <w:pPr>
        <w:snapToGrid w:val="0"/>
        <w:spacing w:line="324" w:lineRule="auto"/>
        <w:ind w:firstLineChars="150" w:firstLine="315"/>
        <w:rPr>
          <w:rFonts w:hint="eastAsia"/>
        </w:rPr>
      </w:pPr>
      <w:r w:rsidRPr="001226C2">
        <w:t>（</w:t>
      </w:r>
      <w:r w:rsidRPr="001226C2">
        <w:t>5</w:t>
      </w:r>
      <w:r w:rsidRPr="001226C2">
        <w:t>）</w:t>
      </w:r>
      <w:r w:rsidRPr="001226C2">
        <w:rPr>
          <w:position w:val="-10"/>
        </w:rPr>
        <w:object w:dxaOrig="499" w:dyaOrig="320">
          <v:shape id="_x0000_i1222" type="#_x0000_t75" style="width:25pt;height:16.05pt" o:ole="">
            <v:imagedata r:id="rId344" o:title=""/>
          </v:shape>
          <o:OLEObject Type="Embed" ProgID="Equation.DSMT4" ShapeID="_x0000_i1222" DrawAspect="Content" ObjectID="_1590001695" r:id="rId355"/>
        </w:object>
      </w:r>
      <w:r w:rsidRPr="001226C2">
        <w:t>具有反萤石结构，</w:t>
      </w:r>
      <w:r w:rsidRPr="001226C2">
        <w:rPr>
          <w:rFonts w:hint="eastAsia"/>
        </w:rPr>
        <w:t>晶胞</w:t>
      </w:r>
      <w:r w:rsidRPr="001226C2">
        <w:t>如图</w:t>
      </w:r>
      <w:r w:rsidR="00FD07B1">
        <w:rPr>
          <w:rFonts w:hint="eastAsia"/>
        </w:rPr>
        <w:t>（</w:t>
      </w:r>
      <w:r w:rsidRPr="001226C2">
        <w:rPr>
          <w:rFonts w:hint="eastAsia"/>
        </w:rPr>
        <w:t>b</w:t>
      </w:r>
      <w:r w:rsidR="00FD07B1">
        <w:rPr>
          <w:rFonts w:hint="eastAsia"/>
        </w:rPr>
        <w:t>）</w:t>
      </w:r>
      <w:r w:rsidRPr="001226C2">
        <w:t>所示</w:t>
      </w:r>
      <w:r w:rsidRPr="001226C2">
        <w:rPr>
          <w:rFonts w:hint="eastAsia"/>
        </w:rPr>
        <w:t>。</w:t>
      </w:r>
      <w:r w:rsidRPr="001226C2">
        <w:t>已知晶胞</w:t>
      </w:r>
      <w:r w:rsidRPr="001226C2">
        <w:rPr>
          <w:rFonts w:hint="eastAsia"/>
        </w:rPr>
        <w:t>参</w:t>
      </w:r>
      <w:r w:rsidRPr="001226C2">
        <w:t>数为</w:t>
      </w:r>
      <w:r w:rsidRPr="001226C2">
        <w:rPr>
          <w:position w:val="-6"/>
        </w:rPr>
        <w:object w:dxaOrig="980" w:dyaOrig="260">
          <v:shape id="_x0000_i1223" type="#_x0000_t75" style="width:48.8pt;height:13.1pt" o:ole="">
            <v:imagedata r:id="rId356" o:title=""/>
          </v:shape>
          <o:OLEObject Type="Embed" ProgID="Equation.DSMT4" ShapeID="_x0000_i1223" DrawAspect="Content" ObjectID="_1590001696" r:id="rId357"/>
        </w:object>
      </w:r>
      <w:r w:rsidRPr="001226C2">
        <w:rPr>
          <w:rFonts w:hint="eastAsia"/>
        </w:rPr>
        <w:t>，阿伏加德罗常数的值为</w:t>
      </w:r>
      <w:r w:rsidRPr="001226C2">
        <w:rPr>
          <w:i/>
        </w:rPr>
        <w:t>N</w:t>
      </w:r>
      <w:r w:rsidRPr="001226C2">
        <w:rPr>
          <w:vertAlign w:val="subscript"/>
        </w:rPr>
        <w:t>A</w:t>
      </w:r>
      <w:r w:rsidRPr="001226C2">
        <w:rPr>
          <w:rFonts w:hint="eastAsia"/>
        </w:rPr>
        <w:t>，则</w:t>
      </w:r>
      <w:r w:rsidRPr="001226C2">
        <w:rPr>
          <w:position w:val="-10"/>
        </w:rPr>
        <w:object w:dxaOrig="499" w:dyaOrig="320">
          <v:shape id="_x0000_i1224" type="#_x0000_t75" style="width:25pt;height:16.05pt" o:ole="">
            <v:imagedata r:id="rId344" o:title=""/>
          </v:shape>
          <o:OLEObject Type="Embed" ProgID="Equation.DSMT4" ShapeID="_x0000_i1224" DrawAspect="Content" ObjectID="_1590001697" r:id="rId358"/>
        </w:object>
      </w:r>
      <w:r w:rsidRPr="001226C2">
        <w:t>的密度为</w:t>
      </w:r>
      <w:r w:rsidRPr="001226C2">
        <w:rPr>
          <w:u w:val="single"/>
        </w:rPr>
        <w:t xml:space="preserve">  </w:t>
      </w:r>
      <w:r w:rsidRPr="001226C2">
        <w:rPr>
          <w:rFonts w:hint="eastAsia"/>
          <w:u w:val="single"/>
        </w:rPr>
        <w:t xml:space="preserve">   </w:t>
      </w:r>
      <w:r w:rsidRPr="001226C2">
        <w:rPr>
          <w:u w:val="single"/>
        </w:rPr>
        <w:t xml:space="preserve">  </w:t>
      </w:r>
      <w:r w:rsidRPr="001226C2">
        <w:rPr>
          <w:position w:val="-10"/>
        </w:rPr>
        <w:object w:dxaOrig="680" w:dyaOrig="340">
          <v:shape id="_x0000_i1225" type="#_x0000_t75" style="width:33.9pt;height:17.25pt" o:ole="">
            <v:imagedata r:id="rId359" o:title=""/>
          </v:shape>
          <o:OLEObject Type="Embed" ProgID="Equation.DSMT4" ShapeID="_x0000_i1225" DrawAspect="Content" ObjectID="_1590001698" r:id="rId360"/>
        </w:object>
      </w:r>
      <w:r w:rsidR="00D20352">
        <w:rPr>
          <w:rFonts w:hint="eastAsia"/>
        </w:rPr>
        <w:t>（</w:t>
      </w:r>
      <w:r w:rsidRPr="001226C2">
        <w:rPr>
          <w:rFonts w:hint="eastAsia"/>
        </w:rPr>
        <w:t>列</w:t>
      </w:r>
      <w:r w:rsidR="00D20352">
        <w:rPr>
          <w:rFonts w:hint="eastAsia"/>
        </w:rPr>
        <w:t>出</w:t>
      </w:r>
      <w:r w:rsidRPr="001226C2">
        <w:rPr>
          <w:rFonts w:hint="eastAsia"/>
        </w:rPr>
        <w:t>计算式）</w:t>
      </w:r>
      <w:r w:rsidRPr="001226C2">
        <w:t>。</w:t>
      </w:r>
    </w:p>
    <w:p w:rsidR="00FA3326" w:rsidRPr="001226C2" w:rsidRDefault="00FA3326" w:rsidP="008D06EE">
      <w:pPr>
        <w:snapToGrid w:val="0"/>
        <w:spacing w:line="324" w:lineRule="auto"/>
        <w:rPr>
          <w:rFonts w:hint="eastAsia"/>
          <w:kern w:val="21"/>
          <w:szCs w:val="21"/>
        </w:rPr>
      </w:pPr>
      <w:r w:rsidRPr="001226C2">
        <w:rPr>
          <w:kern w:val="21"/>
          <w:szCs w:val="21"/>
        </w:rPr>
        <w:t>36</w:t>
      </w:r>
      <w:r w:rsidRPr="001226C2">
        <w:rPr>
          <w:kern w:val="21"/>
          <w:szCs w:val="21"/>
        </w:rPr>
        <w:t>．</w:t>
      </w:r>
      <w:r w:rsidRPr="001226C2">
        <w:rPr>
          <w:kern w:val="21"/>
          <w:szCs w:val="21"/>
        </w:rPr>
        <w:t>[</w:t>
      </w:r>
      <w:r w:rsidRPr="001226C2">
        <w:rPr>
          <w:kern w:val="21"/>
          <w:szCs w:val="21"/>
        </w:rPr>
        <w:t>化学</w:t>
      </w:r>
      <w:r w:rsidRPr="001226C2">
        <w:rPr>
          <w:kern w:val="21"/>
          <w:szCs w:val="21"/>
        </w:rPr>
        <w:t>——</w:t>
      </w:r>
      <w:r w:rsidRPr="001226C2">
        <w:rPr>
          <w:kern w:val="21"/>
          <w:szCs w:val="21"/>
        </w:rPr>
        <w:t>选修</w:t>
      </w:r>
      <w:r w:rsidRPr="001226C2">
        <w:rPr>
          <w:kern w:val="21"/>
          <w:szCs w:val="21"/>
        </w:rPr>
        <w:t>5</w:t>
      </w:r>
      <w:r w:rsidRPr="001226C2">
        <w:rPr>
          <w:kern w:val="21"/>
          <w:szCs w:val="21"/>
        </w:rPr>
        <w:t>：</w:t>
      </w:r>
      <w:r w:rsidRPr="001226C2">
        <w:rPr>
          <w:bCs/>
          <w:kern w:val="21"/>
          <w:szCs w:val="21"/>
        </w:rPr>
        <w:t>有机化学基础</w:t>
      </w:r>
      <w:r w:rsidRPr="001226C2">
        <w:rPr>
          <w:kern w:val="21"/>
          <w:szCs w:val="21"/>
        </w:rPr>
        <w:t>]</w:t>
      </w:r>
      <w:r w:rsidRPr="001226C2">
        <w:rPr>
          <w:kern w:val="21"/>
          <w:szCs w:val="21"/>
        </w:rPr>
        <w:t>（</w:t>
      </w:r>
      <w:r w:rsidRPr="001226C2">
        <w:rPr>
          <w:kern w:val="21"/>
          <w:szCs w:val="21"/>
        </w:rPr>
        <w:t>15</w:t>
      </w:r>
      <w:r w:rsidRPr="001226C2">
        <w:rPr>
          <w:kern w:val="21"/>
          <w:szCs w:val="21"/>
        </w:rPr>
        <w:t>分）</w:t>
      </w:r>
    </w:p>
    <w:p w:rsidR="00FA3326" w:rsidRPr="001226C2" w:rsidRDefault="00FA3326" w:rsidP="008D06EE">
      <w:pPr>
        <w:adjustRightInd w:val="0"/>
        <w:snapToGrid w:val="0"/>
        <w:spacing w:line="324" w:lineRule="auto"/>
        <w:ind w:firstLineChars="200" w:firstLine="420"/>
        <w:rPr>
          <w:rFonts w:hint="eastAsia"/>
        </w:rPr>
      </w:pPr>
      <w:r w:rsidRPr="001226C2">
        <w:t>化合物</w:t>
      </w:r>
      <w:r w:rsidRPr="001226C2">
        <w:t>W</w:t>
      </w:r>
      <w:r w:rsidRPr="001226C2">
        <w:t>可用作高分子膨胀剂，一种合成路线如下：</w:t>
      </w:r>
    </w:p>
    <w:p w:rsidR="00FA3326" w:rsidRPr="001226C2" w:rsidRDefault="00FA3326" w:rsidP="008D06EE">
      <w:pPr>
        <w:adjustRightInd w:val="0"/>
        <w:snapToGrid w:val="0"/>
        <w:spacing w:line="324" w:lineRule="auto"/>
        <w:ind w:left="420" w:hangingChars="200" w:hanging="420"/>
      </w:pPr>
      <w:r w:rsidRPr="001226C2">
        <w:object w:dxaOrig="9297" w:dyaOrig="3493">
          <v:shape id="_x0000_i1226" type="#_x0000_t75" style="width:396.3pt;height:148.75pt" o:ole="">
            <v:imagedata r:id="rId361" o:title=""/>
          </v:shape>
          <o:OLEObject Type="Embed" ProgID="ChemDraw.Document.6.0" ShapeID="_x0000_i1226" DrawAspect="Content" ObjectID="_1590001699" r:id="rId362"/>
        </w:object>
      </w:r>
      <w:r w:rsidRPr="001226C2">
        <w:t>回答下列问题：</w:t>
      </w:r>
    </w:p>
    <w:p w:rsidR="00FA3326" w:rsidRPr="001226C2" w:rsidRDefault="00FA3326" w:rsidP="008D06EE">
      <w:pPr>
        <w:adjustRightInd w:val="0"/>
        <w:snapToGrid w:val="0"/>
        <w:spacing w:line="324" w:lineRule="auto"/>
        <w:ind w:firstLineChars="150" w:firstLine="315"/>
      </w:pPr>
      <w:r w:rsidRPr="001226C2">
        <w:t>（</w:t>
      </w:r>
      <w:r w:rsidRPr="001226C2">
        <w:t>1</w:t>
      </w:r>
      <w:r w:rsidRPr="001226C2">
        <w:t>）</w:t>
      </w:r>
      <w:r w:rsidRPr="001226C2">
        <w:t>A</w:t>
      </w:r>
      <w:r w:rsidRPr="001226C2">
        <w:t>的化学名称为</w:t>
      </w:r>
      <w:r w:rsidRPr="001226C2">
        <w:rPr>
          <w:u w:val="single"/>
        </w:rPr>
        <w:t xml:space="preserve">  </w:t>
      </w:r>
      <w:r w:rsidRPr="001226C2">
        <w:rPr>
          <w:rFonts w:hint="eastAsia"/>
          <w:u w:val="single"/>
        </w:rPr>
        <w:t xml:space="preserve">  </w:t>
      </w:r>
      <w:r w:rsidRPr="001226C2">
        <w:rPr>
          <w:u w:val="single"/>
        </w:rPr>
        <w:t xml:space="preserve">   </w:t>
      </w:r>
      <w:r w:rsidRPr="001226C2">
        <w:t>。</w:t>
      </w:r>
    </w:p>
    <w:p w:rsidR="00FA3326" w:rsidRPr="001226C2" w:rsidRDefault="00FA3326" w:rsidP="008D06EE">
      <w:pPr>
        <w:tabs>
          <w:tab w:val="left" w:pos="7338"/>
        </w:tabs>
        <w:adjustRightInd w:val="0"/>
        <w:snapToGrid w:val="0"/>
        <w:spacing w:line="324" w:lineRule="auto"/>
        <w:ind w:firstLineChars="150" w:firstLine="315"/>
        <w:rPr>
          <w:rFonts w:hint="eastAsia"/>
        </w:rPr>
      </w:pPr>
      <w:r w:rsidRPr="001226C2">
        <w:t>（</w:t>
      </w:r>
      <w:r w:rsidRPr="001226C2">
        <w:t>2</w:t>
      </w:r>
      <w:r w:rsidRPr="001226C2">
        <w:t>）</w:t>
      </w:r>
      <w:r w:rsidRPr="001226C2">
        <w:rPr>
          <w:rFonts w:hint="eastAsia"/>
        </w:rPr>
        <w:t>②的</w:t>
      </w:r>
      <w:r w:rsidRPr="001226C2">
        <w:t>反应类型</w:t>
      </w:r>
      <w:r w:rsidRPr="001226C2">
        <w:rPr>
          <w:rFonts w:hint="eastAsia"/>
        </w:rPr>
        <w:t>是</w:t>
      </w:r>
      <w:r w:rsidRPr="001226C2">
        <w:rPr>
          <w:u w:val="single"/>
        </w:rPr>
        <w:t xml:space="preserve">  </w:t>
      </w:r>
      <w:r w:rsidRPr="001226C2">
        <w:rPr>
          <w:rFonts w:hint="eastAsia"/>
          <w:u w:val="single"/>
        </w:rPr>
        <w:t xml:space="preserve">  </w:t>
      </w:r>
      <w:r w:rsidRPr="001226C2">
        <w:rPr>
          <w:u w:val="single"/>
        </w:rPr>
        <w:t xml:space="preserve">   </w:t>
      </w:r>
      <w:r w:rsidRPr="001226C2">
        <w:t>。</w:t>
      </w:r>
    </w:p>
    <w:p w:rsidR="00FA3326" w:rsidRPr="001226C2" w:rsidRDefault="00FA3326" w:rsidP="008D06EE">
      <w:pPr>
        <w:tabs>
          <w:tab w:val="left" w:pos="7338"/>
        </w:tabs>
        <w:adjustRightInd w:val="0"/>
        <w:snapToGrid w:val="0"/>
        <w:spacing w:line="324" w:lineRule="auto"/>
        <w:ind w:firstLineChars="150" w:firstLine="315"/>
        <w:rPr>
          <w:rFonts w:hint="eastAsia"/>
        </w:rPr>
      </w:pPr>
      <w:r w:rsidRPr="001226C2">
        <w:t>（</w:t>
      </w:r>
      <w:r w:rsidRPr="001226C2">
        <w:t>3</w:t>
      </w:r>
      <w:r w:rsidRPr="001226C2">
        <w:t>）反应</w:t>
      </w:r>
      <w:r w:rsidRPr="001226C2">
        <w:t>④</w:t>
      </w:r>
      <w:r w:rsidRPr="001226C2">
        <w:t>所需试剂、条件分别</w:t>
      </w:r>
      <w:r w:rsidRPr="001226C2">
        <w:rPr>
          <w:rFonts w:hint="eastAsia"/>
        </w:rPr>
        <w:t>为</w:t>
      </w:r>
      <w:r w:rsidRPr="001226C2">
        <w:rPr>
          <w:u w:val="single"/>
        </w:rPr>
        <w:t xml:space="preserve">  </w:t>
      </w:r>
      <w:r w:rsidRPr="001226C2">
        <w:rPr>
          <w:rFonts w:hint="eastAsia"/>
          <w:u w:val="single"/>
        </w:rPr>
        <w:t xml:space="preserve"> </w:t>
      </w:r>
      <w:r w:rsidRPr="001226C2">
        <w:rPr>
          <w:u w:val="single"/>
        </w:rPr>
        <w:t xml:space="preserve">    </w:t>
      </w:r>
      <w:r w:rsidRPr="001226C2">
        <w:rPr>
          <w:rFonts w:hint="eastAsia"/>
        </w:rPr>
        <w:t>。</w:t>
      </w:r>
    </w:p>
    <w:p w:rsidR="00FA3326" w:rsidRPr="001226C2" w:rsidRDefault="00FA3326" w:rsidP="008D06EE">
      <w:pPr>
        <w:tabs>
          <w:tab w:val="left" w:pos="7338"/>
        </w:tabs>
        <w:adjustRightInd w:val="0"/>
        <w:snapToGrid w:val="0"/>
        <w:spacing w:line="324" w:lineRule="auto"/>
        <w:ind w:firstLineChars="150" w:firstLine="315"/>
        <w:rPr>
          <w:rFonts w:hint="eastAsia"/>
        </w:rPr>
      </w:pPr>
      <w:r w:rsidRPr="001226C2">
        <w:rPr>
          <w:rFonts w:hint="eastAsia"/>
        </w:rPr>
        <w:t>（</w:t>
      </w:r>
      <w:r w:rsidRPr="001226C2">
        <w:rPr>
          <w:rFonts w:hint="eastAsia"/>
        </w:rPr>
        <w:t>4</w:t>
      </w:r>
      <w:r w:rsidRPr="001226C2">
        <w:rPr>
          <w:rFonts w:hint="eastAsia"/>
        </w:rPr>
        <w:t>）</w:t>
      </w:r>
      <w:r w:rsidRPr="001226C2">
        <w:t>G</w:t>
      </w:r>
      <w:r w:rsidRPr="001226C2">
        <w:t>的分子式为</w:t>
      </w:r>
      <w:r w:rsidRPr="001226C2">
        <w:rPr>
          <w:u w:val="single"/>
        </w:rPr>
        <w:t xml:space="preserve">    </w:t>
      </w:r>
      <w:r w:rsidRPr="001226C2">
        <w:rPr>
          <w:rFonts w:hint="eastAsia"/>
          <w:u w:val="single"/>
        </w:rPr>
        <w:t xml:space="preserve"> </w:t>
      </w:r>
      <w:r w:rsidRPr="001226C2">
        <w:rPr>
          <w:u w:val="single"/>
        </w:rPr>
        <w:t xml:space="preserve">  </w:t>
      </w:r>
      <w:r w:rsidRPr="001226C2">
        <w:t>。</w:t>
      </w:r>
    </w:p>
    <w:p w:rsidR="00FA3326" w:rsidRPr="001226C2" w:rsidRDefault="00FA3326" w:rsidP="008D06EE">
      <w:pPr>
        <w:tabs>
          <w:tab w:val="left" w:pos="7338"/>
        </w:tabs>
        <w:adjustRightInd w:val="0"/>
        <w:snapToGrid w:val="0"/>
        <w:spacing w:line="324" w:lineRule="auto"/>
        <w:ind w:firstLineChars="150" w:firstLine="315"/>
        <w:rPr>
          <w:rFonts w:hint="eastAsia"/>
        </w:rPr>
      </w:pPr>
      <w:r w:rsidRPr="001226C2">
        <w:t>（</w:t>
      </w:r>
      <w:r w:rsidRPr="001226C2">
        <w:rPr>
          <w:rFonts w:hint="eastAsia"/>
        </w:rPr>
        <w:t>5</w:t>
      </w:r>
      <w:r w:rsidRPr="001226C2">
        <w:t>）</w:t>
      </w:r>
      <w:r w:rsidRPr="001226C2">
        <w:t>W</w:t>
      </w:r>
      <w:r w:rsidRPr="001226C2">
        <w:t>中含氧官能团的名称是</w:t>
      </w:r>
      <w:r w:rsidRPr="001226C2">
        <w:rPr>
          <w:u w:val="single"/>
        </w:rPr>
        <w:t xml:space="preserve">   </w:t>
      </w:r>
      <w:r w:rsidRPr="001226C2">
        <w:rPr>
          <w:rFonts w:hint="eastAsia"/>
          <w:u w:val="single"/>
        </w:rPr>
        <w:t xml:space="preserve">  </w:t>
      </w:r>
      <w:r w:rsidRPr="001226C2">
        <w:rPr>
          <w:u w:val="single"/>
        </w:rPr>
        <w:t xml:space="preserve">  </w:t>
      </w:r>
      <w:r w:rsidRPr="001226C2">
        <w:t>。</w:t>
      </w:r>
    </w:p>
    <w:p w:rsidR="00FA3326" w:rsidRPr="001226C2" w:rsidRDefault="00FA3326" w:rsidP="008D06EE">
      <w:pPr>
        <w:adjustRightInd w:val="0"/>
        <w:snapToGrid w:val="0"/>
        <w:spacing w:line="324" w:lineRule="auto"/>
        <w:ind w:firstLineChars="150" w:firstLine="315"/>
        <w:textAlignment w:val="center"/>
        <w:rPr>
          <w:rFonts w:hint="eastAsia"/>
        </w:rPr>
      </w:pPr>
      <w:r w:rsidRPr="001226C2">
        <w:t>（</w:t>
      </w:r>
      <w:r w:rsidRPr="001226C2">
        <w:rPr>
          <w:rFonts w:hint="eastAsia"/>
        </w:rPr>
        <w:t>6</w:t>
      </w:r>
      <w:r w:rsidRPr="001226C2">
        <w:t>）</w:t>
      </w:r>
      <w:r w:rsidRPr="001226C2">
        <w:rPr>
          <w:rFonts w:hint="eastAsia"/>
        </w:rPr>
        <w:t>写出</w:t>
      </w:r>
      <w:r w:rsidRPr="001226C2">
        <w:t>与</w:t>
      </w:r>
      <w:r w:rsidRPr="001226C2">
        <w:rPr>
          <w:rFonts w:hint="eastAsia"/>
        </w:rPr>
        <w:t>E</w:t>
      </w:r>
      <w:r w:rsidRPr="001226C2">
        <w:rPr>
          <w:rFonts w:hint="eastAsia"/>
        </w:rPr>
        <w:t>互为同分异构体的</w:t>
      </w:r>
      <w:r w:rsidRPr="001226C2">
        <w:t>酯</w:t>
      </w:r>
      <w:r w:rsidRPr="001226C2">
        <w:rPr>
          <w:rFonts w:hint="eastAsia"/>
        </w:rPr>
        <w:t>类化合物的</w:t>
      </w:r>
      <w:r w:rsidRPr="001226C2">
        <w:t>结构简式</w:t>
      </w:r>
      <w:r w:rsidRPr="001226C2">
        <w:rPr>
          <w:rFonts w:hint="eastAsia"/>
        </w:rPr>
        <w:t>（</w:t>
      </w:r>
      <w:r w:rsidRPr="001226C2">
        <w:t>核磁共振氢谱为两组峰，峰面积比为</w:t>
      </w:r>
      <w:r w:rsidRPr="001226C2">
        <w:object w:dxaOrig="340" w:dyaOrig="260">
          <v:shape id="_x0000_i1227" type="#_x0000_t75" style="width:17.25pt;height:13.1pt" o:ole="">
            <v:imagedata r:id="rId363" o:title=""/>
          </v:shape>
          <o:OLEObject Type="Embed" ProgID="Equation.DSMT4" ShapeID="_x0000_i1227" DrawAspect="Content" ObjectID="_1590001700" r:id="rId364"/>
        </w:object>
      </w:r>
      <w:r w:rsidRPr="001226C2">
        <w:rPr>
          <w:rFonts w:hint="eastAsia"/>
        </w:rPr>
        <w:t>）</w:t>
      </w:r>
      <w:r w:rsidRPr="001226C2">
        <w:rPr>
          <w:u w:val="single"/>
        </w:rPr>
        <w:t xml:space="preserve">       </w:t>
      </w:r>
      <w:r w:rsidRPr="001226C2">
        <w:t>。</w:t>
      </w:r>
    </w:p>
    <w:p w:rsidR="00FA3326" w:rsidRPr="001226C2" w:rsidRDefault="00FA3326" w:rsidP="008D06EE">
      <w:pPr>
        <w:adjustRightInd w:val="0"/>
        <w:snapToGrid w:val="0"/>
        <w:spacing w:line="324" w:lineRule="auto"/>
        <w:ind w:firstLineChars="150" w:firstLine="315"/>
        <w:textAlignment w:val="center"/>
      </w:pPr>
      <w:r w:rsidRPr="001226C2">
        <w:t>（</w:t>
      </w:r>
      <w:r w:rsidRPr="001226C2">
        <w:rPr>
          <w:rFonts w:hint="eastAsia"/>
        </w:rPr>
        <w:t>7</w:t>
      </w:r>
      <w:r w:rsidRPr="001226C2">
        <w:t>）苯乙酸苄酯</w:t>
      </w:r>
      <w:r w:rsidRPr="001226C2">
        <w:rPr>
          <w:rFonts w:hint="eastAsia"/>
        </w:rPr>
        <w:t>（</w:t>
      </w:r>
      <w:r w:rsidRPr="001226C2">
        <w:object w:dxaOrig="2873" w:dyaOrig="591">
          <v:shape id="_x0000_i1228" type="#_x0000_t75" style="width:138.05pt;height:27.95pt" o:ole="">
            <v:imagedata r:id="rId365" o:title=""/>
          </v:shape>
          <o:OLEObject Type="Embed" ProgID="ChemDraw.Document.6.0" ShapeID="_x0000_i1228" DrawAspect="Content" ObjectID="_1590001701" r:id="rId366"/>
        </w:object>
      </w:r>
      <w:r w:rsidRPr="001226C2">
        <w:rPr>
          <w:rFonts w:hint="eastAsia"/>
        </w:rPr>
        <w:t>）</w:t>
      </w:r>
      <w:r w:rsidRPr="001226C2">
        <w:t>是花香型香料，</w:t>
      </w:r>
      <w:r w:rsidRPr="001226C2">
        <w:rPr>
          <w:rFonts w:hint="eastAsia"/>
        </w:rPr>
        <w:t>设计</w:t>
      </w:r>
      <w:r w:rsidRPr="001226C2">
        <w:t>由苯甲醇</w:t>
      </w:r>
      <w:r w:rsidRPr="001226C2">
        <w:rPr>
          <w:rFonts w:hint="eastAsia"/>
        </w:rPr>
        <w:t>为起始原料制备</w:t>
      </w:r>
      <w:r w:rsidRPr="001226C2">
        <w:t>苯乙酸苄酯</w:t>
      </w:r>
      <w:r w:rsidRPr="001226C2">
        <w:rPr>
          <w:rFonts w:hint="eastAsia"/>
        </w:rPr>
        <w:t>的</w:t>
      </w:r>
      <w:r w:rsidRPr="001226C2">
        <w:t>合成路线</w:t>
      </w:r>
      <w:r w:rsidRPr="001226C2">
        <w:rPr>
          <w:u w:val="single"/>
        </w:rPr>
        <w:t xml:space="preserve">       </w:t>
      </w:r>
      <w:r w:rsidR="00D20352">
        <w:t>（</w:t>
      </w:r>
      <w:r w:rsidRPr="001226C2">
        <w:t>无机试剂任选）。</w:t>
      </w:r>
    </w:p>
    <w:p w:rsidR="0076736A" w:rsidRPr="001226C2" w:rsidRDefault="0076736A" w:rsidP="008D06EE">
      <w:pPr>
        <w:adjustRightInd w:val="0"/>
        <w:spacing w:line="400" w:lineRule="exact"/>
      </w:pPr>
      <w:r w:rsidRPr="001226C2">
        <w:lastRenderedPageBreak/>
        <w:t>37</w:t>
      </w:r>
      <w:r w:rsidRPr="001226C2">
        <w:t>．</w:t>
      </w:r>
      <w:r w:rsidRPr="001226C2">
        <w:t>[</w:t>
      </w:r>
      <w:r w:rsidRPr="001226C2">
        <w:t>生物</w:t>
      </w:r>
      <w:r w:rsidRPr="001226C2">
        <w:rPr>
          <w:rFonts w:ascii="宋体" w:hAnsi="宋体"/>
          <w:szCs w:val="21"/>
        </w:rPr>
        <w:t>——</w:t>
      </w:r>
      <w:r w:rsidRPr="001226C2">
        <w:rPr>
          <w:szCs w:val="21"/>
        </w:rPr>
        <w:t>选修</w:t>
      </w:r>
      <w:r w:rsidRPr="001226C2">
        <w:rPr>
          <w:szCs w:val="21"/>
        </w:rPr>
        <w:t>1</w:t>
      </w:r>
      <w:r w:rsidRPr="001226C2">
        <w:rPr>
          <w:szCs w:val="21"/>
        </w:rPr>
        <w:t>：生物技术实践</w:t>
      </w:r>
      <w:r w:rsidRPr="001226C2">
        <w:rPr>
          <w:szCs w:val="21"/>
        </w:rPr>
        <w:t>]</w:t>
      </w:r>
      <w:r w:rsidRPr="001226C2">
        <w:t>（</w:t>
      </w:r>
      <w:r w:rsidRPr="001226C2">
        <w:t>15</w:t>
      </w:r>
      <w:r w:rsidRPr="001226C2">
        <w:t>分）</w:t>
      </w:r>
    </w:p>
    <w:p w:rsidR="0076736A" w:rsidRPr="001226C2" w:rsidRDefault="0076736A" w:rsidP="008D06EE">
      <w:pPr>
        <w:adjustRightInd w:val="0"/>
        <w:spacing w:line="400" w:lineRule="exact"/>
        <w:ind w:firstLineChars="200" w:firstLine="420"/>
        <w:rPr>
          <w:rFonts w:hint="eastAsia"/>
          <w:szCs w:val="21"/>
        </w:rPr>
      </w:pPr>
      <w:r w:rsidRPr="001226C2">
        <w:rPr>
          <w:rFonts w:hint="eastAsia"/>
          <w:szCs w:val="21"/>
        </w:rPr>
        <w:t>将</w:t>
      </w:r>
      <w:r w:rsidRPr="001226C2">
        <w:rPr>
          <w:szCs w:val="21"/>
        </w:rPr>
        <w:t>马铃薯去皮切块，加水煮沸一定时间，过滤</w:t>
      </w:r>
      <w:r w:rsidRPr="001226C2">
        <w:rPr>
          <w:rFonts w:hint="eastAsia"/>
          <w:szCs w:val="21"/>
        </w:rPr>
        <w:t>得到</w:t>
      </w:r>
      <w:r w:rsidRPr="001226C2">
        <w:rPr>
          <w:szCs w:val="21"/>
        </w:rPr>
        <w:t>马铃薯浸出液</w:t>
      </w:r>
      <w:r w:rsidRPr="001226C2">
        <w:rPr>
          <w:rFonts w:hint="eastAsia"/>
          <w:szCs w:val="21"/>
        </w:rPr>
        <w:t>。在</w:t>
      </w:r>
      <w:r w:rsidRPr="001226C2">
        <w:rPr>
          <w:szCs w:val="21"/>
        </w:rPr>
        <w:t>马铃薯浸出液</w:t>
      </w:r>
      <w:r w:rsidRPr="001226C2">
        <w:rPr>
          <w:rFonts w:hint="eastAsia"/>
          <w:szCs w:val="21"/>
        </w:rPr>
        <w:t>中</w:t>
      </w:r>
      <w:r w:rsidRPr="001226C2">
        <w:rPr>
          <w:szCs w:val="21"/>
        </w:rPr>
        <w:t>加入一定量蔗糖和琼脂，用水定容后灭菌</w:t>
      </w:r>
      <w:r w:rsidRPr="001226C2">
        <w:rPr>
          <w:rFonts w:hint="eastAsia"/>
          <w:szCs w:val="21"/>
        </w:rPr>
        <w:t>，得到</w:t>
      </w:r>
      <w:r w:rsidRPr="001226C2">
        <w:rPr>
          <w:szCs w:val="21"/>
        </w:rPr>
        <w:t>M</w:t>
      </w:r>
      <w:r w:rsidRPr="001226C2">
        <w:rPr>
          <w:szCs w:val="21"/>
        </w:rPr>
        <w:t>培养基</w:t>
      </w:r>
      <w:r w:rsidRPr="001226C2">
        <w:rPr>
          <w:rFonts w:hint="eastAsia"/>
          <w:szCs w:val="21"/>
        </w:rPr>
        <w:t>。</w:t>
      </w:r>
    </w:p>
    <w:p w:rsidR="0076736A" w:rsidRPr="001226C2" w:rsidRDefault="0076736A" w:rsidP="008D06EE">
      <w:pPr>
        <w:adjustRightInd w:val="0"/>
        <w:spacing w:line="400" w:lineRule="exact"/>
        <w:ind w:firstLineChars="200" w:firstLine="420"/>
        <w:rPr>
          <w:szCs w:val="21"/>
        </w:rPr>
      </w:pPr>
      <w:r w:rsidRPr="001226C2">
        <w:rPr>
          <w:szCs w:val="21"/>
        </w:rPr>
        <w:t>回答下列问题：</w:t>
      </w:r>
    </w:p>
    <w:p w:rsidR="0076736A" w:rsidRPr="001226C2" w:rsidRDefault="0076736A" w:rsidP="008D06EE">
      <w:pPr>
        <w:adjustRightInd w:val="0"/>
        <w:spacing w:line="400" w:lineRule="exact"/>
        <w:ind w:firstLineChars="150" w:firstLine="315"/>
        <w:rPr>
          <w:szCs w:val="21"/>
        </w:rPr>
      </w:pPr>
      <w:r w:rsidRPr="001226C2">
        <w:rPr>
          <w:szCs w:val="21"/>
        </w:rPr>
        <w:t>（</w:t>
      </w:r>
      <w:r w:rsidRPr="001226C2">
        <w:rPr>
          <w:szCs w:val="21"/>
        </w:rPr>
        <w:t>1</w:t>
      </w:r>
      <w:r w:rsidRPr="001226C2">
        <w:rPr>
          <w:szCs w:val="21"/>
        </w:rPr>
        <w:t>）</w:t>
      </w:r>
      <w:r w:rsidRPr="001226C2">
        <w:rPr>
          <w:szCs w:val="21"/>
        </w:rPr>
        <w:t>M</w:t>
      </w:r>
      <w:r w:rsidRPr="001226C2">
        <w:rPr>
          <w:szCs w:val="21"/>
        </w:rPr>
        <w:t>培养基若用于真菌的筛选，则培养基中应加入链霉素以抑制</w:t>
      </w:r>
      <w:r w:rsidRPr="001226C2">
        <w:rPr>
          <w:szCs w:val="21"/>
          <w:u w:val="single"/>
        </w:rPr>
        <w:t xml:space="preserve">       </w:t>
      </w:r>
      <w:r w:rsidRPr="001226C2">
        <w:rPr>
          <w:szCs w:val="21"/>
        </w:rPr>
        <w:t>的生长，加入了链霉素的培养基属于</w:t>
      </w:r>
      <w:r w:rsidRPr="001226C2">
        <w:rPr>
          <w:szCs w:val="21"/>
          <w:u w:val="single"/>
        </w:rPr>
        <w:t xml:space="preserve">       </w:t>
      </w:r>
      <w:r w:rsidRPr="001226C2">
        <w:rPr>
          <w:szCs w:val="21"/>
        </w:rPr>
        <w:t>培养基。</w:t>
      </w:r>
    </w:p>
    <w:p w:rsidR="0076736A" w:rsidRPr="001226C2" w:rsidRDefault="0076736A" w:rsidP="008D06EE">
      <w:pPr>
        <w:adjustRightInd w:val="0"/>
        <w:spacing w:line="400" w:lineRule="exact"/>
        <w:ind w:firstLineChars="150" w:firstLine="315"/>
        <w:rPr>
          <w:rFonts w:hint="eastAsia"/>
          <w:szCs w:val="21"/>
        </w:rPr>
      </w:pPr>
      <w:r w:rsidRPr="001226C2">
        <w:rPr>
          <w:szCs w:val="21"/>
        </w:rPr>
        <w:t>（</w:t>
      </w:r>
      <w:r w:rsidRPr="001226C2">
        <w:rPr>
          <w:szCs w:val="21"/>
        </w:rPr>
        <w:t>2</w:t>
      </w:r>
      <w:r w:rsidRPr="001226C2">
        <w:rPr>
          <w:szCs w:val="21"/>
        </w:rPr>
        <w:t>）</w:t>
      </w:r>
      <w:r w:rsidRPr="001226C2">
        <w:rPr>
          <w:szCs w:val="21"/>
        </w:rPr>
        <w:t>M</w:t>
      </w:r>
      <w:r w:rsidRPr="001226C2">
        <w:rPr>
          <w:szCs w:val="21"/>
        </w:rPr>
        <w:t>培养基中的马铃薯浸出液为微生物生长提供</w:t>
      </w:r>
      <w:r w:rsidRPr="001226C2">
        <w:rPr>
          <w:rFonts w:hint="eastAsia"/>
          <w:szCs w:val="21"/>
        </w:rPr>
        <w:t>了多种</w:t>
      </w:r>
      <w:r w:rsidRPr="001226C2">
        <w:rPr>
          <w:szCs w:val="21"/>
        </w:rPr>
        <w:t>营养物质</w:t>
      </w:r>
      <w:r w:rsidRPr="001226C2">
        <w:rPr>
          <w:rFonts w:hint="eastAsia"/>
          <w:szCs w:val="21"/>
        </w:rPr>
        <w:t>，</w:t>
      </w:r>
      <w:r w:rsidRPr="001226C2">
        <w:rPr>
          <w:szCs w:val="21"/>
        </w:rPr>
        <w:t>营养物质类型除氮源外还有</w:t>
      </w:r>
      <w:r w:rsidRPr="001226C2">
        <w:rPr>
          <w:szCs w:val="21"/>
          <w:u w:val="single"/>
        </w:rPr>
        <w:t xml:space="preserve">    </w:t>
      </w:r>
      <w:r w:rsidRPr="001226C2">
        <w:rPr>
          <w:rFonts w:hint="eastAsia"/>
          <w:szCs w:val="21"/>
          <w:u w:val="single"/>
        </w:rPr>
        <w:t xml:space="preserve"> </w:t>
      </w:r>
      <w:r w:rsidRPr="001226C2">
        <w:rPr>
          <w:szCs w:val="21"/>
          <w:u w:val="single"/>
        </w:rPr>
        <w:t xml:space="preserve">   </w:t>
      </w:r>
      <w:r w:rsidRPr="001226C2">
        <w:rPr>
          <w:szCs w:val="21"/>
        </w:rPr>
        <w:t>（答出两点即可）。氮源进入细胞后，可参与合成的生物大分子有</w:t>
      </w:r>
      <w:r w:rsidRPr="001226C2">
        <w:rPr>
          <w:szCs w:val="21"/>
          <w:u w:val="single"/>
        </w:rPr>
        <w:t xml:space="preserve">     </w:t>
      </w:r>
      <w:r w:rsidRPr="001226C2">
        <w:rPr>
          <w:rFonts w:hint="eastAsia"/>
          <w:szCs w:val="21"/>
          <w:u w:val="single"/>
        </w:rPr>
        <w:t xml:space="preserve"> </w:t>
      </w:r>
      <w:r w:rsidRPr="001226C2">
        <w:rPr>
          <w:szCs w:val="21"/>
          <w:u w:val="single"/>
        </w:rPr>
        <w:t xml:space="preserve">  </w:t>
      </w:r>
      <w:r w:rsidRPr="001226C2">
        <w:rPr>
          <w:szCs w:val="21"/>
        </w:rPr>
        <w:t>（答出两点即可）。</w:t>
      </w:r>
    </w:p>
    <w:p w:rsidR="0076736A" w:rsidRPr="001226C2" w:rsidRDefault="0076736A" w:rsidP="008D06EE">
      <w:pPr>
        <w:adjustRightInd w:val="0"/>
        <w:spacing w:line="400" w:lineRule="exact"/>
        <w:ind w:firstLineChars="150" w:firstLine="315"/>
        <w:rPr>
          <w:szCs w:val="21"/>
        </w:rPr>
      </w:pPr>
      <w:r w:rsidRPr="001226C2">
        <w:rPr>
          <w:szCs w:val="21"/>
        </w:rPr>
        <w:t>（</w:t>
      </w:r>
      <w:r w:rsidRPr="001226C2">
        <w:rPr>
          <w:szCs w:val="21"/>
        </w:rPr>
        <w:t>3</w:t>
      </w:r>
      <w:r w:rsidRPr="001226C2">
        <w:rPr>
          <w:szCs w:val="21"/>
        </w:rPr>
        <w:t>）若在</w:t>
      </w:r>
      <w:r w:rsidRPr="001226C2">
        <w:rPr>
          <w:szCs w:val="21"/>
        </w:rPr>
        <w:t>M</w:t>
      </w:r>
      <w:r w:rsidRPr="001226C2">
        <w:rPr>
          <w:szCs w:val="21"/>
        </w:rPr>
        <w:t>培养基中用淀粉取代蔗糖，接种土壤滤液并培养，平板上长出菌落后可通过加入显色剂筛选出能产淀粉酶的微生物。加入的显色剂是</w:t>
      </w:r>
      <w:r w:rsidRPr="001226C2">
        <w:rPr>
          <w:szCs w:val="21"/>
          <w:u w:val="single"/>
        </w:rPr>
        <w:t xml:space="preserve">       </w:t>
      </w:r>
      <w:r w:rsidRPr="001226C2">
        <w:rPr>
          <w:szCs w:val="21"/>
        </w:rPr>
        <w:t>，该方法能筛选出产淀粉酶微生物的原理是</w:t>
      </w:r>
      <w:r w:rsidRPr="001226C2">
        <w:rPr>
          <w:szCs w:val="21"/>
          <w:u w:val="single"/>
        </w:rPr>
        <w:t xml:space="preserve">       </w:t>
      </w:r>
      <w:r w:rsidRPr="001226C2">
        <w:rPr>
          <w:szCs w:val="21"/>
        </w:rPr>
        <w:t>。</w:t>
      </w:r>
    </w:p>
    <w:p w:rsidR="0076736A" w:rsidRPr="001226C2" w:rsidRDefault="0076736A" w:rsidP="008D06EE">
      <w:pPr>
        <w:adjustRightInd w:val="0"/>
        <w:spacing w:line="400" w:lineRule="exact"/>
        <w:ind w:firstLineChars="150" w:firstLine="315"/>
        <w:rPr>
          <w:szCs w:val="21"/>
        </w:rPr>
      </w:pPr>
      <w:r w:rsidRPr="001226C2">
        <w:rPr>
          <w:szCs w:val="21"/>
        </w:rPr>
        <w:t>（</w:t>
      </w:r>
      <w:r w:rsidRPr="001226C2">
        <w:rPr>
          <w:szCs w:val="21"/>
        </w:rPr>
        <w:t>4</w:t>
      </w:r>
      <w:r w:rsidRPr="001226C2">
        <w:rPr>
          <w:szCs w:val="21"/>
        </w:rPr>
        <w:t>）甲、乙</w:t>
      </w:r>
      <w:r w:rsidRPr="001226C2">
        <w:rPr>
          <w:rFonts w:hint="eastAsia"/>
          <w:szCs w:val="21"/>
        </w:rPr>
        <w:t>两</w:t>
      </w:r>
      <w:r w:rsidRPr="001226C2">
        <w:rPr>
          <w:szCs w:val="21"/>
        </w:rPr>
        <w:t>位同学用稀释涂布平板法测定</w:t>
      </w:r>
      <w:r w:rsidRPr="001226C2">
        <w:rPr>
          <w:rFonts w:hint="eastAsia"/>
          <w:szCs w:val="21"/>
        </w:rPr>
        <w:t>某一</w:t>
      </w:r>
      <w:r w:rsidRPr="001226C2">
        <w:rPr>
          <w:szCs w:val="21"/>
        </w:rPr>
        <w:t>土壤样品中微生物的数量，</w:t>
      </w:r>
      <w:r w:rsidRPr="001226C2">
        <w:rPr>
          <w:rFonts w:hint="eastAsia"/>
          <w:szCs w:val="21"/>
        </w:rPr>
        <w:t>在同一稀释倍数下</w:t>
      </w:r>
      <w:r w:rsidRPr="001226C2">
        <w:rPr>
          <w:szCs w:val="21"/>
        </w:rPr>
        <w:t>得到以下结果：</w:t>
      </w:r>
    </w:p>
    <w:p w:rsidR="0076736A" w:rsidRPr="001226C2" w:rsidRDefault="0076736A" w:rsidP="00726E7C">
      <w:pPr>
        <w:adjustRightInd w:val="0"/>
        <w:spacing w:line="400" w:lineRule="exact"/>
        <w:ind w:firstLineChars="200" w:firstLine="420"/>
        <w:rPr>
          <w:szCs w:val="21"/>
        </w:rPr>
      </w:pPr>
      <w:r w:rsidRPr="001226C2">
        <w:rPr>
          <w:szCs w:val="21"/>
        </w:rPr>
        <w:t>甲同学涂布了</w:t>
      </w:r>
      <w:r w:rsidRPr="001226C2">
        <w:rPr>
          <w:szCs w:val="21"/>
        </w:rPr>
        <w:t>3</w:t>
      </w:r>
      <w:r w:rsidRPr="001226C2">
        <w:rPr>
          <w:szCs w:val="21"/>
        </w:rPr>
        <w:t>个平板，统计的菌落数</w:t>
      </w:r>
      <w:r w:rsidRPr="001226C2">
        <w:rPr>
          <w:rFonts w:hint="eastAsia"/>
          <w:szCs w:val="21"/>
        </w:rPr>
        <w:t>分别</w:t>
      </w:r>
      <w:r w:rsidRPr="001226C2">
        <w:rPr>
          <w:szCs w:val="21"/>
        </w:rPr>
        <w:t>是</w:t>
      </w:r>
      <w:r w:rsidRPr="001226C2">
        <w:rPr>
          <w:szCs w:val="21"/>
        </w:rPr>
        <w:t>110</w:t>
      </w:r>
      <w:r w:rsidRPr="001226C2">
        <w:rPr>
          <w:szCs w:val="21"/>
        </w:rPr>
        <w:t>、</w:t>
      </w:r>
      <w:r w:rsidRPr="001226C2">
        <w:rPr>
          <w:szCs w:val="21"/>
        </w:rPr>
        <w:t>140</w:t>
      </w:r>
      <w:r w:rsidRPr="001226C2">
        <w:rPr>
          <w:szCs w:val="21"/>
        </w:rPr>
        <w:t>和</w:t>
      </w:r>
      <w:r w:rsidRPr="001226C2">
        <w:rPr>
          <w:szCs w:val="21"/>
        </w:rPr>
        <w:t>149</w:t>
      </w:r>
      <w:r w:rsidRPr="001226C2">
        <w:rPr>
          <w:szCs w:val="21"/>
        </w:rPr>
        <w:t>，取平均值</w:t>
      </w:r>
      <w:r w:rsidRPr="001226C2">
        <w:rPr>
          <w:szCs w:val="21"/>
        </w:rPr>
        <w:t>133</w:t>
      </w:r>
      <w:r w:rsidRPr="001226C2">
        <w:rPr>
          <w:szCs w:val="21"/>
        </w:rPr>
        <w:t>；</w:t>
      </w:r>
    </w:p>
    <w:p w:rsidR="0076736A" w:rsidRPr="001226C2" w:rsidRDefault="0076736A" w:rsidP="00726E7C">
      <w:pPr>
        <w:adjustRightInd w:val="0"/>
        <w:spacing w:line="400" w:lineRule="exact"/>
        <w:ind w:firstLineChars="200" w:firstLine="420"/>
        <w:rPr>
          <w:szCs w:val="21"/>
        </w:rPr>
      </w:pPr>
      <w:r w:rsidRPr="001226C2">
        <w:rPr>
          <w:szCs w:val="21"/>
        </w:rPr>
        <w:t>乙同学涂布了</w:t>
      </w:r>
      <w:r w:rsidRPr="001226C2">
        <w:rPr>
          <w:szCs w:val="21"/>
        </w:rPr>
        <w:t>3</w:t>
      </w:r>
      <w:r w:rsidRPr="001226C2">
        <w:rPr>
          <w:szCs w:val="21"/>
        </w:rPr>
        <w:t>个平板，统计的菌落数</w:t>
      </w:r>
      <w:r w:rsidRPr="001226C2">
        <w:rPr>
          <w:rFonts w:hint="eastAsia"/>
          <w:szCs w:val="21"/>
        </w:rPr>
        <w:t>分别</w:t>
      </w:r>
      <w:r w:rsidRPr="001226C2">
        <w:rPr>
          <w:szCs w:val="21"/>
        </w:rPr>
        <w:t>是</w:t>
      </w:r>
      <w:r w:rsidRPr="001226C2">
        <w:rPr>
          <w:szCs w:val="21"/>
        </w:rPr>
        <w:t>27</w:t>
      </w:r>
      <w:r w:rsidRPr="001226C2">
        <w:rPr>
          <w:szCs w:val="21"/>
        </w:rPr>
        <w:t>、</w:t>
      </w:r>
      <w:r w:rsidRPr="001226C2">
        <w:rPr>
          <w:szCs w:val="21"/>
        </w:rPr>
        <w:t>169</w:t>
      </w:r>
      <w:r w:rsidRPr="001226C2">
        <w:rPr>
          <w:szCs w:val="21"/>
        </w:rPr>
        <w:t>和</w:t>
      </w:r>
      <w:r w:rsidRPr="001226C2">
        <w:rPr>
          <w:szCs w:val="21"/>
        </w:rPr>
        <w:t>176</w:t>
      </w:r>
      <w:r w:rsidRPr="001226C2">
        <w:rPr>
          <w:szCs w:val="21"/>
        </w:rPr>
        <w:t>，取平均值</w:t>
      </w:r>
      <w:r w:rsidRPr="001226C2">
        <w:rPr>
          <w:szCs w:val="21"/>
        </w:rPr>
        <w:t>124</w:t>
      </w:r>
      <w:r w:rsidRPr="001226C2">
        <w:rPr>
          <w:szCs w:val="21"/>
        </w:rPr>
        <w:t>。</w:t>
      </w:r>
    </w:p>
    <w:p w:rsidR="0076736A" w:rsidRPr="001226C2" w:rsidRDefault="0076736A" w:rsidP="008D06EE">
      <w:pPr>
        <w:autoSpaceDE w:val="0"/>
        <w:autoSpaceDN w:val="0"/>
        <w:adjustRightInd w:val="0"/>
        <w:spacing w:line="400" w:lineRule="exact"/>
        <w:ind w:firstLineChars="200" w:firstLine="420"/>
        <w:rPr>
          <w:szCs w:val="21"/>
        </w:rPr>
      </w:pPr>
      <w:r w:rsidRPr="001226C2">
        <w:rPr>
          <w:szCs w:val="21"/>
        </w:rPr>
        <w:t>有人认为这</w:t>
      </w:r>
      <w:r w:rsidRPr="001226C2">
        <w:rPr>
          <w:rFonts w:hint="eastAsia"/>
          <w:szCs w:val="21"/>
        </w:rPr>
        <w:t>两</w:t>
      </w:r>
      <w:r w:rsidRPr="001226C2">
        <w:rPr>
          <w:szCs w:val="21"/>
        </w:rPr>
        <w:t>位同学的结果中，乙同学的结果可信度低，其原因是</w:t>
      </w:r>
      <w:r w:rsidRPr="001226C2">
        <w:rPr>
          <w:szCs w:val="21"/>
          <w:u w:val="single"/>
        </w:rPr>
        <w:t xml:space="preserve">       </w:t>
      </w:r>
      <w:r w:rsidRPr="001226C2">
        <w:rPr>
          <w:szCs w:val="21"/>
        </w:rPr>
        <w:t>。</w:t>
      </w:r>
    </w:p>
    <w:p w:rsidR="0076736A" w:rsidRPr="001226C2" w:rsidRDefault="0076736A" w:rsidP="008D06EE">
      <w:pPr>
        <w:adjustRightInd w:val="0"/>
        <w:spacing w:line="400" w:lineRule="exact"/>
      </w:pPr>
      <w:r w:rsidRPr="001226C2">
        <w:t>38</w:t>
      </w:r>
      <w:r w:rsidRPr="001226C2">
        <w:t>．</w:t>
      </w:r>
      <w:r w:rsidRPr="001226C2">
        <w:t>[</w:t>
      </w:r>
      <w:r w:rsidRPr="001226C2">
        <w:t>生物</w:t>
      </w:r>
      <w:r w:rsidRPr="001226C2">
        <w:rPr>
          <w:rFonts w:ascii="宋体" w:hAnsi="宋体"/>
        </w:rPr>
        <w:t>——</w:t>
      </w:r>
      <w:r w:rsidRPr="001226C2">
        <w:t>选修</w:t>
      </w:r>
      <w:r w:rsidRPr="001226C2">
        <w:t>3</w:t>
      </w:r>
      <w:r w:rsidRPr="001226C2">
        <w:t>：现代生物科技专题</w:t>
      </w:r>
      <w:r w:rsidRPr="001226C2">
        <w:t>]</w:t>
      </w:r>
      <w:r w:rsidRPr="001226C2">
        <w:t>（</w:t>
      </w:r>
      <w:r w:rsidRPr="001226C2">
        <w:t>15</w:t>
      </w:r>
      <w:r w:rsidRPr="001226C2">
        <w:t>分）</w:t>
      </w:r>
    </w:p>
    <w:p w:rsidR="0076736A" w:rsidRPr="001226C2" w:rsidRDefault="0076736A" w:rsidP="008D06EE">
      <w:pPr>
        <w:adjustRightInd w:val="0"/>
        <w:spacing w:line="400" w:lineRule="exact"/>
        <w:ind w:firstLineChars="200" w:firstLine="420"/>
      </w:pPr>
      <w:r w:rsidRPr="001226C2">
        <w:t>回答下列问题：</w:t>
      </w:r>
    </w:p>
    <w:p w:rsidR="0076736A" w:rsidRPr="001226C2" w:rsidRDefault="0076736A" w:rsidP="008D06EE">
      <w:pPr>
        <w:adjustRightInd w:val="0"/>
        <w:spacing w:line="400" w:lineRule="exact"/>
        <w:ind w:firstLineChars="150" w:firstLine="315"/>
      </w:pPr>
      <w:r w:rsidRPr="001226C2">
        <w:t>（</w:t>
      </w:r>
      <w:r w:rsidRPr="001226C2">
        <w:t>1</w:t>
      </w:r>
      <w:r w:rsidRPr="001226C2">
        <w:t>）博耶（</w:t>
      </w:r>
      <w:r w:rsidRPr="001226C2">
        <w:t>H. Boyer</w:t>
      </w:r>
      <w:r w:rsidRPr="001226C2">
        <w:t>）和科恩（</w:t>
      </w:r>
      <w:r w:rsidRPr="001226C2">
        <w:t>S. Cohen</w:t>
      </w:r>
      <w:r w:rsidRPr="001226C2">
        <w:t>）将非洲爪蟾核糖体蛋白基因与质粒重组后导入大肠杆菌细胞中进行了表达。该研究除证明了质粒可以作为载体外，还证明了</w:t>
      </w:r>
    </w:p>
    <w:p w:rsidR="0076736A" w:rsidRPr="001226C2" w:rsidRDefault="0076736A" w:rsidP="008D06EE">
      <w:pPr>
        <w:adjustRightInd w:val="0"/>
        <w:spacing w:line="400" w:lineRule="exact"/>
      </w:pPr>
      <w:r w:rsidRPr="001226C2">
        <w:rPr>
          <w:u w:val="single"/>
        </w:rPr>
        <w:t xml:space="preserve">       </w:t>
      </w:r>
      <w:r w:rsidRPr="001226C2">
        <w:t>（答出两点即可）。</w:t>
      </w:r>
    </w:p>
    <w:p w:rsidR="0076736A" w:rsidRPr="001226C2" w:rsidRDefault="0076736A" w:rsidP="008D06EE">
      <w:pPr>
        <w:adjustRightInd w:val="0"/>
        <w:spacing w:line="400" w:lineRule="exact"/>
        <w:ind w:firstLineChars="150" w:firstLine="315"/>
      </w:pPr>
      <w:r w:rsidRPr="001226C2">
        <w:t>（</w:t>
      </w:r>
      <w:r w:rsidRPr="001226C2">
        <w:t>2</w:t>
      </w:r>
      <w:r w:rsidRPr="001226C2">
        <w:t>）体外重组的质粒可通过</w:t>
      </w:r>
      <w:r w:rsidRPr="001226C2">
        <w:t>Ca</w:t>
      </w:r>
      <w:r w:rsidRPr="001226C2">
        <w:rPr>
          <w:vertAlign w:val="superscript"/>
        </w:rPr>
        <w:t>2+</w:t>
      </w:r>
      <w:r w:rsidRPr="001226C2">
        <w:rPr>
          <w:rFonts w:hint="eastAsia"/>
        </w:rPr>
        <w:t>参与的</w:t>
      </w:r>
      <w:r w:rsidRPr="001226C2">
        <w:rPr>
          <w:u w:val="single"/>
        </w:rPr>
        <w:t xml:space="preserve">       </w:t>
      </w:r>
      <w:r w:rsidRPr="001226C2">
        <w:t>方法导入</w:t>
      </w:r>
      <w:r w:rsidRPr="001226C2">
        <w:rPr>
          <w:rFonts w:hint="eastAsia"/>
        </w:rPr>
        <w:t>大肠杆菌细胞；</w:t>
      </w:r>
      <w:r w:rsidRPr="001226C2">
        <w:t>而体外重组的噬菌体</w:t>
      </w:r>
      <w:r w:rsidRPr="001226C2">
        <w:t>DNA</w:t>
      </w:r>
      <w:r w:rsidRPr="001226C2">
        <w:rPr>
          <w:rFonts w:hint="eastAsia"/>
        </w:rPr>
        <w:t>通常需</w:t>
      </w:r>
      <w:r w:rsidRPr="001226C2">
        <w:t>与</w:t>
      </w:r>
      <w:r w:rsidRPr="001226C2">
        <w:rPr>
          <w:u w:val="single"/>
        </w:rPr>
        <w:t xml:space="preserve">       </w:t>
      </w:r>
      <w:r w:rsidRPr="001226C2">
        <w:t>组装成完整噬菌体后，才能通过侵染的方法将重组的噬菌体</w:t>
      </w:r>
      <w:r w:rsidRPr="001226C2">
        <w:t>DNA</w:t>
      </w:r>
      <w:r w:rsidRPr="001226C2">
        <w:t>导入宿主细胞</w:t>
      </w:r>
      <w:r w:rsidRPr="001226C2">
        <w:rPr>
          <w:rFonts w:hint="eastAsia"/>
        </w:rPr>
        <w:t>。</w:t>
      </w:r>
      <w:r w:rsidRPr="001226C2">
        <w:t>在细菌、心肌细胞、叶肉细胞中</w:t>
      </w:r>
      <w:r w:rsidRPr="001226C2">
        <w:rPr>
          <w:rFonts w:hint="eastAsia"/>
        </w:rPr>
        <w:t>，</w:t>
      </w:r>
      <w:r w:rsidRPr="001226C2">
        <w:t>可作为重组噬菌体宿主细胞的是</w:t>
      </w:r>
      <w:r w:rsidRPr="001226C2">
        <w:rPr>
          <w:u w:val="single"/>
        </w:rPr>
        <w:t xml:space="preserve">       </w:t>
      </w:r>
      <w:r w:rsidRPr="001226C2">
        <w:t>。</w:t>
      </w:r>
    </w:p>
    <w:p w:rsidR="00B3247F" w:rsidRDefault="0076736A" w:rsidP="000825D3">
      <w:pPr>
        <w:adjustRightInd w:val="0"/>
        <w:spacing w:line="400" w:lineRule="exact"/>
        <w:ind w:firstLineChars="150" w:firstLine="315"/>
        <w:rPr>
          <w:rFonts w:hint="eastAsia"/>
        </w:rPr>
      </w:pPr>
      <w:r w:rsidRPr="001226C2">
        <w:t>（</w:t>
      </w:r>
      <w:r w:rsidRPr="001226C2">
        <w:t>3</w:t>
      </w:r>
      <w:r w:rsidRPr="001226C2">
        <w:t>）真核生物基因（目的基因）在大肠杆菌细胞内表达时，表达出的蛋白质可能会被降解。为</w:t>
      </w:r>
      <w:r w:rsidRPr="001226C2">
        <w:rPr>
          <w:rFonts w:hint="eastAsia"/>
        </w:rPr>
        <w:t>防止</w:t>
      </w:r>
      <w:r w:rsidRPr="001226C2">
        <w:t>蛋白质被降解，在</w:t>
      </w:r>
      <w:r w:rsidRPr="001226C2">
        <w:rPr>
          <w:rFonts w:hint="eastAsia"/>
        </w:rPr>
        <w:t>实验</w:t>
      </w:r>
      <w:r w:rsidRPr="001226C2">
        <w:t>中应选用</w:t>
      </w:r>
      <w:r w:rsidRPr="001226C2">
        <w:rPr>
          <w:u w:val="single"/>
        </w:rPr>
        <w:t xml:space="preserve">       </w:t>
      </w:r>
      <w:r w:rsidRPr="001226C2">
        <w:t>的大肠杆菌作为受体细胞，在蛋白</w:t>
      </w:r>
      <w:r w:rsidRPr="001226C2">
        <w:rPr>
          <w:rFonts w:hint="eastAsia"/>
        </w:rPr>
        <w:t>质</w:t>
      </w:r>
      <w:r w:rsidRPr="001226C2">
        <w:t>纯化的过程中应添加</w:t>
      </w:r>
      <w:r w:rsidRPr="001226C2">
        <w:rPr>
          <w:u w:val="single"/>
        </w:rPr>
        <w:t xml:space="preserve">    </w:t>
      </w:r>
      <w:r w:rsidRPr="001226C2">
        <w:rPr>
          <w:rFonts w:hint="eastAsia"/>
          <w:u w:val="single"/>
        </w:rPr>
        <w:t xml:space="preserve"> </w:t>
      </w:r>
      <w:r w:rsidRPr="001226C2">
        <w:rPr>
          <w:u w:val="single"/>
        </w:rPr>
        <w:t xml:space="preserve">  </w:t>
      </w:r>
      <w:r w:rsidRPr="001226C2">
        <w:t>的抑制剂。</w:t>
      </w:r>
    </w:p>
    <w:p w:rsidR="00F16067" w:rsidRDefault="00F16067" w:rsidP="000825D3">
      <w:pPr>
        <w:adjustRightInd w:val="0"/>
        <w:spacing w:line="400" w:lineRule="exact"/>
        <w:ind w:firstLineChars="150" w:firstLine="315"/>
        <w:rPr>
          <w:rFonts w:hint="eastAsia"/>
        </w:rPr>
      </w:pPr>
    </w:p>
    <w:p w:rsidR="00F16067" w:rsidRDefault="00F16067" w:rsidP="000825D3">
      <w:pPr>
        <w:adjustRightInd w:val="0"/>
        <w:spacing w:line="400" w:lineRule="exact"/>
        <w:ind w:firstLineChars="150" w:firstLine="315"/>
        <w:rPr>
          <w:rFonts w:hint="eastAsia"/>
        </w:rPr>
      </w:pPr>
    </w:p>
    <w:p w:rsidR="00F16067" w:rsidRDefault="00F16067" w:rsidP="000825D3">
      <w:pPr>
        <w:adjustRightInd w:val="0"/>
        <w:spacing w:line="400" w:lineRule="exact"/>
        <w:ind w:firstLineChars="150" w:firstLine="315"/>
        <w:rPr>
          <w:rFonts w:hint="eastAsia"/>
        </w:rPr>
      </w:pPr>
    </w:p>
    <w:p w:rsidR="00F16067" w:rsidRDefault="00F16067" w:rsidP="000825D3">
      <w:pPr>
        <w:adjustRightInd w:val="0"/>
        <w:spacing w:line="400" w:lineRule="exact"/>
        <w:ind w:firstLineChars="150" w:firstLine="315"/>
        <w:rPr>
          <w:rFonts w:hint="eastAsia"/>
        </w:rPr>
      </w:pPr>
    </w:p>
    <w:p w:rsidR="00F16067" w:rsidRDefault="00F16067" w:rsidP="000825D3">
      <w:pPr>
        <w:adjustRightInd w:val="0"/>
        <w:spacing w:line="400" w:lineRule="exact"/>
        <w:ind w:firstLineChars="150" w:firstLine="315"/>
        <w:rPr>
          <w:rFonts w:hAnsi="宋体" w:hint="eastAsia"/>
          <w:szCs w:val="21"/>
        </w:rPr>
      </w:pPr>
    </w:p>
    <w:p w:rsidR="00F16067" w:rsidRDefault="00F16067" w:rsidP="000825D3">
      <w:pPr>
        <w:adjustRightInd w:val="0"/>
        <w:spacing w:line="400" w:lineRule="exact"/>
        <w:ind w:firstLineChars="150" w:firstLine="315"/>
        <w:rPr>
          <w:rFonts w:hAnsi="宋体" w:hint="eastAsia"/>
          <w:szCs w:val="21"/>
        </w:rPr>
      </w:pPr>
    </w:p>
    <w:p w:rsidR="00F16067" w:rsidRDefault="00F16067" w:rsidP="000825D3">
      <w:pPr>
        <w:adjustRightInd w:val="0"/>
        <w:spacing w:line="400" w:lineRule="exact"/>
        <w:ind w:firstLineChars="150" w:firstLine="315"/>
        <w:rPr>
          <w:rFonts w:hAnsi="宋体" w:hint="eastAsia"/>
          <w:szCs w:val="21"/>
        </w:rPr>
      </w:pPr>
    </w:p>
    <w:p w:rsidR="00F16067" w:rsidRDefault="00F16067" w:rsidP="000825D3">
      <w:pPr>
        <w:adjustRightInd w:val="0"/>
        <w:spacing w:line="400" w:lineRule="exact"/>
        <w:ind w:firstLineChars="150" w:firstLine="315"/>
        <w:rPr>
          <w:rFonts w:hAnsi="宋体" w:hint="eastAsia"/>
          <w:szCs w:val="21"/>
        </w:rPr>
      </w:pPr>
    </w:p>
    <w:p w:rsidR="00F16067" w:rsidRDefault="00F16067" w:rsidP="000825D3">
      <w:pPr>
        <w:adjustRightInd w:val="0"/>
        <w:spacing w:line="400" w:lineRule="exact"/>
        <w:ind w:firstLineChars="150" w:firstLine="315"/>
        <w:rPr>
          <w:rFonts w:hAnsi="宋体" w:hint="eastAsia"/>
          <w:szCs w:val="21"/>
        </w:rPr>
      </w:pPr>
    </w:p>
    <w:p w:rsidR="00F16067" w:rsidRDefault="00F16067" w:rsidP="000825D3">
      <w:pPr>
        <w:adjustRightInd w:val="0"/>
        <w:spacing w:line="400" w:lineRule="exact"/>
        <w:ind w:firstLineChars="150" w:firstLine="315"/>
        <w:rPr>
          <w:rFonts w:hAnsi="宋体" w:hint="eastAsia"/>
          <w:szCs w:val="21"/>
        </w:rPr>
      </w:pPr>
    </w:p>
    <w:p w:rsidR="00F16067" w:rsidRDefault="00F16067" w:rsidP="000825D3">
      <w:pPr>
        <w:adjustRightInd w:val="0"/>
        <w:spacing w:line="400" w:lineRule="exact"/>
        <w:ind w:firstLineChars="150" w:firstLine="315"/>
        <w:rPr>
          <w:rFonts w:hAnsi="宋体" w:hint="eastAsia"/>
          <w:szCs w:val="21"/>
        </w:rPr>
      </w:pPr>
    </w:p>
    <w:p w:rsidR="00F16067" w:rsidRDefault="00F16067" w:rsidP="000825D3">
      <w:pPr>
        <w:adjustRightInd w:val="0"/>
        <w:spacing w:line="400" w:lineRule="exact"/>
        <w:ind w:firstLineChars="150" w:firstLine="315"/>
        <w:rPr>
          <w:rFonts w:hAnsi="宋体" w:hint="eastAsia"/>
          <w:szCs w:val="21"/>
        </w:rPr>
      </w:pPr>
    </w:p>
    <w:p w:rsidR="00F16067" w:rsidRDefault="00F16067" w:rsidP="000825D3">
      <w:pPr>
        <w:adjustRightInd w:val="0"/>
        <w:spacing w:line="400" w:lineRule="exact"/>
        <w:ind w:firstLineChars="150" w:firstLine="315"/>
        <w:rPr>
          <w:rFonts w:hAnsi="宋体" w:hint="eastAsia"/>
          <w:szCs w:val="21"/>
        </w:rPr>
      </w:pPr>
    </w:p>
    <w:p w:rsidR="00F16067" w:rsidRDefault="00F16067" w:rsidP="000825D3">
      <w:pPr>
        <w:adjustRightInd w:val="0"/>
        <w:spacing w:line="400" w:lineRule="exact"/>
        <w:ind w:firstLineChars="150" w:firstLine="315"/>
        <w:rPr>
          <w:rFonts w:hAnsi="宋体" w:hint="eastAsia"/>
          <w:szCs w:val="21"/>
        </w:rPr>
      </w:pPr>
    </w:p>
    <w:p w:rsidR="00F16067" w:rsidRPr="001358BE" w:rsidRDefault="00F16067" w:rsidP="00F16067">
      <w:pPr>
        <w:spacing w:line="360" w:lineRule="auto"/>
        <w:jc w:val="left"/>
        <w:rPr>
          <w:rFonts w:hint="eastAsia"/>
          <w:szCs w:val="21"/>
        </w:rPr>
      </w:pPr>
      <w:r w:rsidRPr="001358BE">
        <w:rPr>
          <w:rFonts w:ascii="黑体" w:eastAsia="黑体" w:hAnsi="黑体" w:hint="eastAsia"/>
          <w:szCs w:val="21"/>
        </w:rPr>
        <w:lastRenderedPageBreak/>
        <w:t>绝密</w:t>
      </w:r>
      <w:r w:rsidRPr="001358BE">
        <w:rPr>
          <w:rFonts w:hint="eastAsia"/>
          <w:szCs w:val="21"/>
        </w:rPr>
        <w:sym w:font="Wingdings" w:char="F0AB"/>
      </w:r>
      <w:r w:rsidRPr="001358BE">
        <w:rPr>
          <w:rFonts w:ascii="黑体" w:eastAsia="黑体" w:hAnsi="黑体" w:hint="eastAsia"/>
          <w:szCs w:val="21"/>
        </w:rPr>
        <w:t>启用前</w:t>
      </w:r>
    </w:p>
    <w:p w:rsidR="00F16067" w:rsidRPr="001358BE" w:rsidRDefault="00F16067" w:rsidP="00F16067">
      <w:pPr>
        <w:spacing w:line="360" w:lineRule="auto"/>
        <w:jc w:val="center"/>
        <w:rPr>
          <w:kern w:val="21"/>
          <w:sz w:val="28"/>
          <w:szCs w:val="28"/>
        </w:rPr>
      </w:pPr>
      <w:r w:rsidRPr="001358BE">
        <w:rPr>
          <w:kern w:val="21"/>
          <w:sz w:val="28"/>
          <w:szCs w:val="28"/>
        </w:rPr>
        <w:t>20</w:t>
      </w:r>
      <w:r w:rsidRPr="001358BE">
        <w:rPr>
          <w:rFonts w:hint="eastAsia"/>
          <w:kern w:val="21"/>
          <w:sz w:val="28"/>
          <w:szCs w:val="28"/>
        </w:rPr>
        <w:t>18</w:t>
      </w:r>
      <w:r w:rsidRPr="001358BE">
        <w:rPr>
          <w:rFonts w:hAnsi="宋体" w:hint="eastAsia"/>
          <w:kern w:val="21"/>
          <w:sz w:val="28"/>
          <w:szCs w:val="28"/>
        </w:rPr>
        <w:t>年普通高等学校招生全国统一考试</w:t>
      </w:r>
    </w:p>
    <w:p w:rsidR="00F16067" w:rsidRPr="001358BE" w:rsidRDefault="00F16067" w:rsidP="00F16067">
      <w:pPr>
        <w:spacing w:line="360" w:lineRule="auto"/>
        <w:jc w:val="center"/>
        <w:rPr>
          <w:rFonts w:ascii="黑体" w:eastAsia="黑体"/>
          <w:kern w:val="21"/>
          <w:sz w:val="32"/>
          <w:szCs w:val="32"/>
        </w:rPr>
      </w:pPr>
      <w:r w:rsidRPr="001358BE">
        <w:rPr>
          <w:rFonts w:ascii="黑体" w:eastAsia="黑体" w:hint="eastAsia"/>
          <w:kern w:val="21"/>
          <w:sz w:val="32"/>
          <w:szCs w:val="32"/>
        </w:rPr>
        <w:t>理科综合能力测试试题参考答案</w:t>
      </w:r>
    </w:p>
    <w:p w:rsidR="00F16067" w:rsidRPr="001358BE" w:rsidRDefault="00F16067" w:rsidP="00F16067">
      <w:pPr>
        <w:adjustRightInd w:val="0"/>
        <w:snapToGrid w:val="0"/>
        <w:spacing w:beforeLines="60" w:line="403" w:lineRule="auto"/>
        <w:rPr>
          <w:rFonts w:eastAsia="黑体" w:hint="eastAsia"/>
          <w:kern w:val="21"/>
          <w:szCs w:val="21"/>
        </w:rPr>
      </w:pPr>
    </w:p>
    <w:p w:rsidR="00F16067" w:rsidRPr="001358BE" w:rsidRDefault="00F16067" w:rsidP="00F16067">
      <w:pPr>
        <w:adjustRightInd w:val="0"/>
        <w:snapToGrid w:val="0"/>
        <w:spacing w:beforeLines="60" w:line="408" w:lineRule="auto"/>
        <w:rPr>
          <w:kern w:val="21"/>
        </w:rPr>
      </w:pPr>
      <w:r w:rsidRPr="001358BE">
        <w:rPr>
          <w:rFonts w:eastAsia="黑体" w:hint="eastAsia"/>
          <w:kern w:val="21"/>
          <w:szCs w:val="21"/>
        </w:rPr>
        <w:t>一、选择题</w:t>
      </w:r>
    </w:p>
    <w:p w:rsidR="00F16067" w:rsidRPr="001358BE" w:rsidRDefault="00F16067" w:rsidP="00F16067">
      <w:pPr>
        <w:adjustRightInd w:val="0"/>
        <w:snapToGrid w:val="0"/>
        <w:spacing w:line="408" w:lineRule="auto"/>
        <w:ind w:firstLineChars="50" w:firstLine="105"/>
        <w:rPr>
          <w:rFonts w:eastAsia="楷体_GB2312"/>
          <w:szCs w:val="21"/>
        </w:rPr>
      </w:pPr>
      <w:r w:rsidRPr="001358BE">
        <w:rPr>
          <w:rFonts w:hint="eastAsia"/>
        </w:rPr>
        <w:t>1</w:t>
      </w:r>
      <w:r w:rsidRPr="001358BE">
        <w:rPr>
          <w:rFonts w:hint="eastAsia"/>
        </w:rPr>
        <w:t>．</w:t>
      </w:r>
      <w:r w:rsidRPr="001358BE">
        <w:rPr>
          <w:rFonts w:hint="eastAsia"/>
        </w:rPr>
        <w:t>D</w:t>
      </w:r>
      <w:r w:rsidRPr="001358BE">
        <w:rPr>
          <w:rFonts w:hint="eastAsia"/>
        </w:rPr>
        <w:tab/>
      </w:r>
      <w:r w:rsidRPr="001358BE">
        <w:rPr>
          <w:rFonts w:hint="eastAsia"/>
        </w:rPr>
        <w:tab/>
        <w:t xml:space="preserve"> 2</w:t>
      </w:r>
      <w:r w:rsidRPr="001358BE">
        <w:rPr>
          <w:rFonts w:hint="eastAsia"/>
        </w:rPr>
        <w:t>．</w:t>
      </w:r>
      <w:r w:rsidRPr="001358BE">
        <w:rPr>
          <w:rFonts w:hint="eastAsia"/>
        </w:rPr>
        <w:t>B</w:t>
      </w:r>
      <w:r w:rsidRPr="001358BE">
        <w:rPr>
          <w:rFonts w:hint="eastAsia"/>
        </w:rPr>
        <w:tab/>
      </w:r>
      <w:r w:rsidRPr="001358BE">
        <w:rPr>
          <w:rFonts w:hint="eastAsia"/>
        </w:rPr>
        <w:tab/>
        <w:t xml:space="preserve"> 3</w:t>
      </w:r>
      <w:r w:rsidRPr="001358BE">
        <w:rPr>
          <w:rFonts w:hint="eastAsia"/>
        </w:rPr>
        <w:t>．</w:t>
      </w:r>
      <w:r w:rsidRPr="001358BE">
        <w:rPr>
          <w:rFonts w:hint="eastAsia"/>
        </w:rPr>
        <w:t>A</w:t>
      </w:r>
      <w:r w:rsidRPr="001358BE">
        <w:rPr>
          <w:rFonts w:eastAsia="黑体" w:hint="eastAsia"/>
          <w:kern w:val="21"/>
          <w:szCs w:val="21"/>
        </w:rPr>
        <w:tab/>
      </w:r>
      <w:r w:rsidRPr="001358BE">
        <w:rPr>
          <w:rFonts w:eastAsia="黑体" w:hint="eastAsia"/>
          <w:kern w:val="21"/>
          <w:szCs w:val="21"/>
        </w:rPr>
        <w:tab/>
        <w:t xml:space="preserve"> </w:t>
      </w:r>
      <w:r w:rsidRPr="001358BE">
        <w:rPr>
          <w:rFonts w:hint="eastAsia"/>
        </w:rPr>
        <w:t>4</w:t>
      </w:r>
      <w:r w:rsidRPr="001358BE">
        <w:rPr>
          <w:rFonts w:hint="eastAsia"/>
        </w:rPr>
        <w:t>．</w:t>
      </w:r>
      <w:r w:rsidRPr="001358BE">
        <w:rPr>
          <w:rFonts w:hint="eastAsia"/>
        </w:rPr>
        <w:t>C</w:t>
      </w:r>
      <w:r w:rsidRPr="001358BE">
        <w:rPr>
          <w:rFonts w:eastAsia="黑体" w:hint="eastAsia"/>
          <w:kern w:val="21"/>
          <w:szCs w:val="21"/>
        </w:rPr>
        <w:tab/>
      </w:r>
      <w:r w:rsidRPr="001358BE">
        <w:rPr>
          <w:rFonts w:eastAsia="黑体" w:hint="eastAsia"/>
          <w:kern w:val="21"/>
          <w:szCs w:val="21"/>
        </w:rPr>
        <w:tab/>
        <w:t xml:space="preserve"> </w:t>
      </w:r>
      <w:r w:rsidRPr="001358BE">
        <w:rPr>
          <w:rFonts w:hint="eastAsia"/>
        </w:rPr>
        <w:t>5</w:t>
      </w:r>
      <w:r w:rsidRPr="001358BE">
        <w:rPr>
          <w:rFonts w:hint="eastAsia"/>
        </w:rPr>
        <w:t>．</w:t>
      </w:r>
      <w:r w:rsidRPr="001358BE">
        <w:rPr>
          <w:rFonts w:hint="eastAsia"/>
        </w:rPr>
        <w:t>D</w:t>
      </w:r>
      <w:r w:rsidRPr="001358BE">
        <w:rPr>
          <w:rFonts w:eastAsia="黑体" w:hint="eastAsia"/>
          <w:kern w:val="21"/>
          <w:szCs w:val="21"/>
        </w:rPr>
        <w:tab/>
      </w:r>
      <w:r w:rsidRPr="001358BE">
        <w:rPr>
          <w:rFonts w:eastAsia="黑体" w:hint="eastAsia"/>
          <w:kern w:val="21"/>
          <w:szCs w:val="21"/>
        </w:rPr>
        <w:tab/>
        <w:t xml:space="preserve"> </w:t>
      </w:r>
      <w:r w:rsidRPr="001358BE">
        <w:rPr>
          <w:rFonts w:hint="eastAsia"/>
        </w:rPr>
        <w:t>6</w:t>
      </w:r>
      <w:r w:rsidRPr="001358BE">
        <w:rPr>
          <w:rFonts w:hint="eastAsia"/>
        </w:rPr>
        <w:t>．</w:t>
      </w:r>
      <w:r w:rsidRPr="001358BE">
        <w:rPr>
          <w:rFonts w:hint="eastAsia"/>
        </w:rPr>
        <w:t>C</w:t>
      </w:r>
    </w:p>
    <w:p w:rsidR="00F16067" w:rsidRPr="001358BE" w:rsidRDefault="00F16067" w:rsidP="00F16067">
      <w:pPr>
        <w:adjustRightInd w:val="0"/>
        <w:snapToGrid w:val="0"/>
        <w:spacing w:line="408" w:lineRule="auto"/>
        <w:ind w:firstLineChars="50" w:firstLine="105"/>
        <w:rPr>
          <w:lang w:val="pt-BR"/>
        </w:rPr>
      </w:pPr>
      <w:r w:rsidRPr="001358BE">
        <w:t>7</w:t>
      </w:r>
      <w:r w:rsidRPr="001358BE">
        <w:t>．</w:t>
      </w:r>
      <w:r w:rsidRPr="001358BE">
        <w:rPr>
          <w:rFonts w:hint="eastAsia"/>
        </w:rPr>
        <w:t>D</w:t>
      </w:r>
      <w:r w:rsidRPr="001358BE">
        <w:rPr>
          <w:rFonts w:hint="eastAsia"/>
        </w:rPr>
        <w:tab/>
      </w:r>
      <w:r w:rsidRPr="001358BE">
        <w:rPr>
          <w:rFonts w:hint="eastAsia"/>
        </w:rPr>
        <w:tab/>
        <w:t xml:space="preserve"> </w:t>
      </w:r>
      <w:r w:rsidRPr="001358BE">
        <w:t>8</w:t>
      </w:r>
      <w:r w:rsidRPr="001358BE">
        <w:t>．</w:t>
      </w:r>
      <w:r w:rsidRPr="001358BE">
        <w:rPr>
          <w:rFonts w:hint="eastAsia"/>
        </w:rPr>
        <w:t>A</w:t>
      </w:r>
      <w:r w:rsidRPr="001358BE">
        <w:rPr>
          <w:rFonts w:hint="eastAsia"/>
        </w:rPr>
        <w:tab/>
      </w:r>
      <w:r w:rsidRPr="001358BE">
        <w:rPr>
          <w:rFonts w:hint="eastAsia"/>
        </w:rPr>
        <w:tab/>
        <w:t xml:space="preserve"> </w:t>
      </w:r>
      <w:r w:rsidRPr="001358BE">
        <w:t>9</w:t>
      </w:r>
      <w:r w:rsidRPr="001358BE">
        <w:t>．</w:t>
      </w:r>
      <w:r w:rsidRPr="001358BE">
        <w:rPr>
          <w:rFonts w:hint="eastAsia"/>
        </w:rPr>
        <w:t>D</w:t>
      </w:r>
      <w:r w:rsidRPr="001358BE">
        <w:rPr>
          <w:rFonts w:hint="eastAsia"/>
          <w:szCs w:val="21"/>
        </w:rPr>
        <w:tab/>
      </w:r>
      <w:r w:rsidRPr="001358BE">
        <w:rPr>
          <w:rFonts w:hint="eastAsia"/>
          <w:szCs w:val="21"/>
        </w:rPr>
        <w:tab/>
      </w:r>
      <w:r w:rsidRPr="001358BE">
        <w:t>10</w:t>
      </w:r>
      <w:r w:rsidRPr="001358BE">
        <w:t>．</w:t>
      </w:r>
      <w:r w:rsidRPr="001358BE">
        <w:rPr>
          <w:rFonts w:hint="eastAsia"/>
        </w:rPr>
        <w:t>B</w:t>
      </w:r>
      <w:r w:rsidRPr="001358BE">
        <w:rPr>
          <w:rFonts w:hint="eastAsia"/>
        </w:rPr>
        <w:tab/>
      </w:r>
      <w:r w:rsidRPr="001358BE">
        <w:rPr>
          <w:rFonts w:hint="eastAsia"/>
        </w:rPr>
        <w:tab/>
      </w:r>
      <w:r w:rsidRPr="001358BE">
        <w:rPr>
          <w:szCs w:val="21"/>
        </w:rPr>
        <w:t>11</w:t>
      </w:r>
      <w:r w:rsidRPr="001358BE">
        <w:rPr>
          <w:szCs w:val="21"/>
        </w:rPr>
        <w:t>．</w:t>
      </w:r>
      <w:r w:rsidRPr="001358BE">
        <w:rPr>
          <w:rFonts w:hint="eastAsia"/>
          <w:szCs w:val="21"/>
        </w:rPr>
        <w:t>C</w:t>
      </w:r>
      <w:r w:rsidRPr="001358BE">
        <w:rPr>
          <w:rFonts w:hint="eastAsia"/>
          <w:szCs w:val="21"/>
        </w:rPr>
        <w:tab/>
      </w:r>
      <w:r w:rsidRPr="001358BE">
        <w:rPr>
          <w:rFonts w:hint="eastAsia"/>
          <w:szCs w:val="21"/>
        </w:rPr>
        <w:tab/>
      </w:r>
      <w:r w:rsidRPr="001358BE">
        <w:t>12</w:t>
      </w:r>
      <w:r w:rsidRPr="001358BE">
        <w:t>．</w:t>
      </w:r>
      <w:r w:rsidRPr="001358BE">
        <w:rPr>
          <w:rFonts w:hint="eastAsia"/>
        </w:rPr>
        <w:t>B</w:t>
      </w:r>
      <w:r w:rsidRPr="001358BE">
        <w:rPr>
          <w:rFonts w:hint="eastAsia"/>
          <w:szCs w:val="21"/>
        </w:rPr>
        <w:tab/>
        <w:t xml:space="preserve">  </w:t>
      </w:r>
      <w:r w:rsidRPr="001358BE">
        <w:t>13</w:t>
      </w:r>
      <w:r w:rsidRPr="001358BE">
        <w:t>．</w:t>
      </w:r>
      <w:r w:rsidRPr="001358BE">
        <w:rPr>
          <w:rFonts w:hint="eastAsia"/>
        </w:rPr>
        <w:t>C</w:t>
      </w:r>
      <w:r w:rsidRPr="001358BE">
        <w:rPr>
          <w:lang w:val="pt-BR"/>
        </w:rPr>
        <w:t xml:space="preserve"> </w:t>
      </w:r>
    </w:p>
    <w:p w:rsidR="00F16067" w:rsidRPr="001358BE" w:rsidRDefault="00F16067" w:rsidP="00F16067">
      <w:pPr>
        <w:adjustRightInd w:val="0"/>
        <w:snapToGrid w:val="0"/>
        <w:spacing w:line="408" w:lineRule="auto"/>
        <w:rPr>
          <w:rFonts w:eastAsia="黑体"/>
          <w:kern w:val="21"/>
          <w:szCs w:val="21"/>
        </w:rPr>
      </w:pPr>
    </w:p>
    <w:p w:rsidR="00F16067" w:rsidRPr="001358BE" w:rsidRDefault="00F16067" w:rsidP="00F16067">
      <w:pPr>
        <w:adjustRightInd w:val="0"/>
        <w:snapToGrid w:val="0"/>
        <w:spacing w:afterLines="30" w:line="408" w:lineRule="auto"/>
        <w:ind w:left="420" w:hangingChars="200" w:hanging="420"/>
        <w:rPr>
          <w:rFonts w:eastAsia="黑体"/>
          <w:kern w:val="21"/>
          <w:szCs w:val="21"/>
        </w:rPr>
      </w:pPr>
      <w:r w:rsidRPr="001358BE">
        <w:rPr>
          <w:rFonts w:eastAsia="黑体" w:hint="eastAsia"/>
          <w:kern w:val="21"/>
          <w:szCs w:val="21"/>
        </w:rPr>
        <w:t>二、选择题</w:t>
      </w:r>
    </w:p>
    <w:p w:rsidR="00F16067" w:rsidRPr="001358BE" w:rsidRDefault="00F16067" w:rsidP="00F16067">
      <w:pPr>
        <w:adjustRightInd w:val="0"/>
        <w:snapToGrid w:val="0"/>
        <w:spacing w:beforeLines="50" w:line="408" w:lineRule="auto"/>
        <w:contextualSpacing/>
        <w:rPr>
          <w:rFonts w:hint="eastAsia"/>
        </w:rPr>
      </w:pPr>
      <w:r w:rsidRPr="001358BE">
        <w:rPr>
          <w:rFonts w:hint="eastAsia"/>
        </w:rPr>
        <w:t>14</w:t>
      </w:r>
      <w:r w:rsidRPr="001358BE">
        <w:rPr>
          <w:rFonts w:hint="eastAsia"/>
        </w:rPr>
        <w:t>．</w:t>
      </w:r>
      <w:r w:rsidRPr="001358BE">
        <w:rPr>
          <w:rFonts w:hint="eastAsia"/>
        </w:rPr>
        <w:t>B</w:t>
      </w:r>
      <w:r w:rsidRPr="001358BE">
        <w:rPr>
          <w:rFonts w:hint="eastAsia"/>
        </w:rPr>
        <w:tab/>
        <w:t xml:space="preserve"> 15</w:t>
      </w:r>
      <w:r w:rsidRPr="001358BE">
        <w:rPr>
          <w:rFonts w:hint="eastAsia"/>
        </w:rPr>
        <w:t>．</w:t>
      </w:r>
      <w:r w:rsidRPr="001358BE">
        <w:rPr>
          <w:rFonts w:hint="eastAsia"/>
        </w:rPr>
        <w:t>A</w:t>
      </w:r>
      <w:r w:rsidRPr="001358BE">
        <w:rPr>
          <w:rFonts w:hint="eastAsia"/>
        </w:rPr>
        <w:tab/>
        <w:t xml:space="preserve">  16</w:t>
      </w:r>
      <w:r w:rsidRPr="001358BE">
        <w:rPr>
          <w:rFonts w:hint="eastAsia"/>
        </w:rPr>
        <w:t>．</w:t>
      </w:r>
      <w:r w:rsidRPr="001358BE">
        <w:rPr>
          <w:rFonts w:hint="eastAsia"/>
        </w:rPr>
        <w:t>D</w:t>
      </w:r>
      <w:r w:rsidRPr="001358BE">
        <w:rPr>
          <w:rFonts w:hint="eastAsia"/>
        </w:rPr>
        <w:tab/>
        <w:t xml:space="preserve">   17</w:t>
      </w:r>
      <w:r w:rsidRPr="001358BE">
        <w:rPr>
          <w:rFonts w:hint="eastAsia"/>
        </w:rPr>
        <w:t>．</w:t>
      </w:r>
      <w:r w:rsidRPr="001358BE">
        <w:rPr>
          <w:rFonts w:hint="eastAsia"/>
        </w:rPr>
        <w:t>B</w:t>
      </w:r>
      <w:r w:rsidRPr="001358BE">
        <w:rPr>
          <w:rFonts w:hint="eastAsia"/>
        </w:rPr>
        <w:tab/>
      </w:r>
      <w:r w:rsidRPr="001358BE">
        <w:rPr>
          <w:rFonts w:hint="eastAsia"/>
          <w:szCs w:val="21"/>
        </w:rPr>
        <w:t xml:space="preserve"> </w:t>
      </w:r>
      <w:r w:rsidRPr="001358BE">
        <w:rPr>
          <w:rFonts w:hint="eastAsia"/>
        </w:rPr>
        <w:t>18</w:t>
      </w:r>
      <w:r w:rsidRPr="001358BE">
        <w:rPr>
          <w:rFonts w:hint="eastAsia"/>
        </w:rPr>
        <w:t>．</w:t>
      </w:r>
      <w:r w:rsidRPr="001358BE">
        <w:rPr>
          <w:rFonts w:hint="eastAsia"/>
        </w:rPr>
        <w:t>C</w:t>
      </w:r>
      <w:r w:rsidRPr="001358BE">
        <w:rPr>
          <w:rFonts w:hint="eastAsia"/>
          <w:szCs w:val="21"/>
        </w:rPr>
        <w:tab/>
        <w:t xml:space="preserve">  </w:t>
      </w:r>
      <w:r w:rsidRPr="001358BE">
        <w:rPr>
          <w:rFonts w:hint="eastAsia"/>
        </w:rPr>
        <w:t>19</w:t>
      </w:r>
      <w:r w:rsidRPr="001358BE">
        <w:rPr>
          <w:rFonts w:hint="eastAsia"/>
        </w:rPr>
        <w:t>．</w:t>
      </w:r>
      <w:r w:rsidRPr="001358BE">
        <w:rPr>
          <w:rFonts w:hint="eastAsia"/>
        </w:rPr>
        <w:t>AD</w:t>
      </w:r>
      <w:r w:rsidRPr="001358BE">
        <w:rPr>
          <w:rFonts w:hint="eastAsia"/>
        </w:rPr>
        <w:tab/>
        <w:t xml:space="preserve"> </w:t>
      </w:r>
      <w:r w:rsidRPr="001358BE">
        <w:rPr>
          <w:rFonts w:hint="eastAsia"/>
          <w:szCs w:val="21"/>
        </w:rPr>
        <w:t>20</w:t>
      </w:r>
      <w:r w:rsidRPr="001358BE">
        <w:rPr>
          <w:rFonts w:hint="eastAsia"/>
        </w:rPr>
        <w:t>．</w:t>
      </w:r>
      <w:r w:rsidRPr="001358BE">
        <w:rPr>
          <w:rFonts w:hint="eastAsia"/>
        </w:rPr>
        <w:t>BC</w:t>
      </w:r>
      <w:r w:rsidRPr="001358BE">
        <w:rPr>
          <w:rFonts w:hint="eastAsia"/>
          <w:szCs w:val="21"/>
        </w:rPr>
        <w:tab/>
        <w:t xml:space="preserve">   </w:t>
      </w:r>
      <w:r w:rsidRPr="001358BE">
        <w:rPr>
          <w:rFonts w:hint="eastAsia"/>
        </w:rPr>
        <w:t>21</w:t>
      </w:r>
      <w:r w:rsidRPr="001358BE">
        <w:rPr>
          <w:rFonts w:hint="eastAsia"/>
        </w:rPr>
        <w:t>．</w:t>
      </w:r>
      <w:r w:rsidRPr="001358BE">
        <w:rPr>
          <w:rFonts w:hint="eastAsia"/>
        </w:rPr>
        <w:t>AB</w:t>
      </w:r>
    </w:p>
    <w:p w:rsidR="00F16067" w:rsidRPr="001358BE" w:rsidRDefault="00F16067" w:rsidP="00F16067">
      <w:pPr>
        <w:adjustRightInd w:val="0"/>
        <w:snapToGrid w:val="0"/>
        <w:spacing w:line="408" w:lineRule="auto"/>
        <w:rPr>
          <w:rFonts w:eastAsia="黑体" w:hint="eastAsia"/>
          <w:kern w:val="21"/>
        </w:rPr>
      </w:pPr>
    </w:p>
    <w:p w:rsidR="00F16067" w:rsidRPr="001358BE" w:rsidRDefault="00F16067" w:rsidP="00F16067">
      <w:pPr>
        <w:adjustRightInd w:val="0"/>
        <w:snapToGrid w:val="0"/>
        <w:spacing w:line="408" w:lineRule="auto"/>
        <w:rPr>
          <w:rFonts w:eastAsia="黑体"/>
          <w:kern w:val="21"/>
        </w:rPr>
      </w:pPr>
      <w:r w:rsidRPr="001358BE">
        <w:rPr>
          <w:rFonts w:eastAsia="黑体" w:hint="eastAsia"/>
          <w:kern w:val="21"/>
        </w:rPr>
        <w:t>三、非选择题</w:t>
      </w:r>
    </w:p>
    <w:p w:rsidR="00F16067" w:rsidRPr="001358BE" w:rsidRDefault="00F16067" w:rsidP="00F16067">
      <w:pPr>
        <w:adjustRightInd w:val="0"/>
        <w:snapToGrid w:val="0"/>
        <w:spacing w:line="408" w:lineRule="auto"/>
        <w:rPr>
          <w:rFonts w:ascii="黑体" w:eastAsia="黑体"/>
          <w:kern w:val="21"/>
          <w:sz w:val="19"/>
        </w:rPr>
      </w:pPr>
      <w:r w:rsidRPr="001358BE">
        <w:rPr>
          <w:noProof/>
          <w:kern w:val="21"/>
          <w:szCs w:val="21"/>
        </w:rPr>
        <w:pict>
          <v:group id="_x0000_s3345" style="position:absolute;left:0;text-align:left;margin-left:229.05pt;margin-top:22.15pt;width:209.05pt;height:179.75pt;z-index:251666432" coordorigin="4273,9053" coordsize="4181,3595">
            <v:shape id="_x0000_s3346" type="#_x0000_t32" style="position:absolute;left:7672;top:12301;width:496;height:0" o:connectortype="straight">
              <v:stroke endarrow="classic" endarrowwidth="narrow"/>
            </v:shape>
            <v:shape id="_x0000_s3347" type="#_x0000_t32" style="position:absolute;left:4703;top:9318;width:227;height:0;rotation:-90" o:connectortype="straight">
              <v:stroke endarrow="classic" endarrowwidth="narrow"/>
            </v:shape>
            <v:line id="直接连接符 985" o:spid="_x0000_s3348" style="position:absolute;visibility:visible" from="4819,9547" to="7683,9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vWBMYAAADcAAAADwAAAGRycy9kb3ducmV2LnhtbESPQWvCQBSE7wX/w/IEb83GgsVGVxFL&#10;1LYnk1Lw9sg+k2D2bciumvz7bqHgcZiZb5jlujeNuFHnassKplEMgriwuuZSwXeePs9BOI+ssbFM&#10;CgZysF6NnpaYaHvnI90yX4oAYZeggsr7NpHSFRUZdJFtiYN3tp1BH2RXSt3hPcBNI1/i+FUarDks&#10;VNjStqLikl2NAnPZHPP99VS/T4dd+pWaWfP586HUZNxvFiA89f4R/m8ftIK3+Qz+zoQj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471gTGAAAA3AAAAA8AAAAAAAAA&#10;AAAAAAAAoQIAAGRycy9kb3ducmV2LnhtbFBLBQYAAAAABAAEAPkAAACUAwAAAAA=&#10;" strokecolor="#969696">
              <o:lock v:ext="edit" aspectratio="t"/>
            </v:line>
            <v:line id="直接连接符 986" o:spid="_x0000_s3349" style="position:absolute;visibility:visible" from="4819,9662" to="7683,9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lIc8YAAADcAAAADwAAAGRycy9kb3ducmV2LnhtbESPQWvCQBSE74X+h+UJ3pqNhYpGV5GW&#10;1LaeTETw9sg+k2D2bciumvz7bqHgcZiZb5jlujeNuFHnassKJlEMgriwuuZSwSFPX2YgnEfW2Fgm&#10;BQM5WK+en5aYaHvnPd0yX4oAYZeggsr7NpHSFRUZdJFtiYN3tp1BH2RXSt3hPcBNI1/jeCoN1hwW&#10;KmzpvaLikl2NAnPZ7PPt9VR/TIbPdJeat+bn+K3UeNRvFiA89f4R/m9/aQXz2RT+zoQj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pSHPGAAAA3AAAAA8AAAAAAAAA&#10;AAAAAAAAoQIAAGRycy9kb3ducmV2LnhtbFBLBQYAAAAABAAEAPkAAACUAwAAAAA=&#10;" strokecolor="#969696">
              <o:lock v:ext="edit" aspectratio="t"/>
            </v:line>
            <v:line id="直接连接符 987" o:spid="_x0000_s3350" style="position:absolute;visibility:visible" from="4819,9835" to="7683,9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Xt6MUAAADcAAAADwAAAGRycy9kb3ducmV2LnhtbESPS4vCQBCE74L/YWjBm05c8LFZR5GV&#10;+NqTugjemkxvEsz0hMyo8d87grDHoqq+oqbzxpTiRrUrLCsY9CMQxKnVBWcKfo9JbwLCeWSNpWVS&#10;8CAH81m7NcVY2zvv6XbwmQgQdjEqyL2vYildmpNB17cVcfD+bG3QB1lnUtd4D3BTyo8oGkmDBYeF&#10;HCv6zim9HK5Ggbks9sf19VwsB49V8pOYYbk7bZXqdprFFwhPjf8Pv9sbreBzMobXmXAE5Ow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aXt6MUAAADcAAAADwAAAAAAAAAA&#10;AAAAAAChAgAAZHJzL2Rvd25yZXYueG1sUEsFBgAAAAAEAAQA+QAAAJMDAAAAAA==&#10;" strokecolor="#969696">
              <o:lock v:ext="edit" aspectratio="t"/>
            </v:line>
            <v:line id="直接连接符 989" o:spid="_x0000_s3351" style="position:absolute;visibility:visible" from="4819,10181" to="7683,10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bcAcYAAADcAAAADwAAAGRycy9kb3ducmV2LnhtbESPT2vCQBTE74V+h+UJvdWNBYtGV5GW&#10;2D+eTETw9sg+k2D2bciuSfz23YLgcZiZ3zDL9WBq0VHrKssKJuMIBHFudcWFgkOWvM5AOI+ssbZM&#10;Cm7kYL16flpirG3Pe+pSX4gAYRejgtL7JpbS5SUZdGPbEAfvbFuDPsi2kLrFPsBNLd+i6F0arDgs&#10;lNjQR0n5Jb0aBeay2Wdf11P1Obltk11ipvXv8Uepl9GwWYDwNPhH+N7+1grmszn8nwlH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923AHGAAAA3AAAAA8AAAAAAAAA&#10;AAAAAAAAoQIAAGRycy9kb3ducmV2LnhtbFBLBQYAAAAABAAEAPkAAACUAwAAAAA=&#10;" strokecolor="#969696">
              <o:lock v:ext="edit" aspectratio="t"/>
            </v:line>
            <v:line id="直接连接符 990" o:spid="_x0000_s3352" style="position:absolute;visibility:visible" from="4819,10412" to="7683,10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XjQcQAAADcAAAADwAAAGRycy9kb3ducmV2LnhtbERPTWvCQBC9F/oflin0VjcWWjTNJoiS&#10;ttqTSSl4G7JjEpKdDdlV47/vHgSPj/edZJPpxZlG11pWMJ9FIIgrq1uuFfyW+csChPPIGnvLpOBK&#10;DrL08SHBWNsL7+lc+FqEEHYxKmi8H2IpXdWQQTezA3HgjnY06AMca6lHvIRw08vXKHqXBlsODQ0O&#10;tG6o6oqTUWC61b78Oh3azfz6mf/k5q3f/W2Ven6aVh8gPE3+Lr65v7WC5TLMD2fCEZDp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leNBxAAAANwAAAAPAAAAAAAAAAAA&#10;AAAAAKECAABkcnMvZG93bnJldi54bWxQSwUGAAAAAAQABAD5AAAAkgMAAAAA&#10;" strokecolor="#969696">
              <o:lock v:ext="edit" aspectratio="t"/>
            </v:line>
            <v:line id="直接连接符 991" o:spid="_x0000_s3353" style="position:absolute;visibility:visible" from="4819,10700" to="7683,10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lG2sUAAADcAAAADwAAAGRycy9kb3ducmV2LnhtbESPT4vCMBTE74LfITxhb5pWWNFqFNml&#10;6urJPwh7ezRv22LzUpqo9dubBcHjMDO/YWaL1lTiRo0rLSuIBxEI4szqknMFp2PaH4NwHlljZZkU&#10;PMjBYt7tzDDR9s57uh18LgKEXYIKCu/rREqXFWTQDWxNHLw/2xj0QTa51A3eA9xUchhFI2mw5LBQ&#10;YE1fBWWXw9UoMJfl/ri+/pbf8WOV7lLzWW3PP0p99NrlFISn1r/Dr/ZGK5hMYvg/E46AnD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NlG2sUAAADcAAAADwAAAAAAAAAA&#10;AAAAAAChAgAAZHJzL2Rvd25yZXYueG1sUEsFBgAAAAAEAAQA+QAAAJMDAAAAAA==&#10;" strokecolor="#969696">
              <o:lock v:ext="edit" aspectratio="t"/>
            </v:line>
            <v:line id="直接连接符 992" o:spid="_x0000_s3354" style="position:absolute;visibility:visible" from="4819,10916" to="7683,10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vYrcUAAADcAAAADwAAAGRycy9kb3ducmV2LnhtbESPT4vCMBTE7wv7HcJb2NuaKqxoNYqs&#10;1L+nqgjeHs3btti8lCZq/fZGEDwOM/MbZjxtTSWu1LjSsoJuJwJBnFldcq7gsE9+BiCcR9ZYWSYF&#10;d3IwnXx+jDHW9sYpXXc+FwHCLkYFhfd1LKXLCjLoOrYmDt6/bQz6IJtc6gZvAW4q2YuivjRYclgo&#10;sKa/grLz7mIUmPMs3S8vp3LevS+SbWJ+q81xrdT3VzsbgfDU+nf41V5pBcNhD55nwhGQk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AvYrcUAAADcAAAADwAAAAAAAAAA&#10;AAAAAAChAgAAZHJzL2Rvd25yZXYueG1sUEsFBgAAAAAEAAQA+QAAAJMDAAAAAA==&#10;" strokecolor="#969696">
              <o:lock v:ext="edit" aspectratio="t"/>
            </v:line>
            <v:line id="直接连接符 994" o:spid="_x0000_s3355" style="position:absolute;visibility:visible" from="4819,9489" to="7683,9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7lQsUAAADcAAAADwAAAGRycy9kb3ducmV2LnhtbESPT4vCMBTE74LfITzBm6YuKmvXKLJS&#10;/+1JXQRvj+ZtW2xeShO1fnsjCHscZuY3zHTemFLcqHaFZQWDfgSCOLW64EzB7zHpfYJwHlljaZkU&#10;PMjBfNZuTTHW9s57uh18JgKEXYwKcu+rWEqX5mTQ9W1FHLw/Wxv0QdaZ1DXeA9yU8iOKxtJgwWEh&#10;x4q+c0ovh6tRYC6L/XF9PRfLwWOV/CRmVO5OW6W6nWbxBcJT4//D7/ZGK5hMhvA6E46An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K7lQsUAAADcAAAADwAAAAAAAAAA&#10;AAAAAAChAgAAZHJzL2Rvd25yZXYueG1sUEsFBgAAAAAEAAQA+QAAAJMDAAAAAA==&#10;" strokecolor="#969696">
              <o:lock v:ext="edit" aspectratio="t"/>
            </v:line>
            <v:line id="直接连接符 995" o:spid="_x0000_s3356" style="position:absolute;visibility:visible" from="4819,9605" to="7683,9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A2cYAAADcAAAADwAAAGRycy9kb3ducmV2LnhtbESPQWvCQBSE7wX/w/IEb83GgqVGVxFL&#10;1LYnk1Lw9sg+k2D2bciumvz7bkHocZiZb5jlujeNuFHnassKplEMgriwuuZSwXeePr+BcB5ZY2OZ&#10;FAzkYL0aPS0x0fbOR7plvhQBwi5BBZX3bSKlKyoy6CLbEgfvbDuDPsiulLrDe4CbRr7E8as0WHNY&#10;qLClbUXFJbsaBeayOeb766l+nw679Cs1s+bz50OpybjfLEB46v1/+NE+aAXz+Qz+zoQj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iQNnGAAAA3AAAAA8AAAAAAAAA&#10;AAAAAAAAoQIAAGRycy9kb3ducmV2LnhtbFBLBQYAAAAABAAEAPkAAACUAwAAAAA=&#10;" strokecolor="#969696">
              <o:lock v:ext="edit" aspectratio="t"/>
            </v:line>
            <v:line id="直接连接符 996" o:spid="_x0000_s3357" style="position:absolute;visibility:visible" from="4819,9778" to="7683,9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DersYAAADcAAAADwAAAGRycy9kb3ducmV2LnhtbESPQWvCQBSE74X+h+UJ3pqNhUqNriIt&#10;qW09mYjg7ZF9JsHs25BdNfn33YLgcZiZb5jFqjeNuFLnassKJlEMgriwuuZSwT5PX95BOI+ssbFM&#10;CgZysFo+Py0w0fbGO7pmvhQBwi5BBZX3bSKlKyoy6CLbEgfvZDuDPsiulLrDW4CbRr7G8VQarDks&#10;VNjSR0XFObsYBea83uWby7H+nAxf6TY1b83v4Uep8ahfz0F46v0jfG9/awWz2RT+z4Qj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w3q7GAAAA3AAAAA8AAAAAAAAA&#10;AAAAAAAAoQIAAGRycy9kb3ducmV2LnhtbFBLBQYAAAAABAAEAPkAAACUAwAAAAA=&#10;" strokecolor="#969696">
              <o:lock v:ext="edit" aspectratio="t"/>
            </v:line>
            <v:line id="直接连接符 997" o:spid="_x0000_s3358" style="position:absolute;visibility:visible" from="4819,9950" to="7683,9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x7NcUAAADcAAAADwAAAGRycy9kb3ducmV2LnhtbESPT4vCMBTE74LfITzBm6YuqGvXKLJS&#10;/+1JXQRvj+ZtW2xeShO1fnsjCHscZuY3zHTemFLcqHaFZQWDfgSCOLW64EzB7zHpfYJwHlljaZkU&#10;PMjBfNZuTTHW9s57uh18JgKEXYwKcu+rWEqX5mTQ9W1FHLw/Wxv0QdaZ1DXeA9yU8iOKRtJgwWEh&#10;x4q+c0ovh6tRYC6L/XF9PRfLwWOV/CRmWO5OW6W6nWbxBcJT4//D7/ZGK5hMxvA6E46An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x7NcUAAADcAAAADwAAAAAAAAAA&#10;AAAAAAChAgAAZHJzL2Rvd25yZXYueG1sUEsFBgAAAAAEAAQA+QAAAJMDAAAAAA==&#10;" strokecolor="#969696">
              <o:lock v:ext="edit" aspectratio="t"/>
            </v:line>
            <v:line id="直接连接符 998" o:spid="_x0000_s3359" style="position:absolute;visibility:visible" from="4819,10123" to="7683,10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PvR8QAAADcAAAADwAAAGRycy9kb3ducmV2LnhtbERPTWvCQBC9F/oflin0VjcWWjTNJoiS&#10;ttqTSSl4G7JjEpKdDdlV47/vHgSPj/edZJPpxZlG11pWMJ9FIIgrq1uuFfyW+csChPPIGnvLpOBK&#10;DrL08SHBWNsL7+lc+FqEEHYxKmi8H2IpXdWQQTezA3HgjnY06AMca6lHvIRw08vXKHqXBlsODQ0O&#10;tG6o6oqTUWC61b78Oh3azfz6mf/k5q3f/W2Ven6aVh8gPE3+Lr65v7WC5TKsDWfCEZDp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4+9HxAAAANwAAAAPAAAAAAAAAAAA&#10;AAAAAKECAABkcnMvZG93bnJldi54bWxQSwUGAAAAAAQABAD5AAAAkgMAAAAA&#10;" strokecolor="#969696">
              <o:lock v:ext="edit" aspectratio="t"/>
            </v:line>
            <v:line id="直接连接符 999" o:spid="_x0000_s3360" style="position:absolute;visibility:visible" from="4819,10296" to="7683,10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9K3MYAAADcAAAADwAAAGRycy9kb3ducmV2LnhtbESPT2vCQBTE70K/w/IKvenGQsVE1yAt&#10;6R97UovQ2yP7moRk34bsmsRv7xYEj8PM/IZZp6NpRE+dqywrmM8iEMS51RUXCn6O2XQJwnlkjY1l&#10;UnAhB+nmYbLGRNuB99QffCEChF2CCkrv20RKl5dk0M1sSxy8P9sZ9EF2hdQdDgFuGvkcRQtpsOKw&#10;UGJLryXl9eFsFJh6uz9+nH+rt/nlPfvOzEuzO30p9fQ4blcgPI3+Hr61P7WCOI7h/0w4An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vStzGAAAA3AAAAA8AAAAAAAAA&#10;AAAAAAAAoQIAAGRycy9kb3ducmV2LnhtbFBLBQYAAAAABAAEAPkAAACUAwAAAAA=&#10;" strokecolor="#969696">
              <o:lock v:ext="edit" aspectratio="t"/>
            </v:line>
            <v:line id="直接连接符 1000" o:spid="_x0000_s3361" style="position:absolute;visibility:visible" from="4819,10527" to="7683,10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KhoscAAADdAAAADwAAAGRycy9kb3ducmV2LnhtbESPT2vCQBDF74V+h2UKvdVdCxWJriIt&#10;aaue/IPgbciOSTA7G7Krxm/vHAq9zfDevPeb6bz3jbpSF+vAFoYDA4q4CK7m0sJ+l7+NQcWE7LAJ&#10;TBbuFGE+e36aYubCjTd03aZSSQjHDC1UKbWZ1rGoyGMchJZYtFPoPCZZu1K7Dm8S7hv9bsxIe6xZ&#10;Gips6bOi4ry9eAv+vNjsfi7H+mt4/87Xuf9oVoelta8v/WICKlGf/s1/179O8I0RfvlGRtCz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MqGixwAAAN0AAAAPAAAAAAAA&#10;AAAAAAAAAKECAABkcnMvZG93bnJldi54bWxQSwUGAAAAAAQABAD5AAAAlQMAAAAA&#10;" strokecolor="#969696">
              <o:lock v:ext="edit" aspectratio="t"/>
            </v:line>
            <v:line id="直接连接符 1001" o:spid="_x0000_s3362" style="position:absolute;visibility:visible" from="4819,10801" to="7683,10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4EOcMAAADdAAAADwAAAGRycy9kb3ducmV2LnhtbERPTWvCQBC9C/0PywjedDdCpaSuIpZY&#10;tadoKXgbsmMSzM6G7Krx37uFQm/zeJ8zX/a2ETfqfO1YQzJRIIgLZ2ouNXwfs/EbCB+QDTaOScOD&#10;PCwXL4M5psbdOafbIZQihrBPUUMVQptK6YuKLPqJa4kjd3adxRBhV0rT4T2G20ZOlZpJizXHhgpb&#10;WldUXA5Xq8FeVvnx83qqP5LHJvvK7Guz/9lpPRr2q3cQgfrwL/5zb02cr1QCv9/EE+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5+BDnDAAAA3QAAAA8AAAAAAAAAAAAA&#10;AAAAoQIAAGRycy9kb3ducmV2LnhtbFBLBQYAAAAABAAEAPkAAACRAwAAAAA=&#10;" strokecolor="#969696">
              <o:lock v:ext="edit" aspectratio="t"/>
            </v:line>
            <v:line id="直接连接符 1002" o:spid="_x0000_s3363" style="position:absolute;visibility:visible" from="4819,11089" to="7683,11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yaTsIAAADdAAAADwAAAGRycy9kb3ducmV2LnhtbERPTYvCMBC9C/6HMMLeNFFwka5RRKnu&#10;6kldBG9DM7bFZlKaqPXfm4UFb/N4nzOdt7YSd2p86VjDcKBAEGfOlJxr+D2m/QkIH5ANVo5Jw5M8&#10;zGfdzhQT4x68p/sh5CKGsE9QQxFCnUjps4Is+oGriSN3cY3FEGGTS9PgI4bbSo6U+pQWS44NBda0&#10;LCi7Hm5Wg70u9sfN7Vyuhs91ukvtuNqefrT+6LWLLxCB2vAW/7u/TZyv1Aj+voknyN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qyaTsIAAADdAAAADwAAAAAAAAAAAAAA&#10;AAChAgAAZHJzL2Rvd25yZXYueG1sUEsFBgAAAAAEAAQA+QAAAJADAAAAAA==&#10;" strokecolor="#969696">
              <o:lock v:ext="edit" aspectratio="t"/>
            </v:line>
            <v:line id="直接连接符 1003" o:spid="_x0000_s3364" style="position:absolute;visibility:visible" from="4819,11262" to="7683,11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A/1cQAAADdAAAADwAAAGRycy9kb3ducmV2LnhtbERPS2vCQBC+F/oflin0VndjqZToKlJJ&#10;H/YUFcHbkJ0mwexsyK4x/vuuIHibj+85s8VgG9FT52vHGpKRAkFcOFNzqWG3zV7eQfiAbLBxTBou&#10;5GExf3yYYWrcmXPqN6EUMYR9ihqqENpUSl9UZNGPXEscuT/XWQwRdqU0HZ5juG3kWKmJtFhzbKiw&#10;pY+KiuPmZDXY4zLffp0O9Sq5fGa/mX1r1vsfrZ+fhuUURKAh3MU397eJ85V6hes38QQ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4D/VxAAAAN0AAAAPAAAAAAAAAAAA&#10;AAAAAKECAABkcnMvZG93bnJldi54bWxQSwUGAAAAAAQABAD5AAAAkgMAAAAA&#10;" strokecolor="#969696">
              <o:lock v:ext="edit" aspectratio="t"/>
            </v:line>
            <v:line id="直接连接符 1004" o:spid="_x0000_s3365" style="position:absolute;visibility:visible" from="4819,9720" to="7683,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nocQAAADdAAAADwAAAGRycy9kb3ducmV2LnhtbERPS2vCQBC+F/oflin0VncjrZToKlJJ&#10;H/YUFcHbkJ0mwexsyK4x/vuuIHibj+85s8VgG9FT52vHGpKRAkFcOFNzqWG3zV7eQfiAbLBxTBou&#10;5GExf3yYYWrcmXPqN6EUMYR9ihqqENpUSl9UZNGPXEscuT/XWQwRdqU0HZ5juG3kWKmJtFhzbKiw&#10;pY+KiuPmZDXY4zLffp0O9Sq5fGa/mX1r1vsfrZ+fhuUURKAh3MU397eJ85V6hes38QQ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aehxAAAAN0AAAAPAAAAAAAAAAAA&#10;AAAAAKECAABkcnMvZG93bnJldi54bWxQSwUGAAAAAAQABAD5AAAAkgMAAAAA&#10;" strokecolor="#969696">
              <o:lock v:ext="edit" aspectratio="t"/>
            </v:line>
            <v:line id="直接连接符 1005" o:spid="_x0000_s3366" style="position:absolute;visibility:visible" from="4819,9893" to="7683,9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UCOsIAAADdAAAADwAAAGRycy9kb3ducmV2LnhtbERPTYvCMBC9C/6HMMLeNFFwka5RRKnu&#10;6kldBG9DM7bFZlKaqPXfm4UFb/N4nzOdt7YSd2p86VjDcKBAEGfOlJxr+D2m/QkIH5ANVo5Jw5M8&#10;zGfdzhQT4x68p/sh5CKGsE9QQxFCnUjps4Is+oGriSN3cY3FEGGTS9PgI4bbSo6U+pQWS44NBda0&#10;LCi7Hm5Wg70u9sfN7Vyuhs91ukvtuNqefrT+6LWLLxCB2vAW/7u/TZyv1Bj+voknyN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UUCOsIAAADdAAAADwAAAAAAAAAAAAAA&#10;AAChAgAAZHJzL2Rvd25yZXYueG1sUEsFBgAAAAAEAAQA+QAAAJADAAAAAA==&#10;" strokecolor="#969696">
              <o:lock v:ext="edit" aspectratio="t"/>
            </v:line>
            <v:line id="直接连接符 1006" o:spid="_x0000_s3367" style="position:absolute;visibility:visible" from="4819,10239" to="7683,10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ecTcYAAADdAAAADwAAAGRycy9kb3ducmV2LnhtbESPT2vCQBDF7wW/wzKF3urGglLSbEQq&#10;qbU9qaXgbciOSTA7G7Kbf9++Kwi9zfDe+82bZD2aWvTUusqygsU8AkGcW11xoeDnlD2/gnAeWWNt&#10;mRRM5GCdzh4SjLUd+ED90RciQNjFqKD0vomldHlJBt3cNsRBu9jWoA9rW0jd4hDgppYvUbSSBisO&#10;F0ps6L2k/HrsjAJz3RxOu+5cbRfTR/admWX99btX6ulx3LyB8DT6f/M9/alD/UCE2zdhBJ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XnE3GAAAA3QAAAA8AAAAAAAAA&#10;AAAAAAAAoQIAAGRycy9kb3ducmV2LnhtbFBLBQYAAAAABAAEAPkAAACUAwAAAAA=&#10;" strokecolor="#969696">
              <o:lock v:ext="edit" aspectratio="t"/>
            </v:line>
            <v:line id="直接连接符 1007" o:spid="_x0000_s3368" style="position:absolute;visibility:visible" from="4819,10469" to="7683,10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s51sQAAADdAAAADwAAAGRycy9kb3ducmV2LnhtbERPS2vCQBC+F/oflin0VncjtJboKlJJ&#10;H/YUFcHbkJ0mwexsyK4x/vuuIHibj+85s8VgG9FT52vHGpKRAkFcOFNzqWG3zV7eQfiAbLBxTBou&#10;5GExf3yYYWrcmXPqN6EUMYR9ihqqENpUSl9UZNGPXEscuT/XWQwRdqU0HZ5juG3kWKk3abHm2FBh&#10;Sx8VFcfNyWqwx2W+/Tod6lVy+cx+M/varPc/Wj8/DcspiEBDuItv7m8T5ys1ges38QQ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2znWxAAAAN0AAAAPAAAAAAAAAAAA&#10;AAAAAKECAABkcnMvZG93bnJldi54bWxQSwUGAAAAAAQABAD5AAAAkgMAAAAA&#10;" strokecolor="#969696">
              <o:lock v:ext="edit" aspectratio="t"/>
            </v:line>
            <v:line id="直接连接符 1008" o:spid="_x0000_s3369" style="position:absolute;visibility:visible" from="4819,10642" to="7683,10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StpMcAAADdAAAADwAAAGRycy9kb3ducmV2LnhtbESPT2vCQBDF74V+h2UKvdVdCxWJriIt&#10;aaue/IPgbciOSTA7G7Krxm/vHAq9zfDevPeb6bz3jbpSF+vAFoYDA4q4CK7m0sJ+l7+NQcWE7LAJ&#10;TBbuFGE+e36aYubCjTd03aZSSQjHDC1UKbWZ1rGoyGMchJZYtFPoPCZZu1K7Dm8S7hv9bsxIe6xZ&#10;Gips6bOi4ry9eAv+vNjsfi7H+mt4/87Xuf9oVoelta8v/WICKlGf/s1/179O8I0RXPlGRtCz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K2kxwAAAN0AAAAPAAAAAAAA&#10;AAAAAAAAAKECAABkcnMvZG93bnJldi54bWxQSwUGAAAAAAQABAD5AAAAlQMAAAAA&#10;" strokecolor="#969696">
              <o:lock v:ext="edit" aspectratio="t"/>
            </v:line>
            <v:line id="直接连接符 1009" o:spid="_x0000_s3370" style="position:absolute;visibility:visible" from="4819,10859" to="7683,10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gIP8QAAADdAAAADwAAAGRycy9kb3ducmV2LnhtbERPS2vCQBC+F/oflin0VncjtNjoKlJJ&#10;H/YUFcHbkJ0mwexsyK4x/vuuIHibj+85s8VgG9FT52vHGpKRAkFcOFNzqWG3zV4mIHxANtg4Jg0X&#10;8rCYPz7MMDXuzDn1m1CKGMI+RQ1VCG0qpS8qsuhHriWO3J/rLIYIu1KaDs8x3DZyrNSbtFhzbKiw&#10;pY+KiuPmZDXY4zLffp0O9Sq5fGa/mX1t1vsfrZ+fhuUURKAh3MU397eJ85V6h+s38QQ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CAg/xAAAAN0AAAAPAAAAAAAAAAAA&#10;AAAAAKECAABkcnMvZG93bnJldi54bWxQSwUGAAAAAAQABAD5AAAAkgMAAAAA&#10;" strokecolor="#969696">
              <o:lock v:ext="edit" aspectratio="t"/>
            </v:line>
            <v:line id="直接连接符 1010" o:spid="_x0000_s3371" style="position:absolute;visibility:visible" from="4819,11032" to="7683,11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s3f8YAAADdAAAADwAAAGRycy9kb3ducmV2LnhtbESPT2vCQBDF7wW/wzKF3uomglKiq0gl&#10;Wu3JPwi9DdlpEszOhuyq8ds7h0JvM7w37/1mtuhdo27UhdqzgXSYgCIuvK25NHA65u8foEJEtth4&#10;JgMPCrCYD15mmFl/5z3dDrFUEsIhQwNVjG2mdSgqchiGviUW7dd3DqOsXalth3cJd40eJclEO6xZ&#10;Gips6bOi4nK4OgPustwfN9efepU+1vl37sbN7rw15u21X05BRerjv/nv+ssKfpIKv3wjI+j5E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rN3/GAAAA3QAAAA8AAAAAAAAA&#10;AAAAAAAAoQIAAGRycy9kb3ducmV2LnhtbFBLBQYAAAAABAAEAPkAAACUAwAAAAA=&#10;" strokecolor="#969696">
              <o:lock v:ext="edit" aspectratio="t"/>
            </v:line>
            <v:line id="直接连接符 1011" o:spid="_x0000_s3372" style="position:absolute;visibility:visible" from="4819,11320" to="7683,11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eS5MQAAADdAAAADwAAAGRycy9kb3ducmV2LnhtbERPTWvCQBC9C/6HZQq9mU2ElhKzCVKJ&#10;be0pWoTehuw0CWZnQ3bV+O/dQqG3ebzPyYrJ9OJCo+ssK0iiGARxbXXHjYKvQ7l4AeE8ssbeMim4&#10;kYMin88yTLW9ckWXvW9ECGGXooLW+yGV0tUtGXSRHYgD92NHgz7AsZF6xGsIN71cxvGzNNhxaGhx&#10;oNeW6tP+bBSY07o6vJ2/u01y25afpXnqd8cPpR4fpvUKhKfJ/4v/3O86zI+TBH6/CSfI/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p5LkxAAAAN0AAAAPAAAAAAAAAAAA&#10;AAAAAKECAABkcnMvZG93bnJldi54bWxQSwUGAAAAAAQABAD5AAAAkgMAAAAA&#10;" strokecolor="#969696">
              <o:lock v:ext="edit" aspectratio="t"/>
            </v:line>
            <v:line id="直接连接符 1012" o:spid="_x0000_s3373" style="position:absolute;visibility:visible" from="4819,11435" to="7683,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UMk8QAAADdAAAADwAAAGRycy9kb3ducmV2LnhtbERPS2vCQBC+C/0PyxR6002EFkldRVrS&#10;h56SFMHbkJ0mwexsyK5J/PduoeBtPr7nrLeTacVAvWssK4gXEQji0uqGKwU/RTpfgXAeWWNrmRRc&#10;ycF28zBbY6LtyBkNua9ECGGXoILa+y6R0pU1GXQL2xEH7tf2Bn2AfSV1j2MIN61cRtGLNNhwaKix&#10;o7eaynN+MQrMeZcVn5dT8x5fP9JDap7b/fFbqafHafcKwtPk7+J/95cO86N4CX/fhBPk5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dQyTxAAAAN0AAAAPAAAAAAAAAAAA&#10;AAAAAKECAABkcnMvZG93bnJldi54bWxQSwUGAAAAAAQABAD5AAAAkgMAAAAA&#10;" strokecolor="#969696">
              <o:lock v:ext="edit" aspectratio="t"/>
            </v:line>
            <v:line id="直接连接符 1014" o:spid="_x0000_s3374" style="position:absolute;visibility:visible" from="4819,11666" to="7683,11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AxfMMAAADdAAAADwAAAGRycy9kb3ducmV2LnhtbERPS4vCMBC+L/gfwgje1rSLu0g1irhU&#10;Vz35QPA2NGNbbCaliVr/vREWvM3H95zxtDWVuFHjSssK4n4EgjizuuRcwWGffg5BOI+ssbJMCh7k&#10;YDrpfIwx0fbOW7rtfC5CCLsEFRTe14mULivIoOvbmjhwZ9sY9AE2udQN3kO4qeRXFP1IgyWHhgJr&#10;mheUXXZXo8BcZtv98noqf+PHIt2k5rtaH1dK9brtbATCU+vf4n/3nw7zo3gAr2/CCXLy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QMXzDAAAA3QAAAA8AAAAAAAAAAAAA&#10;AAAAoQIAAGRycy9kb3ducmV2LnhtbFBLBQYAAAAABAAEAPkAAACRAwAAAAA=&#10;" strokecolor="#969696">
              <o:lock v:ext="edit" aspectratio="t"/>
            </v:line>
            <v:line id="直接连接符 1015" o:spid="_x0000_s3375" style="position:absolute;visibility:visible" from="4819,10066" to="7683,10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yU58MAAADdAAAADwAAAGRycy9kb3ducmV2LnhtbERPTYvCMBC9C/6HMMLeNK2gSNcoslJd&#10;9VRdBG9DM9sWm0lpotZ/bxYWvM3jfc582Zla3Kl1lWUF8SgCQZxbXXGh4OeUDmcgnEfWWFsmBU9y&#10;sFz0e3NMtH1wRvejL0QIYZeggtL7JpHS5SUZdCPbEAfu17YGfYBtIXWLjxBuajmOoqk0WHFoKLGh&#10;r5Ly6/FmFJjrKjttb5dqHT836SE1k3p/3in1MehWnyA8df4t/nd/6zA/iifw9004QS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clOfDAAAA3QAAAA8AAAAAAAAAAAAA&#10;AAAAoQIAAGRycy9kb3ducmV2LnhtbFBLBQYAAAAABAAEAPkAAACRAwAAAAA=&#10;" strokecolor="#969696">
              <o:lock v:ext="edit" aspectratio="t"/>
            </v:line>
            <v:line id="直接连接符 1016" o:spid="_x0000_s3376" style="position:absolute;visibility:visible" from="4819,10354" to="7683,10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4KkMMAAADdAAAADwAAAGRycy9kb3ducmV2LnhtbERPS4vCMBC+L/gfwgje1rSCslSjiFIf&#10;uycfCN6GZmyLzaQ0Ueu/3wiCt/n4njOZtaYSd2pcaVlB3I9AEGdWl5wrOB7S7x8QziNrrCyTgic5&#10;mE07XxNMtH3wju57n4sQwi5BBYX3dSKlywoy6Pq2Jg7cxTYGfYBNLnWDjxBuKjmIopE0WHJoKLCm&#10;RUHZdX8zCsx1vjusb+dyGT9X6V9qhtXvaatUr9vOxyA8tf4jfrs3OsyP4hG8vgknyO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OCpDDAAAA3QAAAA8AAAAAAAAAAAAA&#10;AAAAoQIAAGRycy9kb3ducmV2LnhtbFBLBQYAAAAABAAEAPkAAACRAwAAAAA=&#10;" strokecolor="#969696">
              <o:lock v:ext="edit" aspectratio="t"/>
            </v:line>
            <v:line id="直接连接符 1018" o:spid="_x0000_s3377" style="position:absolute;visibility:visible" from="4819,10751" to="7683,10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7ecYAAADdAAAADwAAAGRycy9kb3ducmV2LnhtbESPT2vCQBDF7wW/wzKF3uomglKiq0gl&#10;Wu3JPwi9DdlpEszOhuyq8ds7h0JvM7w37/1mtuhdo27UhdqzgXSYgCIuvK25NHA65u8foEJEtth4&#10;JgMPCrCYD15mmFl/5z3dDrFUEsIhQwNVjG2mdSgqchiGviUW7dd3DqOsXalth3cJd40eJclEO6xZ&#10;Gips6bOi4nK4OgPustwfN9efepU+1vl37sbN7rw15u21X05BRerjv/nv+ssKfpIKrnwjI+j5E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dO3nGAAAA3QAAAA8AAAAAAAAA&#10;AAAAAAAAoQIAAGRycy9kb3ducmV2LnhtbFBLBQYAAAAABAAEAPkAAACUAwAAAAA=&#10;" strokecolor="#969696">
              <o:lock v:ext="edit" aspectratio="t"/>
            </v:line>
            <v:line id="直接连接符 1019" o:spid="_x0000_s3378" style="position:absolute;visibility:visible" from="4819,10974" to="7683,10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Ge4sMAAADdAAAADwAAAGRycy9kb3ducmV2LnhtbERPS4vCMBC+L/gfwgje1rQLLms1irhU&#10;Vz35QPA2NGNbbCaliVr/vREWvM3H95zxtDWVuFHjSssK4n4EgjizuuRcwWGffv6AcB5ZY2WZFDzI&#10;wXTS+Rhjou2dt3Tb+VyEEHYJKii8rxMpXVaQQde3NXHgzrYx6ANscqkbvIdwU8mvKPqWBksODQXW&#10;NC8ou+yuRoG5zLb75fVU/saPRbpJzaBaH1dK9brtbATCU+vf4n/3nw7zo3gIr2/CCXLy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RnuLDAAAA3QAAAA8AAAAAAAAAAAAA&#10;AAAAoQIAAGRycy9kb3ducmV2LnhtbFBLBQYAAAAABAAEAPkAAACRAwAAAAA=&#10;" strokecolor="#969696">
              <o:lock v:ext="edit" aspectratio="t"/>
            </v:line>
            <v:line id="直接连接符 1020" o:spid="_x0000_s3379" style="position:absolute;visibility:visible" from="4819,11204" to="7683,11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f9wsYAAADdAAAADwAAAGRycy9kb3ducmV2LnhtbESPT2vCQBDF74V+h2UK3upGQSmpq4gl&#10;9U9PahG8DdkxCWZnQ3bV+O2dg+Bthvfmvd9MZp2r1ZXaUHk2MOgnoIhzbysuDPzvs88vUCEiW6w9&#10;k4E7BZhN398mmFp/4y1dd7FQEsIhRQNljE2qdchLchj6viEW7eRbh1HWttC2xZuEu1oPk2SsHVYs&#10;DSU2tCgpP+8uzoA7z7f75eVY/Qzuv9lf5kb15rA2pvfRzb9BReriy/y8XlnBT4bCL9/ICHr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H/cLGAAAA3QAAAA8AAAAAAAAA&#10;AAAAAAAAoQIAAGRycy9kb3ducmV2LnhtbFBLBQYAAAAABAAEAPkAAACUAwAAAAA=&#10;" strokecolor="#969696">
              <o:lock v:ext="edit" aspectratio="t"/>
            </v:line>
            <v:line id="直接连接符 1021" o:spid="_x0000_s3380" style="position:absolute;visibility:visible" from="4819,11377" to="7683,11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tYWcQAAADdAAAADwAAAGRycy9kb3ducmV2LnhtbERPS2vCQBC+C/0PyxR6002EFkldRVrS&#10;h56SFMHbkJ0mwexsyK5J/PduoeBtPr7nrLeTacVAvWssK4gXEQji0uqGKwU/RTpfgXAeWWNrmRRc&#10;ycF28zBbY6LtyBkNua9ECGGXoILa+y6R0pU1GXQL2xEH7tf2Bn2AfSV1j2MIN61cRtGLNNhwaKix&#10;o7eaynN+MQrMeZcVn5dT8x5fP9JDap7b/fFbqafHafcKwtPk7+J/95cO86NlDH/fhBPk5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y1hZxAAAAN0AAAAPAAAAAAAAAAAA&#10;AAAAAKECAABkcnMvZG93bnJldi54bWxQSwUGAAAAAAQABAD5AAAAkgMAAAAA&#10;" strokecolor="#969696">
              <o:lock v:ext="edit" aspectratio="t"/>
            </v:line>
            <v:line id="直接连接符 1022" o:spid="_x0000_s3381" style="position:absolute;visibility:visible" from="4819,11493" to="7683,11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nGLsIAAADdAAAADwAAAGRycy9kb3ducmV2LnhtbERPS4vCMBC+L/gfwgh7W1MLK1KNIkrd&#10;VU8+ELwNzdgWm0lpotZ/bwTB23x8zxlPW1OJGzWutKyg34tAEGdWl5wrOOzTnyEI55E1VpZJwYMc&#10;TCedrzEm2t55S7edz0UIYZeggsL7OpHSZQUZdD1bEwfubBuDPsAml7rBewg3lYyjaCANlhwaCqxp&#10;XlB22V2NAnOZbfd/11O56D+W6SY1v9X6uFLqu9vORiA8tf4jfrv/dZgfxTG8vgknyM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RnGLsIAAADdAAAADwAAAAAAAAAAAAAA&#10;AAChAgAAZHJzL2Rvd25yZXYueG1sUEsFBgAAAAAEAAQA+QAAAJADAAAAAA==&#10;" strokecolor="#969696">
              <o:lock v:ext="edit" aspectratio="t"/>
            </v:line>
            <v:line id="直接连接符 1023" o:spid="_x0000_s3382" style="position:absolute;visibility:visible" from="4819,11608" to="7683,11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VjtcMAAADdAAAADwAAAGRycy9kb3ducmV2LnhtbERPTYvCMBC9L+x/CLPgbU1VFOkaRZSq&#10;q6eqLHgbmrEtNpPSRK3/fiMI3ubxPmcya00lbtS40rKCXjcCQZxZXXKu4HhIvscgnEfWWFkmBQ9y&#10;MJt+fkww1vbOKd32PhchhF2MCgrv61hKlxVk0HVtTRy4s20M+gCbXOoG7yHcVLIfRSNpsOTQUGBN&#10;i4Kyy/5qFJjLPD2sr6dy2Xuskl1ihtX271epzlc7/wHhqfVv8cu90WF+1B/A85twgp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pVY7XDAAAA3QAAAA8AAAAAAAAAAAAA&#10;AAAAoQIAAGRycy9kb3ducmV2LnhtbFBLBQYAAAAABAAEAPkAAACRAwAAAAA=&#10;" strokecolor="#969696">
              <o:lock v:ext="edit" aspectratio="t"/>
            </v:line>
            <v:line id="直接连接符 1025" o:spid="_x0000_s3383" style="position:absolute;visibility:visible" from="4819,11839" to="7683,11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BeWsQAAADdAAAADwAAAGRycy9kb3ducmV2LnhtbERPS2vCQBC+C/6HZQq96SYBi8RsRCrp&#10;y5NahN6G7DQJyc6G7Ebjv+8WCr3Nx/ecbDuZTlxpcI1lBfEyAkFcWt1wpeDzXCzWIJxH1thZJgV3&#10;crDN57MMU21vfKTryVcihLBLUUHtfZ9K6cqaDLql7YkD920Hgz7AoZJ6wFsIN51MouhJGmw4NNTY&#10;03NNZXsajQLT7o7n1/Gr2cf3l+JQmFX3cXlX6vFh2m1AeJr8v/jP/abD/ChZwe834QSZ/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8F5axAAAAN0AAAAPAAAAAAAAAAAA&#10;AAAAAKECAABkcnMvZG93bnJldi54bWxQSwUGAAAAAAQABAD5AAAAkgMAAAAA&#10;" strokecolor="#969696">
              <o:lock v:ext="edit" aspectratio="t"/>
            </v:line>
            <v:line id="直接连接符 1026" o:spid="_x0000_s3384" style="position:absolute;visibility:visible" from="4819,11954" to="7683,11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LALcQAAADdAAAADwAAAGRycy9kb3ducmV2LnhtbERPS2vCQBC+C/6HZQq96UahIjEbkUr6&#10;8pRYhN6G7DQJZmdDdk3iv+8WCr3Nx/ecZD+ZVgzUu8aygtUyAkFcWt1wpeDznC22IJxH1thaJgV3&#10;crBP57MEY21HzmkofCVCCLsYFdTed7GUrqzJoFvajjhw37Y36APsK6l7HEO4aeU6ijbSYMOhocaO&#10;nmsqr8XNKDDXQ35+vX01x9X9JTtl5qn9uLwr9fgwHXYgPE3+X/znftNhfrTewO834QSZ/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IsAtxAAAAN0AAAAPAAAAAAAAAAAA&#10;AAAAAKECAABkcnMvZG93bnJldi54bWxQSwUGAAAAAAQABAD5AAAAkgMAAAAA&#10;" strokecolor="#969696">
              <o:lock v:ext="edit" aspectratio="t"/>
            </v:line>
            <v:line id="直接连接符 1027" o:spid="_x0000_s3385" style="position:absolute;visibility:visible" from="4819,11781" to="7683,11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5ltsMAAADdAAAADwAAAGRycy9kb3ducmV2LnhtbERPS4vCMBC+L+x/CLPgbU0VfNA1iihV&#10;V09VWfA2NGNbbCaliVr//UYQvM3H95zJrDWVuFHjSssKet0IBHFmdcm5guMh+R6DcB5ZY2WZFDzI&#10;wWz6+THBWNs7p3Tb+1yEEHYxKii8r2MpXVaQQde1NXHgzrYx6ANscqkbvIdwU8l+FA2lwZJDQ4E1&#10;LQrKLvurUWAu8/Swvp7KZe+xSnaJGVTbv1+lOl/t/AeEp9a/xS/3Rof5UX8Ez2/CCXL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uZbbDAAAA3QAAAA8AAAAAAAAAAAAA&#10;AAAAoQIAAGRycy9kb3ducmV2LnhtbFBLBQYAAAAABAAEAPkAAACRAwAAAAA=&#10;" strokecolor="#969696">
              <o:lock v:ext="edit" aspectratio="t"/>
            </v:line>
            <v:line id="直接连接符 1028" o:spid="_x0000_s3386" style="position:absolute;visibility:visible" from="4819,11896" to="7683,11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HxxMYAAADdAAAADwAAAGRycy9kb3ducmV2LnhtbESPT2vCQBDF74V+h2UK3upGQSmpq4gl&#10;9U9PahG8DdkxCWZnQ3bV+O2dg+Bthvfmvd9MZp2r1ZXaUHk2MOgnoIhzbysuDPzvs88vUCEiW6w9&#10;k4E7BZhN398mmFp/4y1dd7FQEsIhRQNljE2qdchLchj6viEW7eRbh1HWttC2xZuEu1oPk2SsHVYs&#10;DSU2tCgpP+8uzoA7z7f75eVY/Qzuv9lf5kb15rA2pvfRzb9BReriy/y8XlnBT4aCK9/ICHr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x8cTGAAAA3QAAAA8AAAAAAAAA&#10;AAAAAAAAoQIAAGRycy9kb3ducmV2LnhtbFBLBQYAAAAABAAEAPkAAACUAwAAAAA=&#10;" strokecolor="#969696">
              <o:lock v:ext="edit" aspectratio="t"/>
            </v:line>
            <v:line id="直接连接符 1029" o:spid="_x0000_s3387" style="position:absolute;visibility:visible" from="4819,12012" to="7683,12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1UX8MAAADdAAAADwAAAGRycy9kb3ducmV2LnhtbERPTYvCMBC9L+x/CLPgbU0VFO0aRZSq&#10;q6eqLHgbmrEtNpPSRK3/fiMI3ubxPmcya00lbtS40rKCXjcCQZxZXXKu4HhIvkcgnEfWWFkmBQ9y&#10;MJt+fkww1vbOKd32PhchhF2MCgrv61hKlxVk0HVtTRy4s20M+gCbXOoG7yHcVLIfRUNpsOTQUGBN&#10;i4Kyy/5qFJjLPD2sr6dy2Xuskl1iBtX271epzlc7/wHhqfVv8cu90WF+1B/D85twgp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9VF/DAAAA3QAAAA8AAAAAAAAAAAAA&#10;AAAAoQIAAGRycy9kb3ducmV2LnhtbFBLBQYAAAAABAAEAPkAAACRAwAAAAA=&#10;" strokecolor="#969696">
              <o:lock v:ext="edit" aspectratio="t"/>
            </v:line>
            <v:line id="直接连接符 1030" o:spid="_x0000_s3388" style="position:absolute;visibility:visible" from="4819,12127" to="7683,1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5rH8cAAADdAAAADwAAAGRycy9kb3ducmV2LnhtbESPS4vCQBCE78L+h6EX9qYTXVwkOooo&#10;cR+efCDsrcn0JsFMT8iMGv+9fVjw1k1VV309W3SuVldqQ+XZwHCQgCLOva24MHA8ZP0JqBCRLdae&#10;ycCdAizmL70ZptbfeEfXfSyUhHBI0UAZY5NqHfKSHIaBb4hF+/OtwyhrW2jb4k3CXa1HSfKhHVYs&#10;DSU2tCopP+8vzoA7L3eHz8tvtR7eN9k2c+P65/RtzNtrt5yCitTFp/n/+ssKfvIu/PKNjKD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XmsfxwAAAN0AAAAPAAAAAAAA&#10;AAAAAAAAAKECAABkcnMvZG93bnJldi54bWxQSwUGAAAAAAQABAD5AAAAlQMAAAAA&#10;" strokecolor="#969696">
              <o:lock v:ext="edit" aspectratio="t"/>
            </v:line>
            <v:line id="直接连接符 1031" o:spid="_x0000_s3389" style="position:absolute;visibility:visible" from="4819,12242" to="7683,12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LOhMMAAADdAAAADwAAAGRycy9kb3ducmV2LnhtbERPS4vCMBC+L/gfwgje1rQru0g1irhU&#10;Vz35QPA2NGNbbCaliVr/vREWvM3H95zxtDWVuFHjSssK4n4EgjizuuRcwWGffg5BOI+ssbJMCh7k&#10;YDrpfIwx0fbOW7rtfC5CCLsEFRTe14mULivIoOvbmjhwZ9sY9AE2udQN3kO4qeRXFP1IgyWHhgJr&#10;mheUXXZXo8BcZtv98noqf+PHIt2k5rtaH1dK9brtbATCU+vf4n/3nw7zo0EMr2/CCXLy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SzoTDAAAA3QAAAA8AAAAAAAAAAAAA&#10;AAAAoQIAAGRycy9kb3ducmV2LnhtbFBLBQYAAAAABAAEAPkAAACRAwAAAAA=&#10;" strokecolor="#969696">
              <o:lock v:ext="edit" aspectratio="t"/>
            </v:line>
            <v:line id="直接连接符 1032" o:spid="_x0000_s3390" style="position:absolute;visibility:visible" from="4819,12069" to="7683,12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BQ88MAAADdAAAADwAAAGRycy9kb3ducmV2LnhtbERPTYvCMBC9L+x/CLPgbU1VFOkaRZSq&#10;q6eqLHgbmrEtNpPSRK3/fiMI3ubxPmcya00lbtS40rKCXjcCQZxZXXKu4HhIvscgnEfWWFkmBQ9y&#10;MJt+fkww1vbOKd32PhchhF2MCgrv61hKlxVk0HVtTRy4s20M+gCbXOoG7yHcVLIfRSNpsOTQUGBN&#10;i4Kyy/5qFJjLPD2sr6dy2Xuskl1ihtX271epzlc7/wHhqfVv8cu90WF+NOjD85twgp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DAUPPDAAAA3QAAAA8AAAAAAAAAAAAA&#10;AAAAoQIAAGRycy9kb3ducmV2LnhtbFBLBQYAAAAABAAEAPkAAACRAwAAAAA=&#10;" strokecolor="#969696">
              <o:lock v:ext="edit" aspectratio="t"/>
            </v:line>
            <v:line id="直接连接符 1033" o:spid="_x0000_s3391" style="position:absolute;visibility:visible" from="4819,12185" to="7683,12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z1aMMAAADdAAAADwAAAGRycy9kb3ducmV2LnhtbERPTYvCMBC9L+x/CLPgbU1VFOkaRZSq&#10;q6eqLHgbmrEtNpPSRK3/fiMI3ubxPmcya00lbtS40rKCXjcCQZxZXXKu4HhIvscgnEfWWFkmBQ9y&#10;MJt+fkww1vbOKd32PhchhF2MCgrv61hKlxVk0HVtTRy4s20M+gCbXOoG7yHcVLIfRSNpsOTQUGBN&#10;i4Kyy/5qFJjLPD2sr6dy2Xuskl1ihtX271epzlc7/wHhqfVv8cu90WF+NBjA85twgp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M9WjDAAAA3QAAAA8AAAAAAAAAAAAA&#10;AAAAoQIAAGRycy9kb3ducmV2LnhtbFBLBQYAAAAABAAEAPkAAACRAwAAAAA=&#10;" strokecolor="#969696">
              <o:lock v:ext="edit" aspectratio="t"/>
            </v:line>
            <v:line id="直接连接符 1035" o:spid="_x0000_s3392" style="position:absolute;rotation:90;visibility:visible" from="6252,10866" to="9117,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bOwsQAAADdAAAADwAAAGRycy9kb3ducmV2LnhtbERPTWvCQBC9F/wPywje6sZIS0hdJUhr&#10;24MHtVB6G7NjEszOht2tif/eLRS8zeN9zmI1mFZcyPnGsoLZNAFBXFrdcKXg6/D2mIHwAVlja5kU&#10;XMnDajl6WGCubc87uuxDJWII+xwV1CF0uZS+rMmgn9qOOHIn6wyGCF0ltcM+hptWpknyLA02HBtq&#10;7GhdU3ne/xoFZvu52f6Y9P31O0N73JyK4KhSajIeihcQgYZwF/+7P3Scn8yf4O+beIJ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Vs7CxAAAAN0AAAAPAAAAAAAAAAAA&#10;AAAAAKECAABkcnMvZG93bnJldi54bWxQSwUGAAAAAAQABAD5AAAAkgMAAAAA&#10;">
              <o:lock v:ext="edit" aspectratio="t"/>
            </v:line>
            <v:line id="直接连接符 1036" o:spid="_x0000_s3393" style="position:absolute;rotation:90;visibility:visible" from="6137,10866" to="9002,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A8YAAADdAAAADwAAAGRycy9kb3ducmV2LnhtbESPT4vCMBDF74LfIYzgTVP/UKRrFBWF&#10;ZVkPVg+7t6GZbYvNpDZR67ffCIK3Gd77vXkzX7amEjdqXGlZwWgYgSDOrC45V3A67gYzEM4ja6ws&#10;k4IHOVguup05Jtre+UC31OcihLBLUEHhfZ1I6bKCDLqhrYmD9mcbgz6sTS51g/cQbio5jqJYGiw5&#10;XCiwpk1B2Tm9mlAj/8p+dt/pZT9dP/wvxVt3mp6V6vfa1QcIT61/m1/0pw5cNInh+U0YQS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PwPGAAAA3QAAAA8AAAAAAAAA&#10;AAAAAAAAoQIAAGRycy9kb3ducmV2LnhtbFBLBQYAAAAABAAEAPkAAACUAwAAAAA=&#10;" strokecolor="#969696">
              <o:lock v:ext="edit" aspectratio="t"/>
            </v:line>
            <v:line id="直接连接符 1037" o:spid="_x0000_s3394" style="position:absolute;rotation:90;visibility:visible" from="6022,10866" to="8887,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KamMcAAADdAAAADwAAAGRycy9kb3ducmV2LnhtbESPQWvCQBCF70L/wzIFb7pplbRE16Cl&#10;Qil6MPVQb0N2moRkZ9PsNsZ/3xUEbzO89715s0wH04ieOldZVvA0jUAQ51ZXXCg4fm0nryCcR9bY&#10;WCYFF3KQrh5GS0y0PfOB+swXIoSwS1BB6X2bSOnykgy6qW2Jg/ZjO4M+rF0hdYfnEG4a+RxFsTRY&#10;cbhQYktvJeV19mdCjeIz/97ust/9fHPxJ4rf3XFeKzV+HNYLEJ4Gfzff6A8duGj2Atdvwghy9Q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opqYxwAAAN0AAAAPAAAAAAAA&#10;AAAAAAAAAKECAABkcnMvZG93bnJldi54bWxQSwUGAAAAAAQABAD5AAAAlQMAAAAA&#10;" strokecolor="#969696">
              <o:lock v:ext="edit" aspectratio="t"/>
            </v:line>
            <v:line id="直接连接符 1038" o:spid="_x0000_s3395" style="position:absolute;rotation:90;visibility:visible" from="5849,10866" to="8714,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0O6scAAADdAAAADwAAAGRycy9kb3ducmV2LnhtbESPQWvCQBCF74X+h2UK3nRTFSnRNVhR&#10;KKUemnqotyE7JiHZ2Zjdavz3nUOht3nM+968WWWDa9WV+lB7NvA8SUARF97WXBo4fu3HL6BCRLbY&#10;eiYDdwqQrR8fVphaf+NPuuaxVBLCIUUDVYxdqnUoKnIYJr4jlt3Z9w6jyL7UtsebhLtWT5NkoR3W&#10;LBcq7GhbUdHkP05qlO/F9/4jvxzmr/d4osUuHOeNMaOnYbMEFWmI/+Y/+s0Kl8ykrnwjI+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PQ7qxwAAAN0AAAAPAAAAAAAA&#10;AAAAAAAAAKECAABkcnMvZG93bnJldi54bWxQSwUGAAAAAAQABAD5AAAAlQMAAAAA&#10;" strokecolor="#969696">
              <o:lock v:ext="edit" aspectratio="t"/>
            </v:line>
            <v:line id="直接连接符 1039" o:spid="_x0000_s3396" style="position:absolute;rotation:90;visibility:visible" from="5683,10865" to="8548,10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vEx8IAAADdAAAADwAAAGRycy9kb3ducmV2LnhtbERPTYvCMBC9C/6HMII3TVVYtGsUkV1d&#10;Dx7UhWVvYzO2xWZSkqj13xtB8DaP9znTeWMqcSXnS8sKBv0EBHFmdcm5gt/Dd28MwgdkjZVlUnAn&#10;D/NZuzXFVNsb7+i6D7mIIexTVFCEUKdS+qwgg75va+LInawzGCJ0udQObzHcVHKYJB/SYMmxocCa&#10;lgVl5/3FKDDbzWr7b4brr78x2uPqtAiOcqW6nWbxCSJQE97il/tHx/nJaALPb+IJcvY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vEx8IAAADdAAAADwAAAAAAAAAAAAAA&#10;AAChAgAAZHJzL2Rvd25yZXYueG1sUEsFBgAAAAAEAAQA+QAAAJADAAAAAA==&#10;">
              <o:lock v:ext="edit" aspectratio="t"/>
            </v:line>
            <v:line id="直接连接符 1040" o:spid="_x0000_s3397" style="position:absolute;rotation:90;visibility:visible" from="5503,10866" to="8368,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1xkcYAAADdAAAADwAAAGRycy9kb3ducmV2LnhtbESPQWvCQBCF74L/YRmhN91YgkiajbRS&#10;oZT2YPRQb0N2TILZ2TS71fjvO4dCb/OY9715k29G16krDaH1bGC5SEARV962XBs4HnbzNagQkS12&#10;nsnAnQJsiukkx8z6G+/pWsZaSQiHDA00MfaZ1qFqyGFY+J5Ydmc/OIwih1rbAW8S7jr9mCQr7bBl&#10;udBgT9uGqkv546RG/V597T7K78/05R5PtHoNx/RizMNsfH4CFWmM/+Y/+s0Kl6TSX76REXT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NcZHGAAAA3QAAAA8AAAAAAAAA&#10;AAAAAAAAoQIAAGRycy9kb3ducmV2LnhtbFBLBQYAAAAABAAEAPkAAACUAwAAAAA=&#10;" strokecolor="#969696">
              <o:lock v:ext="edit" aspectratio="t"/>
            </v:line>
            <v:line id="直接连接符 1041" o:spid="_x0000_s3398" style="position:absolute;rotation:90;visibility:visible" from="5272,10866" to="8137,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UCscAAADdAAAADwAAAGRycy9kb3ducmV2LnhtbESPT2vCQBDF7wW/wzKCt7pRgpTUVaoY&#10;kNIeGj3Y25CdJsHsbMyu+fPtu4WCtxne+715s94OphYdta6yrGAxj0AQ51ZXXCg4n9LnFxDOI2us&#10;LZOCkRxsN5OnNSba9vxFXeYLEULYJaig9L5JpHR5SQbd3DbEQfuxrUEf1raQusU+hJtaLqNoJQ1W&#10;HC6U2NC+pPya3U2oUbznl/Qju33Gu9F/0+rgzvFVqdl0eHsF4WnwD/M/fdSBi+IF/H0TRpC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AdQKxwAAAN0AAAAPAAAAAAAA&#10;AAAAAAAAAKECAABkcnMvZG93bnJldi54bWxQSwUGAAAAAAQABAD5AAAAlQMAAAAA&#10;" strokecolor="#969696">
              <o:lock v:ext="edit" aspectratio="t"/>
            </v:line>
            <v:line id="直接连接符 1042" o:spid="_x0000_s3399" style="position:absolute;rotation:90;visibility:visible" from="4998,10866" to="7863,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NKfcUAAADdAAAADwAAAGRycy9kb3ducmV2LnhtbESPQYvCMBCF74L/IYzgTVOlyNI1yioK&#10;Iu5haw/ubWhm22IzqU3U+u83guBthve+N2/my87U4katqywrmIwjEMS51RUXCrLjdvQBwnlkjbVl&#10;UvAgB8tFvzfHRNs7/9At9YUIIewSVFB63yRSurwkg25sG+Kg/dnWoA9rW0jd4j2Em1pOo2gmDVYc&#10;LpTY0Lqk/JxeTahR7PPT9pBevuPVw//SbOOy+KzUcNB9fYLw1Pm3+UXvdOCieArPb8II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NNKfcUAAADdAAAADwAAAAAAAAAA&#10;AAAAAAChAgAAZHJzL2Rvd25yZXYueG1sUEsFBgAAAAAEAAQA+QAAAJMDAAAAAA==&#10;" strokecolor="#969696">
              <o:lock v:ext="edit" aspectratio="t"/>
            </v:line>
            <v:line id="直接连接符 1043" o:spid="_x0000_s3400" style="position:absolute;rotation:90;visibility:visible" from="4768,10866" to="7633,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v5scAAADdAAAADwAAAGRycy9kb3ducmV2LnhtbESPQWvCQBCF7wX/wzJCb2bTGkRSV6mi&#10;UEo9GHNob0N2mgSzs2l2a5J/3xWE3mZ473vzZrUZTCOu1LnasoKnKAZBXFhdc6kgPx9mSxDOI2ts&#10;LJOCkRxs1pOHFaba9nyia+ZLEULYpaig8r5NpXRFRQZdZFvioH3bzqAPa1dK3WEfwk0jn+N4IQ3W&#10;HC5U2NKuouKS/ZpQo3wvPg8f2c8x2Y7+ixZ7lycXpR6nw+sLCE+D/zff6TcduDiZw+2bMIJ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n+/mxwAAAN0AAAAPAAAAAAAA&#10;AAAAAAAAAKECAABkcnMvZG93bnJldi54bWxQSwUGAAAAAAQABAD5AAAAlQMAAAAA&#10;" strokecolor="#969696">
              <o:lock v:ext="edit" aspectratio="t"/>
            </v:line>
            <v:line id="直接连接符 1044" o:spid="_x0000_s3401" style="position:absolute;rotation:90;visibility:visible" from="4537,10866" to="7402,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YJMIAAADdAAAADwAAAGRycy9kb3ducmV2LnhtbERPS4vCMBC+L/gfwgh726aKiHSNIqLu&#10;evDgAxZvYzO2xWZSkqjdf28Ewdt8fM8ZT1tTixs5X1lW0EtSEMS51RUXCg775dcIhA/IGmvLpOCf&#10;PEwnnY8xZtreeUu3XShEDGGfoYIyhCaT0uclGfSJbYgjd7bOYIjQFVI7vMdwU8t+mg6lwYpjQ4kN&#10;zUvKL7urUWA269XmaPo/i78R2tPqPAuOCqU+u+3sG0SgNrzFL/evjvPTwQCe38QT5OQ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wYJMIAAADdAAAADwAAAAAAAAAAAAAA&#10;AAChAgAAZHJzL2Rvd25yZXYueG1sUEsFBgAAAAAEAAQA+QAAAJADAAAAAA==&#10;">
              <o:lock v:ext="edit" aspectratio="t"/>
            </v:line>
            <v:line id="直接连接符 1045" o:spid="_x0000_s3402" style="position:absolute;rotation:90;visibility:visible" from="6195,10866" to="9060,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rSCccAAADdAAAADwAAAGRycy9kb3ducmV2LnhtbESPT2vCQBDF74V+h2UKvdVNSxSJrlKl&#10;gSL2YPSgtyE7JsHsbJrd5s+3dwuF3mZ47/fmzXI9mFp01LrKsoLXSQSCOLe64kLB6Zi+zEE4j6yx&#10;tkwKRnKwXj0+LDHRtucDdZkvRAhhl6CC0vsmkdLlJRl0E9sQB+1qW4M+rG0hdYt9CDe1fIuimTRY&#10;cbhQYkPbkvJb9mNCjWKXn9N99v0Vb0Z/odmHO8U3pZ6fhvcFCE+D/zf/0Z86cFE8hd9vwghyd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OtIJxwAAAN0AAAAPAAAAAAAA&#10;AAAAAAAAAKECAABkcnMvZG93bnJldi54bWxQSwUGAAAAAAQABAD5AAAAlQMAAAAA&#10;" strokecolor="#969696">
              <o:lock v:ext="edit" aspectratio="t"/>
            </v:line>
            <v:line id="直接连接符 1046" o:spid="_x0000_s3403" style="position:absolute;rotation:90;visibility:visible" from="6080,10866" to="8945,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MfscAAADdAAAADwAAAGRycy9kb3ducmV2LnhtbESPT2vCQBDF7wW/wzKF3uqmJYSSukor&#10;BoroodFDexuy0ySYnY3Zbf58e1cQvM3w3u/Nm8VqNI3oqXO1ZQUv8wgEcWF1zaWC4yF7fgPhPLLG&#10;xjIpmMjBajl7WGCq7cDf1Oe+FCGEXYoKKu/bVEpXVGTQzW1LHLQ/2xn0Ye1KqTscQrhp5GsUJdJg&#10;zeFChS2tKypO+b8JNcpt8ZPt8vM+/pz8LyUbd4xPSj09jh/vIDyN/m6+0V86cFGcwPWbMIJcX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6Ex+xwAAAN0AAAAPAAAAAAAA&#10;AAAAAAAAAKECAABkcnMvZG93bnJldi54bWxQSwUGAAAAAAQABAD5AAAAlQMAAAAA&#10;" strokecolor="#969696">
              <o:lock v:ext="edit" aspectratio="t"/>
            </v:line>
            <v:line id="直接连接符 1047" o:spid="_x0000_s3404" style="position:absolute;rotation:90;visibility:visible" from="5907,10866" to="8772,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Tp5cUAAADdAAAADwAAAGRycy9kb3ducmV2LnhtbESPQYvCMBCF7wv+hzCCN01diko1iorC&#10;sujB6kFvQzO2xWbSbbJa//1GEPY2w3vfmzezRWsqcafGlZYVDAcRCOLM6pJzBafjtj8B4Tyyxsoy&#10;KXiSg8W88zHDRNsHH+ie+lyEEHYJKii8rxMpXVaQQTewNXHQrrYx6MPa5FI3+AjhppKfUTSSBksO&#10;FwqsaV1Qdkt/TaiRf2fn7S792cerp7/QaONO8U2pXrddTkF4av2/+U1/6cBF8Rhe34QR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Tp5cUAAADdAAAADwAAAAAAAAAA&#10;AAAAAAChAgAAZHJzL2Rvd25yZXYueG1sUEsFBgAAAAAEAAQA+QAAAJMDAAAAAA==&#10;" strokecolor="#969696">
              <o:lock v:ext="edit" aspectratio="t"/>
            </v:line>
            <v:line id="直接连接符 1048" o:spid="_x0000_s3405" style="position:absolute;rotation:90;visibility:visible" from="5734,10866" to="8599,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t9l8YAAADdAAAADwAAAGRycy9kb3ducmV2LnhtbESPQWvCQBCF74L/YRmhN91YgkiajbRS&#10;oZT2YPRQb0N2TILZ2TS71fjvO4dCb/OY9715k29G16krDaH1bGC5SEARV962XBs4HnbzNagQkS12&#10;nsnAnQJsiukkx8z6G+/pWsZaSQiHDA00MfaZ1qFqyGFY+J5Ydmc/OIwih1rbAW8S7jr9mCQr7bBl&#10;udBgT9uGqkv546RG/V597T7K78/05R5PtHoNx/RizMNsfH4CFWmM/+Y/+s0Kl6RSV76REXT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7fZfGAAAA3QAAAA8AAAAAAAAA&#10;AAAAAAAAoQIAAGRycy9kb3ducmV2LnhtbFBLBQYAAAAABAAEAPkAAACUAwAAAAA=&#10;" strokecolor="#969696">
              <o:lock v:ext="edit" aspectratio="t"/>
            </v:line>
            <v:line id="直接连接符 1049" o:spid="_x0000_s3406" style="position:absolute;rotation:90;visibility:visible" from="5561,10866" to="8426,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fYDMUAAADdAAAADwAAAGRycy9kb3ducmV2LnhtbESPQYvCMBCF7wv+hzCCN01dimg1iorC&#10;sujB6kFvQzO2xWbSbbJa//1GEPY2w3vfmzezRWsqcafGlZYVDAcRCOLM6pJzBafjtj8G4Tyyxsoy&#10;KXiSg8W88zHDRNsHH+ie+lyEEHYJKii8rxMpXVaQQTewNXHQrrYx6MPa5FI3+AjhppKfUTSSBksO&#10;FwqsaV1Qdkt/TaiRf2fn7S792cerp7/QaONO8U2pXrddTkF4av2/+U1/6cBF8QRe34QR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nfYDMUAAADdAAAADwAAAAAAAAAA&#10;AAAAAAChAgAAZHJzL2Rvd25yZXYueG1sUEsFBgAAAAAEAAQA+QAAAJMDAAAAAA==&#10;" strokecolor="#969696">
              <o:lock v:ext="edit" aspectratio="t"/>
            </v:line>
            <v:line id="直接连接符 1050" o:spid="_x0000_s3407" style="position:absolute;rotation:90;visibility:visible" from="5388,10866" to="8253,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TnTMcAAADdAAAADwAAAGRycy9kb3ducmV2LnhtbESPQWvCQBCF7wX/wzIFb3XToiLRNdRS&#10;QaQ9mHqotyE7TUKys2l21fjvnUOht3nM+968WWWDa9WF+lB7NvA8SUARF97WXBo4fm2fFqBCRLbY&#10;eiYDNwqQrUcPK0ytv/KBLnkslYRwSNFAFWOXah2KihyGie+IZffje4dRZF9q2+NVwl2rX5Jkrh3W&#10;LBcq7OitoqLJz05qlPvie/uR/35ON7d4ovl7OE4bY8aPw+sSVKQh/pv/6J0VLplJf/lGRtDr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OdMxwAAAN0AAAAPAAAAAAAA&#10;AAAAAAAAAKECAABkcnMvZG93bnJldi54bWxQSwUGAAAAAAQABAD5AAAAlQMAAAAA&#10;" strokecolor="#969696">
              <o:lock v:ext="edit" aspectratio="t"/>
            </v:line>
            <v:line id="直接连接符 1051" o:spid="_x0000_s3408" style="position:absolute;rotation:90;visibility:visible" from="5157,10866" to="8022,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hC18cAAADdAAAADwAAAGRycy9kb3ducmV2LnhtbESPQWvCQBCF74L/YRnBW90oUUp0lbYY&#10;KFIPTT3U25CdJsHsbMxuk/jvu0LB2wzvfW/ebHaDqUVHrassK5jPIhDEudUVFwpOX+nTMwjnkTXW&#10;lknBjRzstuPRBhNte/6kLvOFCCHsElRQet8kUrq8JINuZhvioP3Y1qAPa1tI3WIfwk0tF1G0kgYr&#10;DhdKbOitpPyS/ZpQozjk3+lHdj3Grzd/ptXeneKLUtPJ8LIG4WnwD/M//a4DFy3ncP8mjCC3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2ELXxwAAAN0AAAAPAAAAAAAA&#10;AAAAAAAAAKECAABkcnMvZG93bnJldi54bWxQSwUGAAAAAAQABAD5AAAAlQMAAAAA&#10;" strokecolor="#969696">
              <o:lock v:ext="edit" aspectratio="t"/>
            </v:line>
            <v:line id="直接连接符 1052" o:spid="_x0000_s3409" style="position:absolute;rotation:90;visibility:visible" from="4883,10866" to="7748,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rcoMcAAADdAAAADwAAAGRycy9kb3ducmV2LnhtbESPQWvCQBCF70L/wzKF3ppNRaXErGKl&#10;QpH20JiD3obsmASzszG7TeK/7xYK3mZ473vzJl2PphE9da62rOAlikEQF1bXXCrID7vnVxDOI2ts&#10;LJOCGzlYrx4mKSbaDvxNfeZLEULYJaig8r5NpHRFRQZdZFvioJ1tZ9CHtSul7nAI4aaR0zheSIM1&#10;hwsVtrStqLhkPybUKPfFcfeZXb9mbzd/osW7y2cXpZ4ex80ShKfR383/9IcOXDyfwt83YQS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CtygxwAAAN0AAAAPAAAAAAAA&#10;AAAAAAAAAKECAABkcnMvZG93bnJldi54bWxQSwUGAAAAAAQABAD5AAAAlQMAAAAA&#10;" strokecolor="#969696">
              <o:lock v:ext="edit" aspectratio="t"/>
            </v:line>
            <v:line id="直接连接符 1053" o:spid="_x0000_s3410" style="position:absolute;rotation:90;visibility:visible" from="4595,10866" to="7460,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Z5O8cAAADdAAAADwAAAGRycy9kb3ducmV2LnhtbESPQWvCQBCF70L/wzIFb7pp1VCia9BS&#10;oRQ9NPVQb0N2moRkZ9PsNsZ/3xUEbzO89715s0oH04ieOldZVvA0jUAQ51ZXXCg4fu0mLyCcR9bY&#10;WCYFF3KQrh9GK0y0PfMn9ZkvRAhhl6CC0vs2kdLlJRl0U9sSB+3HdgZ9WLtC6g7PIdw08jmKYmmw&#10;4nChxJZeS8rr7M+EGsVH/r3bZ7+H+fbiTxS/ueO8Vmr8OGyWIDwN/m6+0e86cNFiBtdvwghy/Q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Rnk7xwAAAN0AAAAPAAAAAAAA&#10;AAAAAAAAAKECAABkcnMvZG93bnJldi54bWxQSwUGAAAAAAQABAD5AAAAlQMAAAAA&#10;" strokecolor="#969696">
              <o:lock v:ext="edit" aspectratio="t"/>
            </v:line>
            <v:line id="直接连接符 1054" o:spid="_x0000_s3411" style="position:absolute;rotation:90;visibility:visible" from="4422,10866" to="7287,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hT8cAAADdAAAADwAAAGRycy9kb3ducmV2LnhtbESPT2vCQBDF74V+h2UKvdVNSxSJrlKl&#10;gSL2YPSgtyE7JsHsbJrd5s+3dwuF3mZ47/fmzXI9mFp01LrKsoLXSQSCOLe64kLB6Zi+zEE4j6yx&#10;tkwKRnKwXj0+LDHRtucDdZkvRAhhl6CC0vsmkdLlJRl0E9sQB+1qW4M+rG0hdYt9CDe1fIuimTRY&#10;cbhQYkPbkvJb9mNCjWKXn9N99v0Vb0Z/odmHO8U3pZ6fhvcFCE+D/zf/0Z86cNE0ht9vwghyd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r+FPxwAAAN0AAAAPAAAAAAAA&#10;AAAAAAAAAKECAABkcnMvZG93bnJldi54bWxQSwUGAAAAAAQABAD5AAAAlQMAAAAA&#10;" strokecolor="#969696">
              <o:lock v:ext="edit" aspectratio="t"/>
            </v:line>
            <v:line id="直接连接符 1055" o:spid="_x0000_s3412" style="position:absolute;rotation:90;visibility:visible" from="5964,10866" to="8829,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NE1McAAADdAAAADwAAAGRycy9kb3ducmV2LnhtbESPQWvCQBCF7wX/wzIFb82mxUiJWUWL&#10;gkh7aPSgtyE7JsHsbMyuJv77bqHQ2wzvfW/eZIvBNOJOnastK3iNYhDEhdU1lwoO+83LOwjnkTU2&#10;lknBgxws5qOnDFNte/6me+5LEULYpaig8r5NpXRFRQZdZFvioJ1tZ9CHtSul7rAP4aaRb3E8lQZr&#10;DhcqbOmjouKS30yoUe6K4+Yzv35NVg9/ounaHSYXpcbPw3IGwtPg/81/9FYHLk4S+P0mjCDn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40TUxwAAAN0AAAAPAAAAAAAA&#10;AAAAAAAAAKECAABkcnMvZG93bnJldi54bWxQSwUGAAAAAAQABAD5AAAAlQMAAAAA&#10;" strokecolor="#969696">
              <o:lock v:ext="edit" aspectratio="t"/>
            </v:line>
            <v:line id="直接连接符 1056" o:spid="_x0000_s3413" style="position:absolute;rotation:90;visibility:visible" from="5791,10866" to="8656,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Hao8cAAADdAAAADwAAAGRycy9kb3ducmV2LnhtbESPQWvCQBCF7wX/wzKCN91Y0iCpq6gY&#10;KKU9GD20tyE7TYLZ2TS7TeK/7xaE3mZ473vzZr0dTSN66lxtWcFyEYEgLqyuuVRwOWfzFQjnkTU2&#10;lknBjRxsN5OHNabaDnyiPvelCCHsUlRQed+mUrqiIoNuYVvioH3ZzqAPa1dK3eEQwk0jH6MokQZr&#10;DhcqbOlQUXHNf0yoUb4WH9lb/v0e72/+k5Kju8RXpWbTcfcMwtPo/813+kUHLnpK4O+bMIL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MdqjxwAAAN0AAAAPAAAAAAAA&#10;AAAAAAAAAKECAABkcnMvZG93bnJldi54bWxQSwUGAAAAAAQABAD5AAAAlQMAAAAA&#10;" strokecolor="#969696">
              <o:lock v:ext="edit" aspectratio="t"/>
            </v:line>
            <v:line id="直接连接符 1057" o:spid="_x0000_s3414" style="position:absolute;rotation:90;visibility:visible" from="5445,10866" to="8310,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OMYAAADdAAAADwAAAGRycy9kb3ducmV2LnhtbESPQYvCMBCF74L/IYzgbU0VV6UaRUVh&#10;WdaD1YPehmZsi82kNlHrv98sLHib4b3vzZvZojGleFDtCssK+r0IBHFqdcGZguNh+zEB4TyyxtIy&#10;KXiRg8W83ZphrO2T9/RIfCZCCLsYFeTeV7GULs3JoOvZijhoF1sb9GGtM6lrfIZwU8pBFI2kwYLD&#10;hRwrWueUXpO7CTWy7/S0/Uluu+Hq5c802rjj8KpUt9MspyA8Nf5t/qe/dOCizzH8fRNG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19fzjGAAAA3QAAAA8AAAAAAAAA&#10;AAAAAAAAoQIAAGRycy9kb3ducmV2LnhtbFBLBQYAAAAABAAEAPkAAACUAwAAAAA=&#10;" strokecolor="#969696">
              <o:lock v:ext="edit" aspectratio="t"/>
            </v:line>
            <v:line id="直接连接符 1058" o:spid="_x0000_s3415" style="position:absolute;rotation:90;visibility:visible" from="5215,10866" to="8080,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LrSscAAADdAAAADwAAAGRycy9kb3ducmV2LnhtbESPQWvCQBCF7wX/wzIFb3XToiLRNdRS&#10;QaQ9mHqotyE7TUKys2l21fjvnUOht3nM+968WWWDa9WF+lB7NvA8SUARF97WXBo4fm2fFqBCRLbY&#10;eiYDNwqQrUcPK0ytv/KBLnkslYRwSNFAFWOXah2KihyGie+IZffje4dRZF9q2+NVwl2rX5Jkrh3W&#10;LBcq7OitoqLJz05qlPvie/uR/35ON7d4ovl7OE4bY8aPw+sSVKQh/pv/6J0VLplJXflGRtDr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4utKxwAAAN0AAAAPAAAAAAAA&#10;AAAAAAAAAKECAABkcnMvZG93bnJldi54bWxQSwUGAAAAAAQABAD5AAAAlQMAAAAA&#10;" strokecolor="#969696">
              <o:lock v:ext="edit" aspectratio="t"/>
            </v:line>
            <v:line id="直接连接符 1059" o:spid="_x0000_s3416" style="position:absolute;rotation:90;visibility:visible" from="5049,10866" to="7914,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5O0cYAAADdAAAADwAAAGRycy9kb3ducmV2LnhtbESPQYvCMBCF74L/IYzgbU0VV7QaRUVh&#10;WdaD1YPehmZsi82kNlHrv98sLHib4b3vzZvZojGleFDtCssK+r0IBHFqdcGZguNh+zEG4TyyxtIy&#10;KXiRg8W83ZphrO2T9/RIfCZCCLsYFeTeV7GULs3JoOvZijhoF1sb9GGtM6lrfIZwU8pBFI2kwYLD&#10;hRwrWueUXpO7CTWy7/S0/Uluu+Hq5c802rjj8KpUt9MspyA8Nf5t/qe/dOCizwn8fRNG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uTtHGAAAA3QAAAA8AAAAAAAAA&#10;AAAAAAAAoQIAAGRycy9kb3ducmV2LnhtbFBLBQYAAAAABAAEAPkAAACUAwAAAAA=&#10;" strokecolor="#969696">
              <o:lock v:ext="edit" aspectratio="t"/>
            </v:line>
            <v:line id="直接连接符 1060" o:spid="_x0000_s3417" style="position:absolute;rotation:90;visibility:visible" from="4826,10866" to="7691,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gt8cYAAADdAAAADwAAAGRycy9kb3ducmV2LnhtbESPQWvCQBCF74L/YRmhN91YJEiajbRS&#10;oZT2YPRQb0N2TILZ2TS71fjvO4dCb/OY9715k29G16krDaH1bGC5SEARV962XBs4HnbzNagQkS12&#10;nsnAnQJsiukkx8z6G+/pWsZaSQiHDA00MfaZ1qFqyGFY+J5Ydmc/OIwih1rbAW8S7jr9mCSpdtiy&#10;XGiwp21D1aX8cVKjfq++dh/l9+fq5R5PlL6G4+pizMNsfH4CFWmM/+Y/+s0Kl6TSX76REXT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4LfHGAAAA3QAAAA8AAAAAAAAA&#10;AAAAAAAAoQIAAGRycy9kb3ducmV2LnhtbFBLBQYAAAAABAAEAPkAAACUAwAAAAA=&#10;" strokecolor="#969696">
              <o:lock v:ext="edit" aspectratio="t"/>
            </v:line>
            <v:line id="直接连接符 1061" o:spid="_x0000_s3418" style="position:absolute;rotation:90;visibility:visible" from="4653,10866" to="7518,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SIasUAAADdAAAADwAAAGRycy9kb3ducmV2LnhtbESPQYvCMBCF78L+hzDC3jR1kSLVKLoo&#10;LKIHuz2st6EZ22IzqU1W6783guBthve+N29mi87U4kqtqywrGA0jEMS51RUXCrLfzWACwnlkjbVl&#10;UnAnB4v5R2+GibY3PtA19YUIIewSVFB63yRSurwkg25oG+KgnWxr0Ie1LaRu8RbCTS2/oiiWBisO&#10;F0ps6Luk/Jz+m1Cj2OZ/m1162Y9Xd3+keO2y8Vmpz363nILw1Pm3+UX/6MBF8Qie34QR5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SIasUAAADdAAAADwAAAAAAAAAA&#10;AAAAAAChAgAAZHJzL2Rvd25yZXYueG1sUEsFBgAAAAAEAAQA+QAAAJMDAAAAAA==&#10;" strokecolor="#969696">
              <o:lock v:ext="edit" aspectratio="t"/>
            </v:line>
            <v:line id="直接连接符 1062" o:spid="_x0000_s3419" style="position:absolute;rotation:90;visibility:visible" from="4364,10866" to="7229,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YWHcUAAADdAAAADwAAAGRycy9kb3ducmV2LnhtbESPQYvCMBCF74L/IYzgTVNFylKNorKC&#10;LOthaw96G5qxLTaT2mS1/nuzsOBthve+N28Wq87U4k6tqywrmIwjEMS51RUXCrLjbvQBwnlkjbVl&#10;UvAkB6tlv7fARNsH/9A99YUIIewSVFB63yRSurwkg25sG+KgXWxr0Ie1LaRu8RHCTS2nURRLgxWH&#10;CyU2tC0pv6a/JtQovvLT7ju9HWabpz9T/Omy2VWp4aBbz0F46vzb/E/vdeCieAp/34QR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2YWHcUAAADdAAAADwAAAAAAAAAA&#10;AAAAAAChAgAAZHJzL2Rvd25yZXYueG1sUEsFBgAAAAAEAAQA+QAAAJMDAAAAAA==&#10;" strokecolor="#969696">
              <o:lock v:ext="edit" aspectratio="t"/>
            </v:line>
            <v:line id="直接连接符 1063" o:spid="_x0000_s3420" style="position:absolute;rotation:90;visibility:visible" from="4249,10866" to="7114,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qzhsYAAADdAAAADwAAAGRycy9kb3ducmV2LnhtbESPT4vCMBDF74LfIYzgTVP/UKRrFBWF&#10;ZVkPVg+7t6GZbYvNpDZR67ffCIK3Gd77vXkzX7amEjdqXGlZwWgYgSDOrC45V3A67gYzEM4ja6ws&#10;k4IHOVguup05Jtre+UC31OcihLBLUEHhfZ1I6bKCDLqhrYmD9mcbgz6sTS51g/cQbio5jqJYGiw5&#10;XCiwpk1B2Tm9mlAj/8p+dt/pZT9dP/wvxVt3mp6V6vfa1QcIT61/m1/0pw5cFE/g+U0YQS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wqs4bGAAAA3QAAAA8AAAAAAAAA&#10;AAAAAAAAoQIAAGRycy9kb3ducmV2LnhtbFBLBQYAAAAABAAEAPkAAACUAwAAAAA=&#10;" strokecolor="#969696">
              <o:lock v:ext="edit" aspectratio="t"/>
            </v:line>
            <v:line id="直接连接符 1064" o:spid="_x0000_s3421" style="position:absolute;rotation:90;visibility:visible" from="4134,10866" to="6999,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Mr8scAAADdAAAADwAAAGRycy9kb3ducmV2LnhtbESPT2vCQBDF7wW/wzKF3uqmJYSSukor&#10;BoroodFDexuy0ySYnY3Zbf58e1cQvM3w3u/Nm8VqNI3oqXO1ZQUv8wgEcWF1zaWC4yF7fgPhPLLG&#10;xjIpmMjBajl7WGCq7cDf1Oe+FCGEXYoKKu/bVEpXVGTQzW1LHLQ/2xn0Ye1KqTscQrhp5GsUJdJg&#10;zeFChS2tKypO+b8JNcpt8ZPt8vM+/pz8LyUbd4xPSj09jh/vIDyN/m6+0V86cFESw/WbMIJcX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wyvyxwAAAN0AAAAPAAAAAAAA&#10;AAAAAAAAAKECAABkcnMvZG93bnJldi54bWxQSwUGAAAAAAQABAD5AAAAlQMAAAAA&#10;" strokecolor="#969696">
              <o:lock v:ext="edit" aspectratio="t"/>
            </v:line>
            <v:line id="直接连接符 1065" o:spid="_x0000_s3422" style="position:absolute;rotation:90;visibility:visible" from="4018,10866" to="6883,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OaccAAADdAAAADwAAAGRycy9kb3ducmV2LnhtbESPQWvCQBCF7wX/wzKCN91Y0iCpq6gY&#10;KKU9GD20tyE7TYLZ2TS7TeK/7xaE3mZ473vzZr0dTSN66lxtWcFyEYEgLqyuuVRwOWfzFQjnkTU2&#10;lknBjRxsN5OHNabaDnyiPvelCCHsUlRQed+mUrqiIoNuYVvioH3ZzqAPa1dK3eEQwk0jH6MokQZr&#10;DhcqbOlQUXHNf0yoUb4WH9lb/v0e72/+k5Kju8RXpWbTcfcMwtPo/813+kUHLkqe4O+bMIL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j45pxwAAAN0AAAAPAAAAAAAA&#10;AAAAAAAAAKECAABkcnMvZG93bnJldi54bWxQSwUGAAAAAAQABAD5AAAAlQMAAAAA&#10;" strokecolor="#969696">
              <o:lock v:ext="edit" aspectratio="t"/>
            </v:line>
            <v:line id="直接连接符 1066" o:spid="_x0000_s3423" style="position:absolute;rotation:90;visibility:visible" from="5618,10866" to="8483,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0QHscAAADdAAAADwAAAGRycy9kb3ducmV2LnhtbESPQWvCQBCF74L/YRmhN90oEkrqKq00&#10;UEp7aJpDvQ3ZMQnJzqbZ1ST/visIvc3w3vfmze4wmlZcqXe1ZQXrVQSCuLC65lJB/p0uH0E4j6yx&#10;tUwKJnJw2M9nO0y0HfiLrpkvRQhhl6CCyvsukdIVFRl0K9sRB+1se4M+rH0pdY9DCDet3ERRLA3W&#10;HC5U2NGxoqLJLibUKN+Ln/Qj+/3cvkz+RPGry7eNUg+L8fkJhKfR/5vv9JsOXBTHcPsmjCD3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XRAexwAAAN0AAAAPAAAAAAAA&#10;AAAAAAAAAKECAABkcnMvZG93bnJldi54bWxQSwUGAAAAAAQABAD5AAAAlQMAAAAA&#10;" strokecolor="#969696">
              <o:lock v:ext="edit" aspectratio="t"/>
            </v:line>
            <v:line id="直接连接符 1067" o:spid="_x0000_s3424" style="position:absolute;rotation:90;visibility:visible" from="5330,10866" to="8195,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G1hcUAAADdAAAADwAAAGRycy9kb3ducmV2LnhtbESPQYvCMBCF74L/IYywN01dpC7VKO6y&#10;goge7HrQ29CMbbGZdJuo9d8bQfA2w3vfmzfTeWsqcaXGlZYVDAcRCOLM6pJzBfu/Zf8LhPPIGivL&#10;pOBODuazbmeKibY33tE19bkIIewSVFB4XydSuqwgg25ga+KgnWxj0Ie1yaVu8BbCTSU/oyiWBksO&#10;Fwqs6aeg7JxeTKiRr7PDcpP+b0ffd3+k+NftR2elPnrtYgLCU+vf5he90oGL4jE8vwkj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xG1hcUAAADdAAAADwAAAAAAAAAA&#10;AAAAAAChAgAAZHJzL2Rvd25yZXYueG1sUEsFBgAAAAAEAAQA+QAAAJMDAAAAAA==&#10;" strokecolor="#969696">
              <o:lock v:ext="edit" aspectratio="t"/>
            </v:line>
            <v:line id="直接连接符 1068" o:spid="_x0000_s3425" style="position:absolute;rotation:90;visibility:visible" from="5099,10866" to="7964,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OQcUAAADdAAAADwAAAGRycy9kb3ducmV2LnhtbESPT2/CMAzF75P4DpGRdhspHBAqBIQQ&#10;sO3AgT8S4mYa01Y0TpVk0H37+TCJm633/N7Ps0XnGvWgEGvPBoaDDBRx4W3NpYHTcfMxARUTssXG&#10;Mxn4pQiLee9thrn1T97T45BKJSEcczRQpdTmWseiIodx4Fti0W4+OEyyhlLbgE8Jd40eZdlYO6xZ&#10;GipsaVVRcT/8OANu973dXdzoc32eoL9ub8sUqDTmvd8tp6ASdell/r/+soKfjQVXvpER9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OQcUAAADdAAAADwAAAAAAAAAA&#10;AAAAAAChAgAAZHJzL2Rvd25yZXYueG1sUEsFBgAAAAAEAAQA+QAAAJMDAAAAAA==&#10;">
              <o:lock v:ext="edit" aspectratio="t"/>
            </v:line>
            <v:line id="直接连接符 1069" o:spid="_x0000_s3426" style="position:absolute;rotation:90;visibility:visible" from="4941,10866" to="7806,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KEbMUAAADdAAAADwAAAGRycy9kb3ducmV2LnhtbESPQYvCMBCF74L/IYywN01dpLjVKO6y&#10;goge7HrQ29CMbbGZdJuo9d8bQfA2w3vfmzfTeWsqcaXGlZYVDAcRCOLM6pJzBfu/ZX8MwnlkjZVl&#10;UnAnB/NZtzPFRNsb7+ia+lyEEHYJKii8rxMpXVaQQTewNXHQTrYx6MPa5FI3eAvhppKfURRLgyWH&#10;CwXW9FNQdk4vJtTI19lhuUn/t6Pvuz9S/Ov2o7NSH712MQHhqfVv84te6cBF8Rc8vwkj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cKEbMUAAADdAAAADwAAAAAAAAAA&#10;AAAAAAChAgAAZHJzL2Rvd25yZXYueG1sUEsFBgAAAAAEAAQA+QAAAJMDAAAAAA==&#10;" strokecolor="#969696">
              <o:lock v:ext="edit" aspectratio="t"/>
            </v:line>
            <v:line id="直接连接符 1070" o:spid="_x0000_s3427" style="position:absolute;rotation:90;visibility:visible" from="4710,10866" to="7575,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G7LMcAAADdAAAADwAAAGRycy9kb3ducmV2LnhtbESPQWvCQBCF70L/wzKF3nTTIlqia7BF&#10;QaQ9NPVQb0N2TEKyszG71fjvO4eCt3nM+968WWaDa9WF+lB7NvA8SUARF97WXBo4fG/Hr6BCRLbY&#10;eiYDNwqQrR5GS0ytv/IXXfJYKgnhkKKBKsYu1ToUFTkME98Ry+7ke4dRZF9q2+NVwl2rX5Jkph3W&#10;LBcq7Oi9oqLJf53UKPfFz/YjP39O327xSLNNOEwbY54eh/UCVKQh3s3/9M4Kl8ylv3wjI+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IbssxwAAAN0AAAAPAAAAAAAA&#10;AAAAAAAAAKECAABkcnMvZG93bnJldi54bWxQSwUGAAAAAAQABAD5AAAAlQMAAAAA&#10;" strokecolor="#969696">
              <o:lock v:ext="edit" aspectratio="t"/>
            </v:line>
            <v:line id="直接连接符 1071" o:spid="_x0000_s3428" style="position:absolute;rotation:90;visibility:visible" from="4480,10866" to="7345,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0et8UAAADdAAAADwAAAGRycy9kb3ducmV2LnhtbESPQYvCMBCF74L/IYzgTVMXUalGUVFY&#10;Fj1YPehtaMa22Ey6TVbrv98IgrcZ3vvevJktGlOKO9WusKxg0I9AEKdWF5wpOB23vQkI55E1lpZJ&#10;wZMcLObt1gxjbR98oHviMxFC2MWoIPe+iqV0aU4GXd9WxEG72tqgD2udSV3jI4SbUn5F0UgaLDhc&#10;yLGidU7pLfkzoUb2k563u+R3P1w9/YVGG3ca3pTqdprlFISnxn/Mb/pbBy4aD+D1TRhB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0et8UAAADdAAAADwAAAAAAAAAA&#10;AAAAAAChAgAAZHJzL2Rvd25yZXYueG1sUEsFBgAAAAAEAAQA+QAAAJMDAAAAAA==&#10;" strokecolor="#969696">
              <o:lock v:ext="edit" aspectratio="t"/>
            </v:line>
            <v:line id="直接连接符 1072" o:spid="_x0000_s3429" style="position:absolute;rotation:90;visibility:visible" from="4307,10866" to="7172,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AwMcAAADdAAAADwAAAGRycy9kb3ducmV2LnhtbESPQWvCQBCF7wX/wzKCN90owZboKrUY&#10;kGIPTT3U25CdJsHsbJpdk/jvu4LQ2wzvfW/erLeDqUVHrassK5jPIhDEudUVFwpOX+n0BYTzyBpr&#10;y6TgRg62m9HTGhNte/6kLvOFCCHsElRQet8kUrq8JINuZhvioP3Y1qAPa1tI3WIfwk0tF1G0lAYr&#10;DhdKbOitpPySXU2oUbzn3+kx+/2Idzd/puXeneKLUpPx8LoC4Wnw/+YHfdCBi54XcP8mjCA3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v4DAxwAAAN0AAAAPAAAAAAAA&#10;AAAAAAAAAKECAABkcnMvZG93bnJldi54bWxQSwUGAAAAAAQABAD5AAAAlQMAAAAA&#10;" strokecolor="#969696">
              <o:lock v:ext="edit" aspectratio="t"/>
            </v:line>
            <v:line id="直接连接符 1073" o:spid="_x0000_s3430" style="position:absolute;rotation:90;visibility:visible" from="4191,10866" to="7056,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MlW8cAAADdAAAADwAAAGRycy9kb3ducmV2LnhtbESPQWvCQBCF70L/wzIFb7pplbRE16Cl&#10;Qil6MPVQb0N2moRkZ9PsNsZ/3xUEbzO89715s0wH04ieOldZVvA0jUAQ51ZXXCg4fm0nryCcR9bY&#10;WCYFF3KQrh5GS0y0PfOB+swXIoSwS1BB6X2bSOnykgy6qW2Jg/ZjO4M+rF0hdYfnEG4a+RxFsTRY&#10;cbhQYktvJeV19mdCjeIz/97ust/9fHPxJ4rf3XFeKzV+HNYLEJ4Gfzff6A8duOhlBtdvwghy9Q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8yVbxwAAAN0AAAAPAAAAAAAA&#10;AAAAAAAAAKECAABkcnMvZG93bnJldi54bWxQSwUGAAAAAAQABAD5AAAAlQMAAAAA&#10;" strokecolor="#969696">
              <o:lock v:ext="edit" aspectratio="t"/>
            </v:line>
            <v:line id="直接连接符 1074" o:spid="_x0000_s3431" style="position:absolute;rotation:90;visibility:visible" from="4076,10866" to="6941,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q9L8UAAADdAAAADwAAAGRycy9kb3ducmV2LnhtbESPQYvCMBCF7wv+hzCCN01diko1iorC&#10;sujB6kFvQzO2xWbSbbJa//1GEPY2w3vfmzezRWsqcafGlZYVDAcRCOLM6pJzBafjtj8B4Tyyxsoy&#10;KXiSg8W88zHDRNsHH+ie+lyEEHYJKii8rxMpXVaQQTewNXHQrrYx6MPa5FI3+AjhppKfUTSSBksO&#10;FwqsaV1Qdkt/TaiRf2fn7S792cerp7/QaONO8U2pXrddTkF4av2/+U1/6cBF4xhe34QR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q9L8UAAADdAAAADwAAAAAAAAAA&#10;AAAAAAChAgAAZHJzL2Rvd25yZXYueG1sUEsFBgAAAAAEAAQA+QAAAJMDAAAAAA==&#10;" strokecolor="#969696">
              <o:lock v:ext="edit" aspectratio="t"/>
            </v:line>
            <v:line id="直接连接符 1075" o:spid="_x0000_s3432" style="position:absolute;rotation:90;visibility:visible" from="3961,10866" to="6826,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x3AsQAAADdAAAADwAAAGRycy9kb3ducmV2LnhtbERPTWvCQBC9F/wPywje6saAbUhdJUhr&#10;24MHtVB6G7NjEszOht2tif/eLRS8zeN9zmI1mFZcyPnGsoLZNAFBXFrdcKXg6/D2mIHwAVlja5kU&#10;XMnDajl6WGCubc87uuxDJWII+xwV1CF0uZS+rMmgn9qOOHIn6wyGCF0ltcM+hptWpknyJA02HBtq&#10;7GhdU3ne/xoFZvu52f6Y9P31O0N73JyK4KhSajIeihcQgYZwF/+7P3ScnzzP4e+beIJ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PHcCxAAAAN0AAAAPAAAAAAAAAAAA&#10;AAAAAKECAABkcnMvZG93bnJldi54bWxQSwUGAAAAAAQABAD5AAAAkgMAAAAA&#10;">
              <o:lock v:ext="edit" aspectratio="t"/>
            </v:line>
            <v:line id="直接连接符 1076" o:spid="_x0000_s3433" style="position:absolute;rotation:90;visibility:visible" from="3845,10866" to="6710,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SGw8UAAADdAAAADwAAAGRycy9kb3ducmV2LnhtbESPQYvCMBCF74L/IYywN01dpC7VKO6y&#10;goge7HrQ29CMbbGZdJuo9d8bQfA2w3vfmzfTeWsqcaXGlZYVDAcRCOLM6pJzBfu/Zf8LhPPIGivL&#10;pOBODuazbmeKibY33tE19bkIIewSVFB4XydSuqwgg25ga+KgnWxj0Ie1yaVu8BbCTSU/oyiWBksO&#10;Fwqs6aeg7JxeTKiRr7PDcpP+b0ffd3+k+NftR2elPnrtYgLCU+vf5he90oGLxjE8vwkj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SGw8UAAADdAAAADwAAAAAAAAAA&#10;AAAAAAChAgAAZHJzL2Rvd25yZXYueG1sUEsFBgAAAAAEAAQA+QAAAJMDAAAAAA==&#10;" strokecolor="#969696">
              <o:lock v:ext="edit" aspectratio="t"/>
            </v:line>
            <v:line id="直接连接符 1077" o:spid="_x0000_s3434" style="position:absolute;rotation:90;visibility:visible" from="3730,10866" to="6595,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gjWMcAAADdAAAADwAAAGRycy9kb3ducmV2LnhtbESPQWvCQBCF7wX/wzIFb82mRWKJWUWL&#10;gkh7aPSgtyE7JsHsbMyuJv77bqHQ2wzvfW/eZIvBNOJOnastK3iNYhDEhdU1lwoO+83LOwjnkTU2&#10;lknBgxws5qOnDFNte/6me+5LEULYpaig8r5NpXRFRQZdZFvioJ1tZ9CHtSul7rAP4aaRb3GcSIM1&#10;hwsVtvRRUXHJbybUKHfFcfOZX78mq4c/UbJ2h8lFqfHzsJyB8DT4f/MfvdWBi6dT+P0mjCDn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yCNYxwAAAN0AAAAPAAAAAAAA&#10;AAAAAAAAAKECAABkcnMvZG93bnJldi54bWxQSwUGAAAAAAQABAD5AAAAlQMAAAAA&#10;" strokecolor="#969696">
              <o:lock v:ext="edit" aspectratio="t"/>
            </v:line>
            <v:line id="直接连接符 1078" o:spid="_x0000_s3435" style="position:absolute;rotation:90;visibility:visible" from="3903,10866" to="6768,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e3KscAAADdAAAADwAAAGRycy9kb3ducmV2LnhtbESPQWvCQBCF70L/wzKF3nTTIlqia7BF&#10;QaQ9NPVQb0N2TEKyszG71fjvO4eCt3nM+968WWaDa9WF+lB7NvA8SUARF97WXBo4fG/Hr6BCRLbY&#10;eiYDNwqQrR5GS0ytv/IXXfJYKgnhkKKBKsYu1ToUFTkME98Ry+7ke4dRZF9q2+NVwl2rX5Jkph3W&#10;LBcq7Oi9oqLJf53UKPfFz/YjP39O327xSLNNOEwbY54eh/UCVKQh3s3/9M4Kl8ylrnwjI+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V7cqxwAAAN0AAAAPAAAAAAAA&#10;AAAAAAAAAKECAABkcnMvZG93bnJldi54bWxQSwUGAAAAAAQABAD5AAAAlQMAAAAA&#10;" strokecolor="#969696">
              <o:lock v:ext="edit" aspectratio="t"/>
            </v:line>
            <v:line id="直接连接符 1079" o:spid="_x0000_s3436" style="position:absolute;rotation:90;visibility:visible" from="3788,10866" to="6653,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sSsccAAADdAAAADwAAAGRycy9kb3ducmV2LnhtbESPQWvCQBCF74L/YRnBm25aJLbRNWip&#10;UEp7aOqh3obsNAnJzqbZ1cR/3xUEbzO89715s04H04gzda6yrOBhHoEgzq2uuFBw+N7PnkA4j6yx&#10;sUwKLuQg3YxHa0y07fmLzpkvRAhhl6CC0vs2kdLlJRl0c9sSB+3XdgZ9WLtC6g77EG4a+RhFsTRY&#10;cbhQYksvJeV1djKhRvGe/+w/sr/Pxe7ijxS/usOiVmo6GbYrEJ4Gfzff6DcduGj5DNdvwghy8w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GxKxxwAAAN0AAAAPAAAAAAAA&#10;AAAAAAAAAKECAABkcnMvZG93bnJldi54bWxQSwUGAAAAAAQABAD5AAAAlQMAAAAA&#10;" strokecolor="#969696">
              <o:lock v:ext="edit" aspectratio="t"/>
            </v:line>
            <v:line id="直接连接符 1080" o:spid="_x0000_s3437" style="position:absolute;rotation:90;visibility:visible" from="3672,10866" to="6537,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TLC8UAAADdAAAADwAAAGRycy9kb3ducmV2LnhtbESPQWvCQBCF7wX/wzJCb3WjiEh0FRWF&#10;UvTQ1EO9DdkxCWZnY3ar8d87B6G3ecz73ryZLztXqxu1ofJsYDhIQBHn3lZcGDj+7D6moEJEtlh7&#10;JgMPCrBc9N7mmFp/52+6ZbFQEsIhRQNljE2qdchLchgGviGW3dm3DqPIttC2xbuEu1qPkmSiHVYs&#10;F0psaFNSfsn+nNQovvLf3T67HsbrRzzRZBuO44sx7/1uNQMVqYv/5hf9aYVLptJfvpER9OI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PTLC8UAAADdAAAADwAAAAAAAAAA&#10;AAAAAAChAgAAZHJzL2Rvd25yZXYueG1sUEsFBgAAAAAEAAQA+QAAAJMDAAAAAA==&#10;" strokecolor="#969696">
              <o:lock v:ext="edit" aspectratio="t"/>
            </v:line>
            <v:line id="直接连接符 1081" o:spid="_x0000_s3438" style="position:absolute;rotation:90;visibility:visible" from="3557,10866" to="6422,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hukMQAAADdAAAADwAAAGRycy9kb3ducmV2LnhtbESPQYvCMBCF7wv+hzCCtzVVRKQaRUVB&#10;RA9bPehtaMa22ExqE7X+eyMseJvhve/Nm8msMaV4UO0Kywp63QgEcWp1wZmC42H9OwLhPLLG0jIp&#10;eJGD2bT1M8FY2yf/0SPxmQgh7GJUkHtfxVK6NCeDrmsr4qBdbG3Qh7XOpK7xGcJNKftRNJQGCw4X&#10;cqxomVN6Te4m1Mi26Wm9S277weLlzzRcuePgqlSn3czHIDw1/mv+pzc6cNGoB59vwghy+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uG6QxAAAAN0AAAAPAAAAAAAAAAAA&#10;AAAAAKECAABkcnMvZG93bnJldi54bWxQSwUGAAAAAAQABAD5AAAAkgMAAAAA&#10;" strokecolor="#969696">
              <o:lock v:ext="edit" aspectratio="t"/>
            </v:line>
            <v:line id="直接连接符 1082" o:spid="_x0000_s3439" style="position:absolute;rotation:90;visibility:visible" from="3442,10866" to="6307,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rw58cAAADdAAAADwAAAGRycy9kb3ducmV2LnhtbESPQWvCQBCF74L/YRmhN90oIpJmE1qp&#10;UEp7MPVQb0N2TEKys2l2a5J/3y0Ivc3w3vfmTZKNphU36l1tWcF6FYEgLqyuuVRw/jwu9yCcR9bY&#10;WiYFEznI0vkswVjbgU90y30pQgi7GBVU3nexlK6oyKBb2Y44aFfbG/Rh7UupexxCuGnlJop20mDN&#10;4UKFHR0qKpr8x4Qa5VvxdXzPvz+2z5O/0O7FnbeNUg+L8ekRhKfR/5vv9KsOXLTfwN83YQSZ/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avDnxwAAAN0AAAAPAAAAAAAA&#10;AAAAAAAAAKECAABkcnMvZG93bnJldi54bWxQSwUGAAAAAAQABAD5AAAAlQMAAAAA&#10;" strokecolor="#969696">
              <o:lock v:ext="edit" aspectratio="t"/>
            </v:line>
            <v:line id="直接连接符 1083" o:spid="_x0000_s3440" style="position:absolute;rotation:90;visibility:visible" from="3615,10866" to="6480,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VfMYAAADdAAAADwAAAGRycy9kb3ducmV2LnhtbESPQYvCMBCF7wv7H8IseFvTVRGpRnFF&#10;QWQ9WHvQ29CMbbGZ1CZq/fdmQfA2w3vfmzeTWWsqcaPGlZYV/HQjEMSZ1SXnCtL96nsEwnlkjZVl&#10;UvAgB7Pp58cEY23vvKNb4nMRQtjFqKDwvo6ldFlBBl3X1sRBO9nGoA9rk0vd4D2Em0r2omgoDZYc&#10;LhRY06Kg7JxcTaiRb7LD6i+5bAe/D3+k4dKlg7NSna92PgbhqfVv84te68BFoz78fxNGkN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mVXzGAAAA3QAAAA8AAAAAAAAA&#10;AAAAAAAAoQIAAGRycy9kb3ducmV2LnhtbFBLBQYAAAAABAAEAPkAAACUAwAAAAA=&#10;" strokecolor="#969696">
              <o:lock v:ext="edit" aspectratio="t"/>
            </v:line>
            <v:line id="直接连接符 1084" o:spid="_x0000_s3441" style="position:absolute;rotation:90;visibility:visible" from="3499,10866" to="6364,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NCMcAAADdAAAADwAAAGRycy9kb3ducmV2LnhtbESPQWvCQBCF7wX/wzKCt7qxhCCpq1Rp&#10;QKQ9NHqwtyE7TYLZ2ZhdTfLvu4WCtxne+968WW0G04g7da62rGAxj0AQF1bXXCo4HbPnJQjnkTU2&#10;lknBSA4268nTClNte/6ie+5LEULYpaig8r5NpXRFRQbd3LbEQfuxnUEf1q6UusM+hJtGvkRRIg3W&#10;HC5U2NKuouKS30yoUR6Kc/aRXz/j7ei/KXl3p/ii1Gw6vL2C8DT4h/mf3uvARcsY/r4JI8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z80IxwAAAN0AAAAPAAAAAAAA&#10;AAAAAAAAAKECAABkcnMvZG93bnJldi54bWxQSwUGAAAAAAQABAD5AAAAlQMAAAAA&#10;" strokecolor="#969696">
              <o:lock v:ext="edit" aspectratio="t"/>
            </v:line>
            <v:line id="直接连接符 1085" o:spid="_x0000_s3442" style="position:absolute;rotation:90;visibility:visible" from="3384,10866" to="6249,1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kHJcIAAADdAAAADwAAAGRycy9kb3ducmV2LnhtbERPS4vCMBC+C/6HMII3TRVcSjWKiLq7&#10;Bw8+QLyNzdgWm0lJstr995sFwdt8fM+ZLVpTiwc5X1lWMBomIIhzqysuFJyOm0EKwgdkjbVlUvBL&#10;HhbzbmeGmbZP3tPjEAoRQ9hnqKAMocmk9HlJBv3QNsSRu1lnMEToCqkdPmO4qeU4ST6kwYpjQ4kN&#10;rUrK74cfo8Dsvre7ixl/rs8p2uv2tgyOCqX6vXY5BRGoDW/xy/2l4/wkncD/N/EEOf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ekHJcIAAADdAAAADwAAAAAAAAAAAAAA&#10;AAChAgAAZHJzL2Rvd25yZXYueG1sUEsFBgAAAAAEAAQA+QAAAJADAAAAAA==&#10;">
              <o:lock v:ext="edit" aspectratio="t"/>
            </v:line>
            <v:shape id="文本框 229" o:spid="_x0000_s3443" type="#_x0000_t202" style="position:absolute;left:5160;top:12289;width:447;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5fDcQA&#10;AADdAAAADwAAAGRycy9kb3ducmV2LnhtbERPTWvCQBC9F/wPywi9Nbv2EGx0FRELhUIxpocex+yY&#10;LGZnY3ar6b93C4Xe5vE+Z7keXSeuNATrWcMsUyCIa28sNxo+q9enOYgQkQ12nknDDwVYryYPSyyM&#10;v3FJ10NsRArhUKCGNsa+kDLULTkMme+JE3fyg8OY4NBIM+AthbtOPiuVS4eWU0OLPW1bqs+Hb6dh&#10;88Xlzl4+jvvyVNqqelH8np+1fpyOmwWISGP8F/+530yar+Y5/H6TTp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uXw3EAAAA3QAAAA8AAAAAAAAAAAAAAAAAmAIAAGRycy9k&#10;b3ducmV2LnhtbFBLBQYAAAAABAAEAPUAAACJAwAAAAA=&#10;" filled="f" stroked="f">
              <o:lock v:ext="edit" aspectratio="t"/>
              <v:textbox style="mso-next-textbox:#文本框 229" inset="0,0,0,0">
                <w:txbxContent>
                  <w:p w:rsidR="00F16067" w:rsidRPr="00E3558F" w:rsidRDefault="00F16067" w:rsidP="00F16067">
                    <w:pPr>
                      <w:pStyle w:val="a9"/>
                      <w:jc w:val="center"/>
                      <w:rPr>
                        <w:rFonts w:ascii="Times New Roman" w:hAnsi="Times New Roman"/>
                      </w:rPr>
                    </w:pPr>
                    <w:r w:rsidRPr="00E3558F">
                      <w:rPr>
                        <w:rFonts w:ascii="Times New Roman" w:hAnsi="Times New Roman"/>
                        <w:sz w:val="21"/>
                        <w:szCs w:val="21"/>
                      </w:rPr>
                      <w:t>20.0</w:t>
                    </w:r>
                  </w:p>
                </w:txbxContent>
              </v:textbox>
            </v:shape>
            <v:shape id="文本框 230" o:spid="_x0000_s3444" type="#_x0000_t202" style="position:absolute;left:5754;top:12284;width:436;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L6lsMA&#10;AADdAAAADwAAAGRycy9kb3ducmV2LnhtbERPTWsCMRC9F/wPYYTeamIPVlejiFQoFErX9eBx3Iy7&#10;wc1k3UTd/vumUPA2j/c5i1XvGnGjLljPGsYjBYK49MZypWFfbF+mIEJENth4Jg0/FGC1HDwtMDP+&#10;zjnddrESKYRDhhrqGNtMylDW5DCMfEucuJPvHMYEu0qaDu8p3DXyVamJdGg5NdTY0qam8ry7Og3r&#10;A+fv9vJ1/M5PuS2KmeLPyVnr52G/noOI1MeH+N/9YdJ8NX2Dv2/SC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aL6lsMAAADdAAAADwAAAAAAAAAAAAAAAACYAgAAZHJzL2Rv&#10;d25yZXYueG1sUEsFBgAAAAAEAAQA9QAAAIgDAAAAAA==&#10;" filled="f" stroked="f">
              <o:lock v:ext="edit" aspectratio="t"/>
              <v:textbox style="mso-next-textbox:#文本框 230" inset="0,0,0,0">
                <w:txbxContent>
                  <w:p w:rsidR="00F16067" w:rsidRPr="00E3558F" w:rsidRDefault="00F16067" w:rsidP="00F16067">
                    <w:pPr>
                      <w:pStyle w:val="a9"/>
                      <w:jc w:val="center"/>
                      <w:rPr>
                        <w:rFonts w:ascii="Times New Roman" w:hAnsi="Times New Roman"/>
                      </w:rPr>
                    </w:pPr>
                    <w:r w:rsidRPr="00E3558F">
                      <w:rPr>
                        <w:rFonts w:ascii="Times New Roman" w:hAnsi="Times New Roman"/>
                        <w:sz w:val="21"/>
                        <w:szCs w:val="21"/>
                      </w:rPr>
                      <w:t>40.0</w:t>
                    </w:r>
                  </w:p>
                </w:txbxContent>
              </v:textbox>
            </v:shape>
            <v:shape id="文本框 231" o:spid="_x0000_s3445" type="#_x0000_t202" style="position:absolute;left:6334;top:12284;width:406;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u5MYA&#10;AADdAAAADwAAAGRycy9kb3ducmV2LnhtbESPQWvDMAyF74P9B6NCb6vdHUqX1i1lbDAYlKXpoUct&#10;VhPTWM5ir83+/XQY7Cbxnt77tN6OoVNXGpKPbGE+M6CI6+g8NxaO1evDElTKyA67yGThhxJsN/d3&#10;ayxcvHFJ10NulIRwKtBCm3NfaJ3qlgKmWeyJRTvHIWCWdWi0G/Am4aHTj8YsdEDP0tBiT88t1ZfD&#10;d7CwO3H54r/2nx/lufRV9WT4fXGxdjoZdytQmcb8b/67fnOCb5aCK9/ICHr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D1u5MYAAADdAAAADwAAAAAAAAAAAAAAAACYAgAAZHJz&#10;L2Rvd25yZXYueG1sUEsFBgAAAAAEAAQA9QAAAIsDAAAAAA==&#10;" filled="f" stroked="f">
              <o:lock v:ext="edit" aspectratio="t"/>
              <v:textbox style="mso-next-textbox:#文本框 231" inset="0,0,0,0">
                <w:txbxContent>
                  <w:p w:rsidR="00F16067" w:rsidRPr="00E3558F" w:rsidRDefault="00F16067" w:rsidP="00F16067">
                    <w:pPr>
                      <w:pStyle w:val="a9"/>
                      <w:jc w:val="center"/>
                      <w:rPr>
                        <w:rFonts w:ascii="Times New Roman" w:hAnsi="Times New Roman"/>
                      </w:rPr>
                    </w:pPr>
                    <w:r w:rsidRPr="00E3558F">
                      <w:rPr>
                        <w:rFonts w:ascii="Times New Roman" w:hAnsi="Times New Roman"/>
                        <w:sz w:val="21"/>
                        <w:szCs w:val="21"/>
                      </w:rPr>
                      <w:t>60.0</w:t>
                    </w:r>
                  </w:p>
                </w:txbxContent>
              </v:textbox>
            </v:shape>
            <v:shape id="文本框 232" o:spid="_x0000_s3446" type="#_x0000_t202" style="position:absolute;left:6936;top:12284;width:376;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HLf8MA&#10;AADdAAAADwAAAGRycy9kb3ducmV2LnhtbERPTWsCMRC9C/6HMAVvmtSD6NYoUhSEgnRdDz1ON+Nu&#10;cDNZN6lu/31TELzN433Oct27RtyoC9azhteJAkFcemO50nAqduM5iBCRDTaeScMvBVivhoMlZsbf&#10;OafbMVYihXDIUEMdY5tJGcqaHIaJb4kTd/adw5hgV0nT4T2Fu0ZOlZpJh5ZTQ40tvddUXo4/TsPm&#10;i/OtvR6+P/NzbotiofhjdtF69NJv3kBE6uNT/HDvTZqv5gv4/ya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3HLf8MAAADdAAAADwAAAAAAAAAAAAAAAACYAgAAZHJzL2Rv&#10;d25yZXYueG1sUEsFBgAAAAAEAAQA9QAAAIgDAAAAAA==&#10;" filled="f" stroked="f">
              <o:lock v:ext="edit" aspectratio="t"/>
              <v:textbox style="mso-next-textbox:#文本框 232" inset="0,0,0,0">
                <w:txbxContent>
                  <w:p w:rsidR="00F16067" w:rsidRPr="00E3558F" w:rsidRDefault="00F16067" w:rsidP="00F16067">
                    <w:pPr>
                      <w:pStyle w:val="a9"/>
                      <w:jc w:val="center"/>
                      <w:rPr>
                        <w:rFonts w:ascii="Times New Roman" w:hAnsi="Times New Roman"/>
                      </w:rPr>
                    </w:pPr>
                    <w:r w:rsidRPr="00E3558F">
                      <w:rPr>
                        <w:rFonts w:ascii="Times New Roman" w:hAnsi="Times New Roman"/>
                        <w:sz w:val="21"/>
                        <w:szCs w:val="21"/>
                      </w:rPr>
                      <w:t>80.0</w:t>
                    </w:r>
                  </w:p>
                </w:txbxContent>
              </v:textbox>
            </v:shape>
            <v:shape id="文本框 233" o:spid="_x0000_s3447" type="#_x0000_t202" style="position:absolute;left:7418;top:12291;width:518;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L0P8YA&#10;AADdAAAADwAAAGRycy9kb3ducmV2LnhtbESPQWvDMAyF74P9B6NCb6vdHcqa1i1lbDAYlKXpoUct&#10;VhPTWM5ir83+/XQY7Cbxnt77tN6OoVNXGpKPbGE+M6CI6+g8NxaO1evDE6iUkR12kcnCDyXYbu7v&#10;1li4eOOSrofcKAnhVKCFNue+0DrVLQVMs9gTi3aOQ8As69BoN+BNwkOnH41Z6ICepaHFnp5bqi+H&#10;72Bhd+LyxX/tPz/Kc+mramn4fXGxdjoZdytQmcb8b/67fnOCb5bCL9/ICHr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L0P8YAAADdAAAADwAAAAAAAAAAAAAAAACYAgAAZHJz&#10;L2Rvd25yZXYueG1sUEsFBgAAAAAEAAQA9QAAAIsDAAAAAA==&#10;" filled="f" stroked="f">
              <o:lock v:ext="edit" aspectratio="t"/>
              <v:textbox style="mso-next-textbox:#文本框 233" inset="0,0,0,0">
                <w:txbxContent>
                  <w:p w:rsidR="00F16067" w:rsidRPr="00E3558F" w:rsidRDefault="00F16067" w:rsidP="00F16067">
                    <w:pPr>
                      <w:pStyle w:val="a9"/>
                      <w:jc w:val="center"/>
                      <w:rPr>
                        <w:rFonts w:ascii="Times New Roman" w:hAnsi="Times New Roman"/>
                      </w:rPr>
                    </w:pPr>
                    <w:r w:rsidRPr="00E3558F">
                      <w:rPr>
                        <w:rFonts w:ascii="Times New Roman" w:hAnsi="Times New Roman"/>
                        <w:sz w:val="21"/>
                        <w:szCs w:val="21"/>
                      </w:rPr>
                      <w:t>100.0</w:t>
                    </w:r>
                  </w:p>
                </w:txbxContent>
              </v:textbox>
            </v:shape>
            <v:shape id="文本框 234" o:spid="_x0000_s3448" type="#_x0000_t202" style="position:absolute;left:4765;top:9053;width:702;height:3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5RpMQA&#10;AADdAAAADwAAAGRycy9kb3ducmV2LnhtbERPTWvCQBC9F/oflil4q7v2IDW6ESktFARpjAeP0+wk&#10;WczOptmtxn/fLQje5vE+Z7UeXSfONATrWcNsqkAQV95YbjQcyo/nVxAhIhvsPJOGKwVY548PK8yM&#10;v3BB531sRArhkKGGNsY+kzJULTkMU98TJ672g8OY4NBIM+AlhbtOvig1lw4tp4YWe3prqTrtf52G&#10;zZGLd/uz+/4q6sKW5ULxdn7SevI0bpYgIo3xLr65P02arxYz+P8mnS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eUaTEAAAA3QAAAA8AAAAAAAAAAAAAAAAAmAIAAGRycy9k&#10;b3ducmV2LnhtbFBLBQYAAAAABAAEAPUAAACJAwAAAAA=&#10;" filled="f" stroked="f">
              <o:lock v:ext="edit" aspectratio="t"/>
              <v:textbox style="mso-next-textbox:#文本框 234" inset="0,0,0,0">
                <w:txbxContent>
                  <w:p w:rsidR="00F16067" w:rsidRPr="00E3558F" w:rsidRDefault="00F16067" w:rsidP="00F16067">
                    <w:pPr>
                      <w:pStyle w:val="a9"/>
                      <w:jc w:val="center"/>
                      <w:rPr>
                        <w:rFonts w:ascii="Times New Roman" w:hAnsi="Times New Roman" w:hint="eastAsia"/>
                      </w:rPr>
                    </w:pPr>
                    <w:r w:rsidRPr="00E3558F">
                      <w:rPr>
                        <w:rFonts w:ascii="Times New Roman" w:hAnsi="Times New Roman"/>
                        <w:i/>
                        <w:iCs/>
                        <w:sz w:val="21"/>
                        <w:szCs w:val="21"/>
                      </w:rPr>
                      <w:t>R</w:t>
                    </w:r>
                    <w:r w:rsidRPr="00E3558F">
                      <w:rPr>
                        <w:rFonts w:ascii="Times New Roman" w:hAnsi="Times New Roman"/>
                        <w:position w:val="-5"/>
                        <w:sz w:val="21"/>
                        <w:szCs w:val="21"/>
                        <w:vertAlign w:val="subscript"/>
                      </w:rPr>
                      <w:t>2</w:t>
                    </w:r>
                    <w:r w:rsidRPr="00E3558F">
                      <w:rPr>
                        <w:rFonts w:ascii="Times New Roman" w:hAnsi="Times New Roman"/>
                        <w:sz w:val="21"/>
                        <w:szCs w:val="21"/>
                      </w:rPr>
                      <w:t>/</w:t>
                    </w:r>
                    <w:r w:rsidRPr="00E3558F">
                      <w:rPr>
                        <w:rFonts w:ascii="Times New Roman" w:hAnsi="Times New Roman"/>
                        <w:sz w:val="21"/>
                        <w:szCs w:val="21"/>
                      </w:rPr>
                      <w:sym w:font="Symbol" w:char="F057"/>
                    </w:r>
                  </w:p>
                </w:txbxContent>
              </v:textbox>
            </v:shape>
            <v:shape id="文本框 235" o:spid="_x0000_s3449" type="#_x0000_t202" style="position:absolute;left:7914;top:12279;width:540;height:3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zP08QA&#10;AADdAAAADwAAAGRycy9kb3ducmV2LnhtbERPTWvCQBC9F/wPyxR6q7v1IDW6ESkKhUIxxoPHaXaS&#10;LGZnY3ar6b93C4Xe5vE+Z7UeXSeuNATrWcPLVIEgrryx3Gg4lrvnVxAhIhvsPJOGHwqwzicPK8yM&#10;v3FB10NsRArhkKGGNsY+kzJULTkMU98TJ672g8OY4NBIM+AthbtOzpSaS4eWU0OLPb21VJ0P307D&#10;5sTF1l4+v/ZFXdiyXCj+mJ+1fnocN0sQkcb4L/5zv5s0Xy1m8PtNOkH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Mz9PEAAAA3QAAAA8AAAAAAAAAAAAAAAAAmAIAAGRycy9k&#10;b3ducmV2LnhtbFBLBQYAAAAABAAEAPUAAACJAwAAAAA=&#10;" filled="f" stroked="f">
              <o:lock v:ext="edit" aspectratio="t"/>
              <v:textbox style="mso-next-textbox:#文本框 235" inset="0,0,0,0">
                <w:txbxContent>
                  <w:p w:rsidR="00F16067" w:rsidRPr="00E3558F" w:rsidRDefault="00F16067" w:rsidP="00F16067">
                    <w:pPr>
                      <w:pStyle w:val="a9"/>
                      <w:jc w:val="center"/>
                      <w:textAlignment w:val="center"/>
                      <w:rPr>
                        <w:rFonts w:ascii="Times New Roman" w:hAnsi="Times New Roman"/>
                      </w:rPr>
                    </w:pPr>
                    <w:r w:rsidRPr="00E3558F">
                      <w:rPr>
                        <w:rFonts w:ascii="Times New Roman" w:hAnsi="Times New Roman"/>
                        <w:i/>
                        <w:iCs/>
                        <w:sz w:val="21"/>
                        <w:szCs w:val="21"/>
                      </w:rPr>
                      <w:t>t</w:t>
                    </w:r>
                    <w:r w:rsidRPr="00E3558F">
                      <w:rPr>
                        <w:rFonts w:ascii="Times New Roman" w:hAnsi="Times New Roman"/>
                        <w:sz w:val="21"/>
                        <w:szCs w:val="21"/>
                      </w:rPr>
                      <w:t>/</w:t>
                    </w:r>
                    <w:r w:rsidRPr="00354C00">
                      <w:rPr>
                        <w:szCs w:val="21"/>
                      </w:rPr>
                      <w:object w:dxaOrig="300" w:dyaOrig="260">
                        <v:shape id="_x0000_i1342" type="#_x0000_t75" style="width:14.9pt;height:13.1pt" o:ole="">
                          <v:imagedata r:id="rId161" o:title=""/>
                        </v:shape>
                        <o:OLEObject Type="Embed" ProgID="Equation.DSMT4" ShapeID="_x0000_i1342" DrawAspect="Content" ObjectID="_1590001804" r:id="rId367"/>
                      </w:object>
                    </w:r>
                  </w:p>
                </w:txbxContent>
              </v:textbox>
            </v:shape>
            <v:shape id="文本框 236" o:spid="_x0000_s3450" type="#_x0000_t202" style="position:absolute;left:4635;top:12287;width:174;height:3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BqSMQA&#10;AADdAAAADwAAAGRycy9kb3ducmV2LnhtbERP32vCMBB+H/g/hBP2NhM3kLUaRWSDwUBW64OPZ3O2&#10;webSNZl2/70ZDHy7j+/nLVaDa8WF+mA9a5hOFAjiyhvLtYZ9+f70CiJEZIOtZ9LwSwFWy9HDAnPj&#10;r1zQZRdrkUI45KihibHLpQxVQw7DxHfEiTv53mFMsK+l6fGawl0rn5WaSYeWU0ODHW0aqs67H6dh&#10;feDizX5vj1/FqbBlmSn+nJ21fhwP6zmISEO8i//dHybNV9kL/H2TTp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AakjEAAAA3QAAAA8AAAAAAAAAAAAAAAAAmAIAAGRycy9k&#10;b3ducmV2LnhtbFBLBQYAAAAABAAEAPUAAACJAwAAAAA=&#10;" filled="f" stroked="f">
              <o:lock v:ext="edit" aspectratio="t"/>
              <v:textbox style="mso-next-textbox:#文本框 236" inset="0,0,0,0">
                <w:txbxContent>
                  <w:p w:rsidR="00F16067" w:rsidRPr="00E3558F" w:rsidRDefault="00F16067" w:rsidP="00F16067">
                    <w:pPr>
                      <w:pStyle w:val="a9"/>
                      <w:rPr>
                        <w:rFonts w:ascii="Times New Roman" w:hAnsi="Times New Roman"/>
                      </w:rPr>
                    </w:pPr>
                    <w:r w:rsidRPr="00E3558F">
                      <w:rPr>
                        <w:rFonts w:ascii="Times New Roman" w:hAnsi="Times New Roman"/>
                        <w:sz w:val="21"/>
                        <w:szCs w:val="21"/>
                      </w:rPr>
                      <w:t>0</w:t>
                    </w:r>
                  </w:p>
                </w:txbxContent>
              </v:textbox>
            </v:shape>
            <v:shape id="文本框 237" o:spid="_x0000_s3451" type="#_x0000_t202" style="position:absolute;left:4392;top:11526;width:538;height:3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nyPMQA&#10;AADdAAAADwAAAGRycy9kb3ducmV2LnhtbERP32vCMBB+H/g/hBP2NhPHkLUaRWSDwUBW64OPZ3O2&#10;webSNZl2/70ZDHy7j+/nLVaDa8WF+mA9a5hOFAjiyhvLtYZ9+f70CiJEZIOtZ9LwSwFWy9HDAnPj&#10;r1zQZRdrkUI45KihibHLpQxVQw7DxHfEiTv53mFMsK+l6fGawl0rn5WaSYeWU0ODHW0aqs67H6dh&#10;feDizX5vj1/FqbBlmSn+nJ21fhwP6zmISEO8i//dHybNV9kL/H2TTp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p8jzEAAAA3QAAAA8AAAAAAAAAAAAAAAAAmAIAAGRycy9k&#10;b3ducmV2LnhtbFBLBQYAAAAABAAEAPUAAACJAwAAAAA=&#10;" filled="f" stroked="f">
              <o:lock v:ext="edit" aspectratio="t"/>
              <v:textbox style="mso-next-textbox:#文本框 237" inset="0,0,0,0">
                <w:txbxContent>
                  <w:p w:rsidR="00F16067" w:rsidRPr="00E3558F" w:rsidRDefault="00F16067" w:rsidP="00F16067">
                    <w:pPr>
                      <w:pStyle w:val="a9"/>
                      <w:rPr>
                        <w:rFonts w:ascii="Times New Roman" w:hAnsi="Times New Roman"/>
                      </w:rPr>
                    </w:pPr>
                    <w:r w:rsidRPr="00E3558F">
                      <w:rPr>
                        <w:rFonts w:ascii="Times New Roman" w:hAnsi="Times New Roman"/>
                        <w:sz w:val="21"/>
                        <w:szCs w:val="21"/>
                      </w:rPr>
                      <w:t>200</w:t>
                    </w:r>
                  </w:p>
                </w:txbxContent>
              </v:textbox>
            </v:shape>
            <v:shape id="文本框 238" o:spid="_x0000_s3452" type="#_x0000_t202" style="position:absolute;left:4391;top:10951;width:537;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Xp8QA&#10;AADdAAAADwAAAGRycy9kb3ducmV2LnhtbERP32vCMBB+H/g/hBP2NhMHk7UaRWSDwUBW64OPZ3O2&#10;webSNZl2/70ZDHy7j+/nLVaDa8WF+mA9a5hOFAjiyhvLtYZ9+f70CiJEZIOtZ9LwSwFWy9HDAnPj&#10;r1zQZRdrkUI45KihibHLpQxVQw7DxHfEiTv53mFMsK+l6fGawl0rn5WaSYeWU0ODHW0aqs67H6dh&#10;feDizX5vj1/FqbBlmSn+nJ21fhwP6zmISEO8i//dHybNV9kL/H2TTp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lV6fEAAAA3QAAAA8AAAAAAAAAAAAAAAAAmAIAAGRycy9k&#10;b3ducmV2LnhtbFBLBQYAAAAABAAEAPUAAACJAwAAAAA=&#10;" filled="f" stroked="f">
              <o:lock v:ext="edit" aspectratio="t"/>
              <v:textbox style="mso-next-textbox:#文本框 238" inset="0,0,0,0">
                <w:txbxContent>
                  <w:p w:rsidR="00F16067" w:rsidRPr="00E3558F" w:rsidRDefault="00F16067" w:rsidP="00F16067">
                    <w:pPr>
                      <w:pStyle w:val="a9"/>
                      <w:rPr>
                        <w:rFonts w:ascii="Times New Roman" w:hAnsi="Times New Roman"/>
                      </w:rPr>
                    </w:pPr>
                    <w:r w:rsidRPr="00E3558F">
                      <w:rPr>
                        <w:rFonts w:ascii="Times New Roman" w:hAnsi="Times New Roman"/>
                        <w:sz w:val="21"/>
                        <w:szCs w:val="21"/>
                      </w:rPr>
                      <w:t>400</w:t>
                    </w:r>
                  </w:p>
                </w:txbxContent>
              </v:textbox>
            </v:shape>
            <v:shape id="文本框 239" o:spid="_x0000_s3453" type="#_x0000_t202" style="position:absolute;left:4386;top:10382;width:537;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fJ0MMA&#10;AADdAAAADwAAAGRycy9kb3ducmV2LnhtbERPTWsCMRC9F/wPYQRvNamHRbdGkaIgCKXr9tDjdDPu&#10;BjeTdRN1++8bodDbPN7nLNeDa8WN+mA9a3iZKhDElTeWaw2f5e55DiJEZIOtZ9LwQwHWq9HTEnPj&#10;71zQ7RhrkUI45KihibHLpQxVQw7D1HfEiTv53mFMsK+l6fGewl0rZ0pl0qHl1NBgR28NVefj1WnY&#10;fHGxtZf374/iVNiyXCg+ZGetJ+Nh8woi0hD/xX/uvUnz1SKDxzfpB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fJ0MMAAADdAAAADwAAAAAAAAAAAAAAAACYAgAAZHJzL2Rv&#10;d25yZXYueG1sUEsFBgAAAAAEAAQA9QAAAIgDAAAAAA==&#10;" filled="f" stroked="f">
              <o:lock v:ext="edit" aspectratio="t"/>
              <v:textbox style="mso-next-textbox:#文本框 239" inset="0,0,0,0">
                <w:txbxContent>
                  <w:p w:rsidR="00F16067" w:rsidRPr="00E3558F" w:rsidRDefault="00F16067" w:rsidP="00F16067">
                    <w:pPr>
                      <w:pStyle w:val="a9"/>
                      <w:rPr>
                        <w:rFonts w:ascii="Times New Roman" w:hAnsi="Times New Roman"/>
                      </w:rPr>
                    </w:pPr>
                    <w:r w:rsidRPr="00E3558F">
                      <w:rPr>
                        <w:rFonts w:ascii="Times New Roman" w:hAnsi="Times New Roman"/>
                        <w:sz w:val="21"/>
                        <w:szCs w:val="21"/>
                      </w:rPr>
                      <w:t>600</w:t>
                    </w:r>
                  </w:p>
                </w:txbxContent>
              </v:textbox>
            </v:shape>
            <v:shape id="文本框 240" o:spid="_x0000_s3454" type="#_x0000_t202" style="position:absolute;left:4383;top:9811;width:537;height:3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tsS8MA&#10;AADdAAAADwAAAGRycy9kb3ducmV2LnhtbERPTWsCMRC9F/wPYQq91aQ9aN0aRcSCUJCu68HjdDPu&#10;BjeTdRN1/femUPA2j/c503nvGnGhLljPGt6GCgRx6Y3lSsOu+Hr9ABEissHGM2m4UYD5bPA0xcz4&#10;K+d02cZKpBAOGWqoY2wzKUNZk8Mw9C1x4g6+cxgT7CppOrymcNfId6VG0qHl1FBjS8uayuP27DQs&#10;9pyv7Gnz+5MfclsUE8Xfo6PWL8/94hNEpD4+xP/utUnz1WQMf9+kE+T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tsS8MAAADdAAAADwAAAAAAAAAAAAAAAACYAgAAZHJzL2Rv&#10;d25yZXYueG1sUEsFBgAAAAAEAAQA9QAAAIgDAAAAAA==&#10;" filled="f" stroked="f">
              <o:lock v:ext="edit" aspectratio="t"/>
              <v:textbox style="mso-next-textbox:#文本框 240" inset="0,0,0,0">
                <w:txbxContent>
                  <w:p w:rsidR="00F16067" w:rsidRPr="00E3558F" w:rsidRDefault="00F16067" w:rsidP="00F16067">
                    <w:pPr>
                      <w:pStyle w:val="a9"/>
                      <w:rPr>
                        <w:rFonts w:ascii="Times New Roman" w:hAnsi="Times New Roman"/>
                      </w:rPr>
                    </w:pPr>
                    <w:r w:rsidRPr="00E3558F">
                      <w:rPr>
                        <w:rFonts w:ascii="Times New Roman" w:hAnsi="Times New Roman"/>
                        <w:sz w:val="21"/>
                        <w:szCs w:val="21"/>
                      </w:rPr>
                      <w:t>800</w:t>
                    </w:r>
                  </w:p>
                </w:txbxContent>
              </v:textbox>
            </v:shape>
            <v:shape id="文本框 241" o:spid="_x0000_s3455" type="#_x0000_t202" style="position:absolute;left:4273;top:9247;width:654;height:3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T4OcYA&#10;AADdAAAADwAAAGRycy9kb3ducmV2LnhtbESPQWvDMAyF74P9B6NCb6vdHcqa1i1lbDAYlKXpoUct&#10;VhPTWM5ir83+/XQY7Cbxnt77tN6OoVNXGpKPbGE+M6CI6+g8NxaO1evDE6iUkR12kcnCDyXYbu7v&#10;1li4eOOSrofcKAnhVKCFNue+0DrVLQVMs9gTi3aOQ8As69BoN+BNwkOnH41Z6ICepaHFnp5bqi+H&#10;72Bhd+LyxX/tPz/Kc+mramn4fXGxdjoZdytQmcb8b/67fnOCb5aCK9/ICHr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T4OcYAAADdAAAADwAAAAAAAAAAAAAAAACYAgAAZHJz&#10;L2Rvd25yZXYueG1sUEsFBgAAAAAEAAQA9QAAAIsDAAAAAA==&#10;" filled="f" stroked="f">
              <o:lock v:ext="edit" aspectratio="t"/>
              <v:textbox style="mso-next-textbox:#文本框 241" inset="0,0,0,0">
                <w:txbxContent>
                  <w:p w:rsidR="00F16067" w:rsidRPr="00E3558F" w:rsidRDefault="00F16067" w:rsidP="00F16067">
                    <w:pPr>
                      <w:pStyle w:val="a9"/>
                      <w:rPr>
                        <w:rFonts w:ascii="Times New Roman" w:hAnsi="Times New Roman"/>
                      </w:rPr>
                    </w:pPr>
                    <w:r w:rsidRPr="00E3558F">
                      <w:rPr>
                        <w:rFonts w:ascii="Times New Roman" w:hAnsi="Times New Roman"/>
                        <w:sz w:val="21"/>
                        <w:szCs w:val="21"/>
                      </w:rPr>
                      <w:t>1000</w:t>
                    </w:r>
                  </w:p>
                </w:txbxContent>
              </v:textbox>
            </v:shape>
            <v:group id="_x0000_s3456" style="position:absolute;left:5495;top:9683;width:85;height:85" coordorigin="4188,6243" coordsize="116,115">
              <v:shape id="_x0000_s3457" type="#_x0000_t32" style="position:absolute;left:4188;top:6243;width:115;height:115;flip:x" o:connectortype="straight"/>
              <v:shape id="_x0000_s3458" type="#_x0000_t32" style="position:absolute;left:4189;top:6243;width:115;height:115" o:connectortype="straight"/>
            </v:group>
            <v:group id="_x0000_s3459" style="position:absolute;left:5638;top:10309;width:85;height:85" coordorigin="4188,6243" coordsize="116,115">
              <v:shape id="_x0000_s3460" type="#_x0000_t32" style="position:absolute;left:4188;top:6243;width:115;height:115;flip:x" o:connectortype="straight"/>
              <v:shape id="_x0000_s3461" type="#_x0000_t32" style="position:absolute;left:4189;top:6243;width:115;height:115" o:connectortype="straight"/>
            </v:group>
            <v:group id="_x0000_s3462" style="position:absolute;left:6216;top:11136;width:85;height:85" coordorigin="4188,6243" coordsize="116,115">
              <v:shape id="_x0000_s3463" type="#_x0000_t32" style="position:absolute;left:4188;top:6243;width:115;height:115;flip:x" o:connectortype="straight"/>
              <v:shape id="_x0000_s3464" type="#_x0000_t32" style="position:absolute;left:4189;top:6243;width:115;height:115" o:connectortype="straight"/>
            </v:group>
            <v:line id="直接连接符 988" o:spid="_x0000_s3465" style="position:absolute;visibility:visible" from="4819,10008" to="7683,10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JWscQAAADcAAAADwAAAGRycy9kb3ducmV2LnhtbERPy2rCQBTdF/yH4Qrd1YkVgo2OIhZB&#10;uyj1Abq8Zq5JNHMnzEyT9O87i0KXh/OeL3tTi5acrywrGI8SEMS51RUXCk7HzcsUhA/IGmvLpOCH&#10;PCwXg6c5Ztp2vKf2EAoRQ9hnqKAMocmk9HlJBv3INsSRu1lnMEToCqkddjHc1PI1SVJpsOLYUGJD&#10;65Lyx+HbKPicfKXtavex7c+79Jq/76+Xe+eUeh72qxmIQH34F/+5t1rB2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QlaxxAAAANwAAAAPAAAAAAAAAAAA&#10;AAAAAKECAABkcnMvZG93bnJldi54bWxQSwUGAAAAAAQABAD5AAAAkgMAAAAA&#10;">
              <o:lock v:ext="edit" aspectratio="t"/>
            </v:line>
            <v:line id="直接连接符 1017" o:spid="_x0000_s3466" style="position:absolute;visibility:visible" from="4817,10585" to="7681,10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6HMsUAAADdAAAADwAAAGRycy9kb3ducmV2LnhtbERPTWvCQBC9F/wPyxR6qxstpJK6irQI&#10;6kGqLbTHMTtNUrOzYXdN4r93BcHbPN7nTOe9qUVLzleWFYyGCQji3OqKCwXfX8vnCQgfkDXWlknB&#10;mTzMZ4OHKWbadryjdh8KEUPYZ6igDKHJpPR5SQb90DbEkfuzzmCI0BVSO+xiuKnlOElSabDi2FBi&#10;Q+8l5cf9ySjYvnym7WK9WfU/6/SQf+wOv/+dU+rpsV+8gQjUh7v45l7pOD8Zvc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6HMsUAAADdAAAADwAAAAAAAAAA&#10;AAAAAAChAgAAZHJzL2Rvd25yZXYueG1sUEsFBgAAAAAEAAQA+QAAAJMDAAAAAA==&#10;">
              <o:lock v:ext="edit" aspectratio="t"/>
            </v:line>
            <v:line id="直接连接符 984" o:spid="_x0000_s3467" style="position:absolute;visibility:visible" from="4819,9432" to="7683,9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9ctMcAAADcAAAADwAAAGRycy9kb3ducmV2LnhtbESPT2vCQBTE74V+h+UVvNVN/xA0uoq0&#10;FLQHUSvo8Zl9Jmmzb8PumqTf3i0IPQ4z8xtmOu9NLVpyvrKs4GmYgCDOra64ULD/+ngcgfABWWNt&#10;mRT8kof57P5uipm2HW+p3YVCRAj7DBWUITSZlD4vyaAf2oY4emfrDIYoXSG1wy7CTS2fkySVBiuO&#10;CyU29FZS/rO7GAXrl03aLlafy/6wSk/5+/Z0/O6cUoOHfjEBEagP/+Fbe6kVjEev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D1y0xwAAANwAAAAPAAAAAAAA&#10;AAAAAAAAAKECAABkcnMvZG93bnJldi54bWxQSwUGAAAAAAQABAD5AAAAlQMAAAAA&#10;">
              <o:lock v:ext="edit" aspectratio="t"/>
            </v:line>
            <v:line id="直接连接符 993" o:spid="_x0000_s3468" style="position:absolute;visibility:visible" from="4819,11147" to="7683,11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9SHccAAADcAAAADwAAAGRycy9kb3ducmV2LnhtbESPT2vCQBTE7wW/w/KE3uqmFUKNriIt&#10;Be2h1D+gx2f2maTNvg272yT99q4geBxm5jfMbNGbWrTkfGVZwfMoAUGcW11xoWC/+3h6BeEDssba&#10;Min4Jw+L+eBhhpm2HW+o3YZCRAj7DBWUITSZlD4vyaAf2YY4emfrDIYoXSG1wy7CTS1fkiSVBiuO&#10;CyU29FZS/rv9Mwq+xt9pu1x/rvrDOj3l75vT8adzSj0O++UURKA+3MO39kormEzG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P1IdxwAAANwAAAAPAAAAAAAA&#10;AAAAAAAAAKECAABkcnMvZG93bnJldi54bWxQSwUGAAAAAAQABAD5AAAAlQMAAAAA&#10;">
              <o:lock v:ext="edit" aspectratio="t"/>
            </v:line>
            <v:line id="直接连接符 1034" o:spid="_x0000_s3469" style="position:absolute;visibility:visible" from="4819,12300" to="7683,12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lFJcUAAADdAAAADwAAAGRycy9kb3ducmV2LnhtbERPS2vCQBC+C/6HZYTedGMtQVJXEUtB&#10;eyj1Ae1xzE6TaHY27G6T9N93C4K3+fies1j1phYtOV9ZVjCdJCCIc6srLhScjq/jOQgfkDXWlknB&#10;L3lYLYeDBWbadryn9hAKEUPYZ6igDKHJpPR5SQb9xDbEkfu2zmCI0BVSO+xiuKnlY5Kk0mDFsaHE&#10;hjYl5dfDj1HwPvtI2/Xubdt/7tJz/rI/f106p9TDqF8/gwjUh7v45t7qOD+ZP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vlFJcUAAADdAAAADwAAAAAAAAAA&#10;AAAAAAChAgAAZHJzL2Rvd25yZXYueG1sUEsFBgAAAAAEAAQA+QAAAJMDAAAAAA==&#10;">
              <o:lock v:ext="edit" aspectratio="t"/>
            </v:line>
            <v:line id="直接连接符 1024" o:spid="_x0000_s3470" style="position:absolute;visibility:visible" from="4819,11723" to="7683,11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DT+MUAAADdAAAADwAAAGRycy9kb3ducmV2LnhtbERPTWvCQBC9F/wPywje6qZaQomuIpaC&#10;eijVFvQ4ZsckNTsbdtck/ffdgtDbPN7nzJe9qUVLzleWFTyNExDEudUVFwq+Pt8eX0D4gKyxtkwK&#10;fsjDcjF4mGOmbcd7ag+hEDGEfYYKyhCaTEqfl2TQj21DHLmLdQZDhK6Q2mEXw00tJ0mSSoMVx4YS&#10;G1qXlF8PN6PgffqRtqvtbtMft+k5f92fT9+dU2o07FczEIH68C++uzc6zk8m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DT+MUAAADdAAAADwAAAAAAAAAA&#10;AAAAAAChAgAAZHJzL2Rvd25yZXYueG1sUEsFBgAAAAAEAAQA+QAAAJMDAAAAAA==&#10;">
              <o:lock v:ext="edit" aspectratio="t"/>
            </v:line>
            <v:group id="_x0000_s3471" style="position:absolute;left:5928;top:10818;width:85;height:85" coordorigin="4188,6243" coordsize="116,115">
              <v:shape id="_x0000_s3472" type="#_x0000_t32" style="position:absolute;left:4188;top:6243;width:115;height:115;flip:x" o:connectortype="straight"/>
              <v:shape id="_x0000_s3473" type="#_x0000_t32" style="position:absolute;left:4189;top:6243;width:115;height:115" o:connectortype="straight"/>
            </v:group>
            <v:group id="_x0000_s3474" style="position:absolute;left:7071;top:11568;width:85;height:85" coordorigin="4188,6243" coordsize="116,115">
              <v:shape id="_x0000_s3475" type="#_x0000_t32" style="position:absolute;left:4188;top:6243;width:115;height:115;flip:x" o:connectortype="straight"/>
              <v:shape id="_x0000_s3476" type="#_x0000_t32" style="position:absolute;left:4189;top:6243;width:115;height:115" o:connectortype="straight"/>
            </v:group>
            <v:group id="_x0000_s3477" style="position:absolute;left:6489;top:11338;width:85;height:85" coordorigin="4188,6243" coordsize="116,115">
              <v:shape id="_x0000_s3478" type="#_x0000_t32" style="position:absolute;left:4188;top:6243;width:115;height:115;flip:x" o:connectortype="straight"/>
              <v:shape id="_x0000_s3479" type="#_x0000_t32" style="position:absolute;left:4189;top:6243;width:115;height:115" o:connectortype="straight"/>
            </v:group>
            <v:line id="直接连接符 1013" o:spid="_x0000_s3480" style="position:absolute;visibility:visible" from="4819,11550" to="7683,1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mpCMMAAADdAAAADwAAAGRycy9kb3ducmV2LnhtbERPS4vCMBC+L/gfwgje1rQru0g1irhU&#10;Vz35QPA2NGNbbCaliVr/vREWvM3H95zxtDWVuFHjSssK4n4EgjizuuRcwWGffg5BOI+ssbJMCh7k&#10;YDrpfIwx0fbOW7rtfC5CCLsEFRTe14mULivIoOvbmjhwZ9sY9AE2udQN3kO4qeRXFP1IgyWHhgJr&#10;mheUXXZXo8BcZtv98noqf+PHIt2k5rtaH1dK9brtbATCU+vf4n/3nw7zo3gAr2/CCXLy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5qQjDAAAA3QAAAA8AAAAAAAAAAAAA&#10;AAAAoQIAAGRycy9kb3ducmV2LnhtbFBLBQYAAAAABAAEAPkAAACRAwAAAAA=&#10;" strokecolor="#969696">
              <o:lock v:ext="edit" aspectratio="t"/>
            </v:line>
            <v:shape id="_x0000_s3481" style="position:absolute;left:5502;top:9602;width:1711;height:2017" coordsize="1711,2017" path="m7,15c11,32,,,29,123v29,123,77,440,151,629c254,941,377,1120,472,1257v95,137,185,228,278,315c843,1659,936,1722,1030,1780v94,58,191,106,287,143c1413,1960,1541,1987,1607,2002v66,15,82,10,104,13e" filled="f">
              <v:path arrowok="t"/>
            </v:shape>
            <v:group id="_x0000_s3482" style="position:absolute;left:6780;top:11480;width:85;height:85" coordorigin="4188,6243" coordsize="116,115">
              <v:shape id="_x0000_s3483" type="#_x0000_t32" style="position:absolute;left:4188;top:6243;width:115;height:115;flip:x" o:connectortype="straight"/>
              <v:shape id="_x0000_s3484" type="#_x0000_t32" style="position:absolute;left:4189;top:6243;width:115;height:115" o:connectortype="straight"/>
            </v:group>
          </v:group>
        </w:pict>
      </w:r>
      <w:r w:rsidRPr="001358BE">
        <w:rPr>
          <w:rFonts w:ascii="黑体" w:eastAsia="黑体" w:hint="eastAsia"/>
          <w:kern w:val="21"/>
        </w:rPr>
        <w:t>（一）必考题</w:t>
      </w:r>
    </w:p>
    <w:p w:rsidR="00F16067" w:rsidRPr="001358BE" w:rsidRDefault="00F16067" w:rsidP="00F16067">
      <w:pPr>
        <w:adjustRightInd w:val="0"/>
        <w:snapToGrid w:val="0"/>
        <w:spacing w:line="408" w:lineRule="auto"/>
        <w:rPr>
          <w:kern w:val="21"/>
          <w:szCs w:val="21"/>
        </w:rPr>
      </w:pPr>
      <w:r w:rsidRPr="001358BE">
        <w:rPr>
          <w:kern w:val="21"/>
          <w:szCs w:val="21"/>
        </w:rPr>
        <w:t>22</w:t>
      </w:r>
      <w:r w:rsidRPr="001358BE">
        <w:rPr>
          <w:kern w:val="21"/>
          <w:szCs w:val="21"/>
        </w:rPr>
        <w:t>．</w:t>
      </w:r>
      <w:r w:rsidRPr="001358BE">
        <w:rPr>
          <w:kern w:val="21"/>
          <w:szCs w:val="21"/>
        </w:rPr>
        <w:t xml:space="preserve"> </w:t>
      </w:r>
    </w:p>
    <w:p w:rsidR="00F16067" w:rsidRPr="001358BE" w:rsidRDefault="00F16067" w:rsidP="00F16067">
      <w:pPr>
        <w:adjustRightInd w:val="0"/>
        <w:snapToGrid w:val="0"/>
        <w:spacing w:line="408" w:lineRule="auto"/>
        <w:ind w:firstLineChars="200" w:firstLine="420"/>
        <w:rPr>
          <w:rFonts w:hint="eastAsia"/>
          <w:kern w:val="21"/>
        </w:rPr>
      </w:pPr>
      <w:r w:rsidRPr="001358BE">
        <w:rPr>
          <w:kern w:val="21"/>
        </w:rPr>
        <w:t>3.775</w:t>
      </w:r>
      <w:r w:rsidRPr="001358BE">
        <w:rPr>
          <w:rFonts w:hint="eastAsia"/>
          <w:kern w:val="21"/>
        </w:rPr>
        <w:tab/>
      </w:r>
      <w:r w:rsidRPr="001358BE">
        <w:rPr>
          <w:rFonts w:hint="eastAsia"/>
          <w:kern w:val="21"/>
        </w:rPr>
        <w:tab/>
      </w:r>
      <w:r w:rsidRPr="001358BE">
        <w:rPr>
          <w:kern w:val="21"/>
        </w:rPr>
        <w:t>53.7</w:t>
      </w:r>
    </w:p>
    <w:p w:rsidR="00F16067" w:rsidRPr="001358BE" w:rsidRDefault="00F16067" w:rsidP="00F16067">
      <w:pPr>
        <w:adjustRightInd w:val="0"/>
        <w:snapToGrid w:val="0"/>
        <w:spacing w:line="408" w:lineRule="auto"/>
        <w:rPr>
          <w:rFonts w:hint="eastAsia"/>
          <w:kern w:val="21"/>
          <w:szCs w:val="21"/>
        </w:rPr>
      </w:pPr>
      <w:r w:rsidRPr="001358BE">
        <w:rPr>
          <w:kern w:val="21"/>
          <w:szCs w:val="21"/>
        </w:rPr>
        <w:t>23</w:t>
      </w:r>
      <w:r w:rsidRPr="001358BE">
        <w:rPr>
          <w:kern w:val="21"/>
          <w:szCs w:val="21"/>
        </w:rPr>
        <w:t>．</w:t>
      </w:r>
      <w:r w:rsidRPr="001358BE">
        <w:rPr>
          <w:rFonts w:hint="eastAsia"/>
          <w:kern w:val="21"/>
          <w:szCs w:val="21"/>
        </w:rPr>
        <w:t xml:space="preserve"> </w:t>
      </w:r>
    </w:p>
    <w:p w:rsidR="00F16067" w:rsidRPr="001358BE" w:rsidRDefault="00F16067" w:rsidP="00F16067">
      <w:pPr>
        <w:adjustRightInd w:val="0"/>
        <w:snapToGrid w:val="0"/>
        <w:spacing w:line="408" w:lineRule="auto"/>
        <w:ind w:firstLineChars="200" w:firstLine="420"/>
        <w:rPr>
          <w:rFonts w:hint="eastAsia"/>
          <w:szCs w:val="21"/>
        </w:rPr>
      </w:pPr>
      <w:r w:rsidRPr="001358BE">
        <w:rPr>
          <w:rFonts w:ascii="宋体" w:hAnsi="宋体" w:cs="宋体" w:hint="eastAsia"/>
          <w:szCs w:val="21"/>
        </w:rPr>
        <w:t>（</w:t>
      </w:r>
      <w:r w:rsidRPr="001358BE">
        <w:rPr>
          <w:szCs w:val="21"/>
        </w:rPr>
        <w:t>1</w:t>
      </w:r>
      <w:r w:rsidRPr="001358BE">
        <w:rPr>
          <w:rFonts w:ascii="宋体" w:hAnsi="宋体" w:cs="宋体" w:hint="eastAsia"/>
          <w:szCs w:val="21"/>
        </w:rPr>
        <w:t>）</w:t>
      </w:r>
      <w:r w:rsidRPr="001358BE">
        <w:rPr>
          <w:szCs w:val="21"/>
        </w:rPr>
        <w:t>b</w:t>
      </w:r>
    </w:p>
    <w:p w:rsidR="00F16067" w:rsidRPr="001358BE" w:rsidRDefault="00F16067" w:rsidP="00F16067">
      <w:pPr>
        <w:adjustRightInd w:val="0"/>
        <w:snapToGrid w:val="0"/>
        <w:spacing w:line="408" w:lineRule="auto"/>
        <w:ind w:firstLineChars="200" w:firstLine="420"/>
        <w:textAlignment w:val="center"/>
        <w:rPr>
          <w:rFonts w:hint="eastAsia"/>
          <w:szCs w:val="21"/>
        </w:rPr>
      </w:pPr>
      <w:r w:rsidRPr="001358BE">
        <w:rPr>
          <w:rFonts w:ascii="MS Mincho" w:hAnsi="MS Mincho" w:hint="eastAsia"/>
          <w:szCs w:val="21"/>
        </w:rPr>
        <w:t>（</w:t>
      </w:r>
      <w:r w:rsidRPr="001358BE">
        <w:rPr>
          <w:szCs w:val="21"/>
        </w:rPr>
        <w:t>2</w:t>
      </w:r>
      <w:r w:rsidRPr="001358BE">
        <w:rPr>
          <w:rFonts w:ascii="MS Mincho" w:hAnsi="MS Mincho" w:hint="eastAsia"/>
          <w:szCs w:val="21"/>
        </w:rPr>
        <w:t>）</w:t>
      </w:r>
      <w:r w:rsidRPr="001358BE">
        <w:rPr>
          <w:rFonts w:hint="eastAsia"/>
          <w:szCs w:val="21"/>
        </w:rPr>
        <w:t>如图</w:t>
      </w:r>
    </w:p>
    <w:p w:rsidR="00F16067" w:rsidRPr="001358BE" w:rsidRDefault="00F16067" w:rsidP="00F16067">
      <w:pPr>
        <w:adjustRightInd w:val="0"/>
        <w:snapToGrid w:val="0"/>
        <w:spacing w:line="408" w:lineRule="auto"/>
        <w:ind w:firstLineChars="200" w:firstLine="420"/>
        <w:textAlignment w:val="center"/>
        <w:rPr>
          <w:szCs w:val="21"/>
        </w:rPr>
      </w:pPr>
      <w:r w:rsidRPr="001358BE">
        <w:rPr>
          <w:rFonts w:ascii="宋体" w:hAnsi="宋体" w:cs="宋体" w:hint="eastAsia"/>
          <w:szCs w:val="21"/>
        </w:rPr>
        <w:t>（</w:t>
      </w:r>
      <w:r w:rsidRPr="001358BE">
        <w:rPr>
          <w:rFonts w:hint="eastAsia"/>
          <w:szCs w:val="21"/>
        </w:rPr>
        <w:t>3</w:t>
      </w:r>
      <w:r w:rsidRPr="001358BE">
        <w:rPr>
          <w:rFonts w:ascii="宋体" w:hAnsi="宋体" w:cs="宋体" w:hint="eastAsia"/>
          <w:szCs w:val="21"/>
        </w:rPr>
        <w:t>）</w:t>
      </w:r>
      <w:r w:rsidRPr="001358BE">
        <w:rPr>
          <w:rFonts w:hint="eastAsia"/>
          <w:szCs w:val="21"/>
        </w:rPr>
        <w:t>450</w:t>
      </w:r>
    </w:p>
    <w:p w:rsidR="00F16067" w:rsidRPr="001358BE" w:rsidRDefault="00F16067" w:rsidP="00F16067">
      <w:pPr>
        <w:adjustRightInd w:val="0"/>
        <w:snapToGrid w:val="0"/>
        <w:spacing w:line="408" w:lineRule="auto"/>
        <w:ind w:firstLineChars="200" w:firstLine="420"/>
        <w:textAlignment w:val="center"/>
        <w:rPr>
          <w:rFonts w:ascii="Calibri" w:hAnsi="Calibri" w:hint="eastAsia"/>
          <w:snapToGrid w:val="0"/>
          <w:szCs w:val="21"/>
        </w:rPr>
      </w:pPr>
      <w:r w:rsidRPr="001358BE">
        <w:rPr>
          <w:rFonts w:ascii="宋体" w:hAnsi="宋体" w:cs="宋体" w:hint="eastAsia"/>
          <w:szCs w:val="21"/>
        </w:rPr>
        <w:t>（</w:t>
      </w:r>
      <w:r w:rsidRPr="001358BE">
        <w:rPr>
          <w:rFonts w:hint="eastAsia"/>
          <w:szCs w:val="21"/>
        </w:rPr>
        <w:t>4</w:t>
      </w:r>
      <w:r w:rsidRPr="001358BE">
        <w:rPr>
          <w:rFonts w:ascii="宋体" w:hAnsi="宋体" w:cs="宋体" w:hint="eastAsia"/>
          <w:szCs w:val="21"/>
        </w:rPr>
        <w:t>）</w:t>
      </w:r>
      <w:r w:rsidRPr="001358BE">
        <w:rPr>
          <w:snapToGrid w:val="0"/>
          <w:szCs w:val="21"/>
        </w:rPr>
        <w:object w:dxaOrig="615" w:dyaOrig="270">
          <v:shape id="_x0000_i1229" type="#_x0000_t75" style="width:30.95pt;height:13.7pt" o:ole="">
            <v:imagedata r:id="rId368" o:title=""/>
          </v:shape>
          <o:OLEObject Type="Embed" ProgID="Equation.DSMT4" ShapeID="_x0000_i1229" DrawAspect="Content" ObjectID="_1590001702" r:id="rId369"/>
        </w:object>
      </w:r>
    </w:p>
    <w:p w:rsidR="00F16067" w:rsidRPr="001358BE" w:rsidRDefault="00F16067" w:rsidP="00F16067">
      <w:pPr>
        <w:adjustRightInd w:val="0"/>
        <w:snapToGrid w:val="0"/>
        <w:spacing w:line="408" w:lineRule="auto"/>
        <w:ind w:firstLineChars="100" w:firstLine="210"/>
        <w:textAlignment w:val="center"/>
        <w:rPr>
          <w:snapToGrid w:val="0"/>
          <w:szCs w:val="21"/>
        </w:rPr>
      </w:pPr>
      <w:r w:rsidRPr="001358BE">
        <w:rPr>
          <w:rFonts w:hint="eastAsia"/>
          <w:snapToGrid w:val="0"/>
          <w:szCs w:val="21"/>
        </w:rPr>
        <w:t xml:space="preserve">   </w:t>
      </w:r>
      <w:r w:rsidRPr="001358BE">
        <w:rPr>
          <w:snapToGrid w:val="0"/>
          <w:szCs w:val="21"/>
        </w:rPr>
        <w:t xml:space="preserve"> </w:t>
      </w:r>
      <w:r w:rsidRPr="001358BE">
        <w:rPr>
          <w:rFonts w:hint="eastAsia"/>
          <w:snapToGrid w:val="0"/>
          <w:szCs w:val="21"/>
        </w:rPr>
        <w:t xml:space="preserve">   </w:t>
      </w:r>
      <w:r w:rsidRPr="001358BE">
        <w:rPr>
          <w:snapToGrid w:val="0"/>
          <w:szCs w:val="21"/>
        </w:rPr>
        <w:object w:dxaOrig="495" w:dyaOrig="270">
          <v:shape id="_x0000_i1230" type="#_x0000_t75" style="width:25pt;height:13.7pt" o:ole="">
            <v:imagedata r:id="rId370" o:title=""/>
          </v:shape>
          <o:OLEObject Type="Embed" ProgID="Equation.DSMT4" ShapeID="_x0000_i1230" DrawAspect="Content" ObjectID="_1590001703" r:id="rId371"/>
        </w:object>
      </w:r>
    </w:p>
    <w:p w:rsidR="00F16067" w:rsidRPr="001358BE" w:rsidRDefault="00F16067" w:rsidP="00F16067">
      <w:pPr>
        <w:tabs>
          <w:tab w:val="left" w:pos="2310"/>
          <w:tab w:val="left" w:pos="4200"/>
          <w:tab w:val="left" w:pos="6090"/>
        </w:tabs>
        <w:snapToGrid w:val="0"/>
        <w:spacing w:line="360" w:lineRule="auto"/>
      </w:pPr>
      <w:r w:rsidRPr="001358BE">
        <w:rPr>
          <w:szCs w:val="21"/>
        </w:rPr>
        <w:t>24</w:t>
      </w:r>
      <w:r w:rsidRPr="001358BE">
        <w:t>．</w:t>
      </w:r>
      <w:r w:rsidRPr="001358BE">
        <w:t xml:space="preserve"> </w:t>
      </w:r>
    </w:p>
    <w:p w:rsidR="00F16067" w:rsidRPr="001358BE" w:rsidRDefault="00F16067" w:rsidP="00F16067">
      <w:pPr>
        <w:adjustRightInd w:val="0"/>
        <w:snapToGrid w:val="0"/>
        <w:spacing w:line="360" w:lineRule="auto"/>
        <w:ind w:firstLineChars="150" w:firstLine="315"/>
        <w:textAlignment w:val="center"/>
        <w:rPr>
          <w:szCs w:val="21"/>
        </w:rPr>
      </w:pPr>
      <w:r w:rsidRPr="001358BE">
        <w:rPr>
          <w:rFonts w:hint="eastAsia"/>
          <w:szCs w:val="21"/>
        </w:rPr>
        <w:t>（</w:t>
      </w:r>
      <w:r w:rsidRPr="001358BE">
        <w:rPr>
          <w:szCs w:val="21"/>
        </w:rPr>
        <w:t>1</w:t>
      </w:r>
      <w:r w:rsidRPr="001358BE">
        <w:rPr>
          <w:rFonts w:hint="eastAsia"/>
          <w:szCs w:val="21"/>
        </w:rPr>
        <w:t>）设烟花弹上升</w:t>
      </w:r>
      <w:r w:rsidRPr="001358BE">
        <w:rPr>
          <w:rFonts w:hint="eastAsia"/>
        </w:rPr>
        <w:t>的初速度为</w:t>
      </w:r>
      <w:r w:rsidRPr="001358BE">
        <w:object w:dxaOrig="240" w:dyaOrig="315">
          <v:shape id="_x0000_i1231" type="#_x0000_t75" style="width:11.9pt;height:15.45pt" o:ole="">
            <v:imagedata r:id="rId372" o:title=""/>
          </v:shape>
          <o:OLEObject Type="Embed" ProgID="Equation.DSMT4" ShapeID="_x0000_i1231" DrawAspect="Content" ObjectID="_1590001704" r:id="rId373"/>
        </w:object>
      </w:r>
      <w:r w:rsidRPr="001358BE">
        <w:fldChar w:fldCharType="begin"/>
      </w:r>
      <w:r w:rsidRPr="001358BE">
        <w:instrText xml:space="preserve"> QUOTE </w:instrText>
      </w:r>
      <w:r w:rsidRPr="001358BE">
        <w:pict>
          <v:shape id="_x0000_i1232" type="#_x0000_t75" style="width:10.7pt;height:15.45pt" equationxml="&lt;">
            <v:imagedata r:id="rId374" o:title="" chromakey="white"/>
          </v:shape>
        </w:pict>
      </w:r>
      <w:r w:rsidRPr="001358BE">
        <w:instrText xml:space="preserve"> </w:instrText>
      </w:r>
      <w:r w:rsidRPr="001358BE">
        <w:fldChar w:fldCharType="separate"/>
      </w:r>
      <w:r w:rsidRPr="001358BE">
        <w:fldChar w:fldCharType="end"/>
      </w:r>
      <w:r w:rsidRPr="001358BE">
        <w:rPr>
          <w:rFonts w:hint="eastAsia"/>
        </w:rPr>
        <w:t>，由题给条件有</w:t>
      </w:r>
    </w:p>
    <w:p w:rsidR="00F16067" w:rsidRPr="001358BE" w:rsidRDefault="00F16067" w:rsidP="00F16067">
      <w:pPr>
        <w:adjustRightInd w:val="0"/>
        <w:snapToGrid w:val="0"/>
        <w:spacing w:line="360" w:lineRule="auto"/>
        <w:ind w:right="420" w:firstLineChars="800" w:firstLine="1680"/>
        <w:textAlignment w:val="center"/>
        <w:rPr>
          <w:szCs w:val="21"/>
        </w:rPr>
      </w:pPr>
      <w:r w:rsidRPr="001358BE">
        <w:object w:dxaOrig="940" w:dyaOrig="560">
          <v:shape id="_x0000_i1233" type="#_x0000_t75" style="width:47pt;height:27.95pt" o:ole="">
            <v:imagedata r:id="rId375" o:title=""/>
          </v:shape>
          <o:OLEObject Type="Embed" ProgID="Equation.DSMT4" ShapeID="_x0000_i1233" DrawAspect="Content" ObjectID="_1590001705" r:id="rId376"/>
        </w:object>
      </w:r>
      <w:r w:rsidRPr="001358BE">
        <w:tab/>
      </w:r>
      <w:r w:rsidRPr="001358BE">
        <w:tab/>
      </w:r>
      <w:r w:rsidRPr="001358BE">
        <w:tab/>
      </w:r>
      <w:r w:rsidRPr="001358BE">
        <w:tab/>
      </w:r>
      <w:r w:rsidRPr="001358BE">
        <w:rPr>
          <w:rFonts w:hint="eastAsia"/>
        </w:rPr>
        <w:tab/>
      </w:r>
      <w:r w:rsidRPr="001358BE">
        <w:rPr>
          <w:rFonts w:hint="eastAsia"/>
        </w:rPr>
        <w:tab/>
      </w:r>
      <w:r w:rsidRPr="001358BE">
        <w:rPr>
          <w:rFonts w:hint="eastAsia"/>
        </w:rPr>
        <w:tab/>
      </w:r>
      <w:r w:rsidRPr="001358BE">
        <w:tab/>
      </w:r>
      <w:r w:rsidRPr="001358BE">
        <w:tab/>
      </w:r>
      <w:r w:rsidRPr="001358BE">
        <w:rPr>
          <w:rFonts w:ascii="宋体" w:hAnsi="宋体" w:cs="宋体" w:hint="eastAsia"/>
        </w:rPr>
        <w:t>①</w:t>
      </w:r>
    </w:p>
    <w:p w:rsidR="00F16067" w:rsidRPr="001358BE" w:rsidRDefault="00F16067" w:rsidP="00F16067">
      <w:pPr>
        <w:adjustRightInd w:val="0"/>
        <w:snapToGrid w:val="0"/>
        <w:spacing w:line="360" w:lineRule="auto"/>
        <w:ind w:firstLineChars="200" w:firstLine="420"/>
        <w:textAlignment w:val="center"/>
      </w:pPr>
      <w:r w:rsidRPr="001358BE">
        <w:rPr>
          <w:rFonts w:hint="eastAsia"/>
          <w:szCs w:val="21"/>
        </w:rPr>
        <w:t>设烟花弹从地面开始上升到火药爆炸所用的时间为</w:t>
      </w:r>
      <w:r w:rsidRPr="001358BE">
        <w:rPr>
          <w:position w:val="-2"/>
          <w:szCs w:val="21"/>
        </w:rPr>
        <w:object w:dxaOrig="135" w:dyaOrig="225">
          <v:shape id="_x0000_i1234" type="#_x0000_t75" style="width:6.55pt;height:11.3pt" o:ole="">
            <v:imagedata r:id="rId377" o:title=""/>
          </v:shape>
          <o:OLEObject Type="Embed" ProgID="Equation.DSMT4" ShapeID="_x0000_i1234" DrawAspect="Content" ObjectID="_1590001706" r:id="rId378"/>
        </w:object>
      </w:r>
      <w:r w:rsidRPr="001358BE">
        <w:rPr>
          <w:rFonts w:hint="eastAsia"/>
        </w:rPr>
        <w:t>，由运动学公式有</w:t>
      </w:r>
    </w:p>
    <w:p w:rsidR="00F16067" w:rsidRPr="001358BE" w:rsidRDefault="00F16067" w:rsidP="00F16067">
      <w:pPr>
        <w:adjustRightInd w:val="0"/>
        <w:snapToGrid w:val="0"/>
        <w:spacing w:line="360" w:lineRule="auto"/>
        <w:ind w:right="420" w:firstLineChars="800" w:firstLine="1680"/>
        <w:textAlignment w:val="center"/>
      </w:pPr>
      <w:r w:rsidRPr="001358BE">
        <w:object w:dxaOrig="1080" w:dyaOrig="320">
          <v:shape id="_x0000_i1235" type="#_x0000_t75" style="width:54.15pt;height:16.05pt" o:ole="">
            <v:imagedata r:id="rId379" o:title=""/>
          </v:shape>
          <o:OLEObject Type="Embed" ProgID="Equation.DSMT4" ShapeID="_x0000_i1235" DrawAspect="Content" ObjectID="_1590001707" r:id="rId380"/>
        </w:object>
      </w:r>
      <w:r w:rsidRPr="001358BE">
        <w:tab/>
      </w:r>
      <w:r w:rsidRPr="001358BE">
        <w:tab/>
      </w:r>
      <w:r w:rsidRPr="001358BE">
        <w:tab/>
      </w:r>
      <w:r w:rsidRPr="001358BE">
        <w:tab/>
      </w:r>
      <w:r w:rsidRPr="001358BE">
        <w:tab/>
      </w:r>
      <w:r w:rsidRPr="001358BE">
        <w:tab/>
      </w:r>
      <w:r w:rsidRPr="001358BE">
        <w:rPr>
          <w:rFonts w:hint="eastAsia"/>
        </w:rPr>
        <w:tab/>
      </w:r>
      <w:r w:rsidRPr="001358BE">
        <w:tab/>
      </w:r>
      <w:r w:rsidRPr="001358BE">
        <w:tab/>
      </w:r>
      <w:r w:rsidRPr="001358BE">
        <w:rPr>
          <w:rFonts w:ascii="宋体" w:hAnsi="宋体" w:cs="宋体" w:hint="eastAsia"/>
        </w:rPr>
        <w:t>②</w:t>
      </w:r>
    </w:p>
    <w:p w:rsidR="00F16067" w:rsidRPr="001358BE" w:rsidRDefault="00F16067" w:rsidP="00F16067">
      <w:pPr>
        <w:adjustRightInd w:val="0"/>
        <w:snapToGrid w:val="0"/>
        <w:spacing w:line="360" w:lineRule="auto"/>
        <w:textAlignment w:val="center"/>
      </w:pPr>
      <w:r w:rsidRPr="001358BE">
        <w:rPr>
          <w:rFonts w:hint="eastAsia"/>
        </w:rPr>
        <w:t>联立</w:t>
      </w:r>
      <w:r w:rsidRPr="001358BE">
        <w:rPr>
          <w:rFonts w:ascii="宋体" w:hAnsi="宋体" w:cs="宋体" w:hint="eastAsia"/>
        </w:rPr>
        <w:t>①②</w:t>
      </w:r>
      <w:r w:rsidRPr="001358BE">
        <w:rPr>
          <w:rFonts w:hint="eastAsia"/>
        </w:rPr>
        <w:t>式得</w:t>
      </w:r>
    </w:p>
    <w:p w:rsidR="00F16067" w:rsidRPr="001358BE" w:rsidRDefault="00F16067" w:rsidP="00F16067">
      <w:pPr>
        <w:adjustRightInd w:val="0"/>
        <w:snapToGrid w:val="0"/>
        <w:spacing w:line="360" w:lineRule="auto"/>
        <w:ind w:right="420" w:firstLineChars="800" w:firstLine="1680"/>
        <w:textAlignment w:val="center"/>
        <w:rPr>
          <w:szCs w:val="21"/>
        </w:rPr>
      </w:pPr>
      <w:r w:rsidRPr="001358BE">
        <w:object w:dxaOrig="975" w:dyaOrig="645">
          <v:shape id="_x0000_i1236" type="#_x0000_t75" style="width:48.8pt;height:32.15pt" o:ole="">
            <v:imagedata r:id="rId381" o:title=""/>
          </v:shape>
          <o:OLEObject Type="Embed" ProgID="Equation.DSMT4" ShapeID="_x0000_i1236" DrawAspect="Content" ObjectID="_1590001708" r:id="rId382"/>
        </w:object>
      </w:r>
      <w:r w:rsidRPr="001358BE">
        <w:tab/>
      </w:r>
      <w:r w:rsidRPr="001358BE">
        <w:tab/>
      </w:r>
      <w:r w:rsidRPr="001358BE">
        <w:tab/>
      </w:r>
      <w:r w:rsidRPr="001358BE">
        <w:tab/>
      </w:r>
      <w:r w:rsidRPr="001358BE">
        <w:rPr>
          <w:rFonts w:hint="eastAsia"/>
        </w:rPr>
        <w:tab/>
      </w:r>
      <w:r w:rsidRPr="001358BE">
        <w:rPr>
          <w:rFonts w:hint="eastAsia"/>
        </w:rPr>
        <w:tab/>
      </w:r>
      <w:r w:rsidRPr="001358BE">
        <w:tab/>
      </w:r>
      <w:r w:rsidRPr="001358BE">
        <w:tab/>
      </w:r>
      <w:r w:rsidRPr="001358BE">
        <w:tab/>
      </w:r>
      <w:r w:rsidRPr="001358BE">
        <w:rPr>
          <w:rFonts w:ascii="宋体" w:hAnsi="宋体" w:cs="宋体" w:hint="eastAsia"/>
        </w:rPr>
        <w:t>③</w:t>
      </w:r>
    </w:p>
    <w:p w:rsidR="00F16067" w:rsidRPr="001358BE" w:rsidRDefault="00F16067" w:rsidP="00F16067">
      <w:pPr>
        <w:adjustRightInd w:val="0"/>
        <w:snapToGrid w:val="0"/>
        <w:spacing w:line="360" w:lineRule="auto"/>
        <w:ind w:firstLineChars="200" w:firstLine="420"/>
        <w:textAlignment w:val="center"/>
        <w:rPr>
          <w:szCs w:val="21"/>
        </w:rPr>
      </w:pPr>
      <w:r w:rsidRPr="001358BE">
        <w:rPr>
          <w:rFonts w:hint="eastAsia"/>
          <w:szCs w:val="21"/>
        </w:rPr>
        <w:t>（</w:t>
      </w:r>
      <w:r w:rsidRPr="001358BE">
        <w:rPr>
          <w:szCs w:val="21"/>
        </w:rPr>
        <w:t>2</w:t>
      </w:r>
      <w:r w:rsidRPr="001358BE">
        <w:rPr>
          <w:rFonts w:hint="eastAsia"/>
          <w:szCs w:val="21"/>
        </w:rPr>
        <w:t>）设爆炸时烟花弹距地面</w:t>
      </w:r>
      <w:r w:rsidRPr="001358BE">
        <w:rPr>
          <w:rFonts w:hint="eastAsia"/>
        </w:rPr>
        <w:t>的</w:t>
      </w:r>
      <w:r w:rsidRPr="001358BE">
        <w:rPr>
          <w:rFonts w:hint="eastAsia"/>
          <w:szCs w:val="21"/>
        </w:rPr>
        <w:t>高度为</w:t>
      </w:r>
      <w:r w:rsidRPr="001358BE">
        <w:rPr>
          <w:szCs w:val="21"/>
        </w:rPr>
        <w:object w:dxaOrig="225" w:dyaOrig="315">
          <v:shape id="_x0000_i1237" type="#_x0000_t75" style="width:11.3pt;height:15.45pt" o:ole="">
            <v:imagedata r:id="rId383" o:title=""/>
          </v:shape>
          <o:OLEObject Type="Embed" ProgID="Equation.DSMT4" ShapeID="_x0000_i1237" DrawAspect="Content" ObjectID="_1590001709" r:id="rId384"/>
        </w:object>
      </w:r>
      <w:r w:rsidRPr="001358BE">
        <w:rPr>
          <w:rFonts w:hint="eastAsia"/>
          <w:szCs w:val="21"/>
        </w:rPr>
        <w:t>，由机械能守恒定律有</w:t>
      </w:r>
    </w:p>
    <w:p w:rsidR="00F16067" w:rsidRPr="001358BE" w:rsidRDefault="00F16067" w:rsidP="00F16067">
      <w:pPr>
        <w:adjustRightInd w:val="0"/>
        <w:snapToGrid w:val="0"/>
        <w:spacing w:line="360" w:lineRule="auto"/>
        <w:ind w:right="420" w:firstLineChars="800" w:firstLine="1680"/>
        <w:textAlignment w:val="center"/>
        <w:rPr>
          <w:szCs w:val="21"/>
        </w:rPr>
      </w:pPr>
      <w:r w:rsidRPr="001358BE">
        <w:object w:dxaOrig="820" w:dyaOrig="320">
          <v:shape id="_x0000_i1238" type="#_x0000_t75" style="width:41.05pt;height:16.05pt" o:ole="">
            <v:imagedata r:id="rId385" o:title=""/>
          </v:shape>
          <o:OLEObject Type="Embed" ProgID="Equation.DSMT4" ShapeID="_x0000_i1238" DrawAspect="Content" ObjectID="_1590001710" r:id="rId386"/>
        </w:object>
      </w:r>
      <w:r w:rsidRPr="001358BE">
        <w:tab/>
      </w:r>
      <w:r w:rsidRPr="001358BE">
        <w:tab/>
      </w:r>
      <w:r w:rsidRPr="001358BE">
        <w:tab/>
      </w:r>
      <w:r w:rsidRPr="001358BE">
        <w:rPr>
          <w:rFonts w:hint="eastAsia"/>
        </w:rPr>
        <w:tab/>
      </w:r>
      <w:r w:rsidRPr="001358BE">
        <w:rPr>
          <w:rFonts w:hint="eastAsia"/>
        </w:rPr>
        <w:tab/>
      </w:r>
      <w:r w:rsidRPr="001358BE">
        <w:rPr>
          <w:rFonts w:hint="eastAsia"/>
        </w:rPr>
        <w:tab/>
      </w:r>
      <w:r w:rsidRPr="001358BE">
        <w:rPr>
          <w:rFonts w:hint="eastAsia"/>
        </w:rPr>
        <w:tab/>
      </w:r>
      <w:r w:rsidRPr="001358BE">
        <w:rPr>
          <w:rFonts w:hint="eastAsia"/>
        </w:rPr>
        <w:tab/>
      </w:r>
      <w:r w:rsidRPr="001358BE">
        <w:tab/>
      </w:r>
      <w:r w:rsidRPr="001358BE">
        <w:tab/>
      </w:r>
      <w:r w:rsidRPr="001358BE">
        <w:rPr>
          <w:rFonts w:ascii="宋体" w:hAnsi="宋体" w:cs="宋体" w:hint="eastAsia"/>
        </w:rPr>
        <w:t>④</w:t>
      </w:r>
    </w:p>
    <w:p w:rsidR="00F16067" w:rsidRPr="001358BE" w:rsidRDefault="00F16067" w:rsidP="00F16067">
      <w:pPr>
        <w:adjustRightInd w:val="0"/>
        <w:snapToGrid w:val="0"/>
        <w:spacing w:line="360" w:lineRule="auto"/>
        <w:ind w:firstLineChars="200" w:firstLine="420"/>
        <w:textAlignment w:val="center"/>
        <w:rPr>
          <w:szCs w:val="21"/>
        </w:rPr>
      </w:pPr>
      <w:r w:rsidRPr="001358BE">
        <w:rPr>
          <w:rFonts w:hint="eastAsia"/>
          <w:szCs w:val="21"/>
        </w:rPr>
        <w:t>火药爆炸后，烟花弹上、下两部分均沿竖直方向运动，设炸后瞬间其速度分别为</w:t>
      </w:r>
      <w:r w:rsidRPr="001358BE">
        <w:object w:dxaOrig="225" w:dyaOrig="315">
          <v:shape id="_x0000_i1239" type="#_x0000_t75" style="width:11.3pt;height:15.45pt" o:ole="">
            <v:imagedata r:id="rId387" o:title=""/>
          </v:shape>
          <o:OLEObject Type="Embed" ProgID="Equation.DSMT4" ShapeID="_x0000_i1239" DrawAspect="Content" ObjectID="_1590001711" r:id="rId388"/>
        </w:object>
      </w:r>
      <w:r w:rsidRPr="001358BE">
        <w:rPr>
          <w:rFonts w:hint="eastAsia"/>
          <w:szCs w:val="21"/>
        </w:rPr>
        <w:t>和</w:t>
      </w:r>
      <w:r w:rsidRPr="001358BE">
        <w:object w:dxaOrig="255" w:dyaOrig="315">
          <v:shape id="_x0000_i1240" type="#_x0000_t75" style="width:12.5pt;height:15.45pt" o:ole="">
            <v:imagedata r:id="rId389" o:title=""/>
          </v:shape>
          <o:OLEObject Type="Embed" ProgID="Equation.DSMT4" ShapeID="_x0000_i1240" DrawAspect="Content" ObjectID="_1590001712" r:id="rId390"/>
        </w:object>
      </w:r>
      <w:r w:rsidRPr="001358BE">
        <w:rPr>
          <w:rFonts w:hint="eastAsia"/>
          <w:szCs w:val="21"/>
        </w:rPr>
        <w:t>。由题给条件和</w:t>
      </w:r>
      <w:r w:rsidRPr="001358BE">
        <w:rPr>
          <w:rFonts w:hint="eastAsia"/>
        </w:rPr>
        <w:t>动量守</w:t>
      </w:r>
      <w:r w:rsidRPr="001358BE">
        <w:rPr>
          <w:rFonts w:hint="eastAsia"/>
        </w:rPr>
        <w:lastRenderedPageBreak/>
        <w:t>恒</w:t>
      </w:r>
      <w:r w:rsidRPr="001358BE">
        <w:rPr>
          <w:rFonts w:hint="eastAsia"/>
          <w:szCs w:val="21"/>
        </w:rPr>
        <w:t>定律有</w:t>
      </w:r>
    </w:p>
    <w:p w:rsidR="00F16067" w:rsidRPr="001358BE" w:rsidRDefault="00F16067" w:rsidP="00F16067">
      <w:pPr>
        <w:adjustRightInd w:val="0"/>
        <w:snapToGrid w:val="0"/>
        <w:spacing w:line="360" w:lineRule="auto"/>
        <w:ind w:right="420" w:firstLineChars="800" w:firstLine="1680"/>
        <w:textAlignment w:val="center"/>
      </w:pPr>
      <w:r w:rsidRPr="001358BE">
        <w:object w:dxaOrig="1660" w:dyaOrig="560">
          <v:shape id="_x0000_i1241" type="#_x0000_t75" style="width:82.7pt;height:27.95pt" o:ole="">
            <v:imagedata r:id="rId391" o:title=""/>
          </v:shape>
          <o:OLEObject Type="Embed" ProgID="Equation.DSMT4" ShapeID="_x0000_i1241" DrawAspect="Content" ObjectID="_1590001713" r:id="rId392"/>
        </w:object>
      </w:r>
      <w:r w:rsidRPr="001358BE">
        <w:tab/>
      </w:r>
      <w:r w:rsidRPr="001358BE">
        <w:tab/>
      </w:r>
      <w:r w:rsidRPr="001358BE">
        <w:tab/>
      </w:r>
      <w:r w:rsidRPr="001358BE">
        <w:rPr>
          <w:rFonts w:hint="eastAsia"/>
        </w:rPr>
        <w:t xml:space="preserve"> </w:t>
      </w:r>
      <w:r w:rsidRPr="001358BE">
        <w:rPr>
          <w:rFonts w:hint="eastAsia"/>
        </w:rPr>
        <w:tab/>
      </w:r>
      <w:r w:rsidRPr="001358BE">
        <w:rPr>
          <w:rFonts w:hint="eastAsia"/>
        </w:rPr>
        <w:tab/>
      </w:r>
      <w:r w:rsidRPr="001358BE">
        <w:tab/>
      </w:r>
      <w:r w:rsidRPr="001358BE">
        <w:tab/>
      </w:r>
      <w:r w:rsidRPr="001358BE">
        <w:tab/>
      </w:r>
      <w:r w:rsidRPr="001358BE">
        <w:rPr>
          <w:rFonts w:ascii="宋体" w:hAnsi="宋体" w:cs="宋体" w:hint="eastAsia"/>
        </w:rPr>
        <w:t>⑤</w:t>
      </w:r>
    </w:p>
    <w:p w:rsidR="00F16067" w:rsidRPr="001358BE" w:rsidRDefault="00F16067" w:rsidP="00F16067">
      <w:pPr>
        <w:adjustRightInd w:val="0"/>
        <w:snapToGrid w:val="0"/>
        <w:spacing w:line="360" w:lineRule="auto"/>
        <w:ind w:right="420" w:firstLineChars="800" w:firstLine="1680"/>
        <w:textAlignment w:val="center"/>
      </w:pPr>
      <w:r w:rsidRPr="001358BE">
        <w:object w:dxaOrig="1579" w:dyaOrig="560">
          <v:shape id="_x0000_i1242" type="#_x0000_t75" style="width:79.15pt;height:27.95pt" o:ole="">
            <v:imagedata r:id="rId393" o:title=""/>
          </v:shape>
          <o:OLEObject Type="Embed" ProgID="Equation.DSMT4" ShapeID="_x0000_i1242" DrawAspect="Content" ObjectID="_1590001714" r:id="rId394"/>
        </w:object>
      </w:r>
      <w:r w:rsidRPr="001358BE">
        <w:tab/>
      </w:r>
      <w:r w:rsidRPr="001358BE">
        <w:tab/>
      </w:r>
      <w:r w:rsidRPr="001358BE">
        <w:tab/>
      </w:r>
      <w:r w:rsidRPr="001358BE">
        <w:tab/>
      </w:r>
      <w:r w:rsidRPr="001358BE">
        <w:rPr>
          <w:rFonts w:hint="eastAsia"/>
        </w:rPr>
        <w:tab/>
      </w:r>
      <w:r w:rsidRPr="001358BE">
        <w:tab/>
      </w:r>
      <w:r w:rsidRPr="001358BE">
        <w:tab/>
      </w:r>
      <w:r w:rsidRPr="001358BE">
        <w:tab/>
      </w:r>
      <w:r w:rsidRPr="001358BE">
        <w:rPr>
          <w:rFonts w:ascii="宋体" w:hAnsi="宋体" w:cs="宋体" w:hint="eastAsia"/>
        </w:rPr>
        <w:t>⑥</w:t>
      </w:r>
    </w:p>
    <w:p w:rsidR="00F16067" w:rsidRPr="001358BE" w:rsidRDefault="00F16067" w:rsidP="00F16067">
      <w:pPr>
        <w:adjustRightInd w:val="0"/>
        <w:snapToGrid w:val="0"/>
        <w:spacing w:line="360" w:lineRule="auto"/>
        <w:ind w:firstLineChars="200" w:firstLine="420"/>
        <w:textAlignment w:val="center"/>
        <w:rPr>
          <w:szCs w:val="21"/>
        </w:rPr>
      </w:pPr>
      <w:r w:rsidRPr="001358BE">
        <w:rPr>
          <w:rFonts w:hint="eastAsia"/>
        </w:rPr>
        <w:t>由</w:t>
      </w:r>
      <w:r w:rsidRPr="001358BE">
        <w:rPr>
          <w:rFonts w:ascii="宋体" w:hAnsi="宋体" w:cs="宋体" w:hint="eastAsia"/>
        </w:rPr>
        <w:t>⑥</w:t>
      </w:r>
      <w:r w:rsidRPr="001358BE">
        <w:rPr>
          <w:rFonts w:hint="eastAsia"/>
        </w:rPr>
        <w:t>式知，烟花弹</w:t>
      </w:r>
      <w:r w:rsidRPr="001358BE">
        <w:rPr>
          <w:rFonts w:hint="eastAsia"/>
          <w:szCs w:val="21"/>
        </w:rPr>
        <w:t>两部分</w:t>
      </w:r>
      <w:r w:rsidRPr="001358BE">
        <w:rPr>
          <w:rFonts w:hint="eastAsia"/>
        </w:rPr>
        <w:t>的速度方向相反，向</w:t>
      </w:r>
      <w:r w:rsidRPr="001358BE">
        <w:rPr>
          <w:rFonts w:hint="eastAsia"/>
          <w:szCs w:val="21"/>
        </w:rPr>
        <w:t>上运动部分</w:t>
      </w:r>
      <w:r w:rsidRPr="001358BE">
        <w:rPr>
          <w:rFonts w:hint="eastAsia"/>
        </w:rPr>
        <w:t>做竖直上抛运动。</w:t>
      </w:r>
      <w:r w:rsidRPr="001358BE">
        <w:rPr>
          <w:rFonts w:hint="eastAsia"/>
          <w:szCs w:val="21"/>
        </w:rPr>
        <w:t>设爆炸后</w:t>
      </w:r>
      <w:r w:rsidRPr="001358BE">
        <w:rPr>
          <w:rFonts w:hint="eastAsia"/>
        </w:rPr>
        <w:t>烟花弹</w:t>
      </w:r>
      <w:r w:rsidRPr="001358BE">
        <w:rPr>
          <w:rFonts w:hint="eastAsia"/>
          <w:szCs w:val="21"/>
        </w:rPr>
        <w:t>上部分继续上升的高度为</w:t>
      </w:r>
      <w:r w:rsidRPr="001358BE">
        <w:rPr>
          <w:szCs w:val="21"/>
        </w:rPr>
        <w:object w:dxaOrig="240" w:dyaOrig="315">
          <v:shape id="_x0000_i1243" type="#_x0000_t75" style="width:11.9pt;height:15.45pt" o:ole="">
            <v:imagedata r:id="rId395" o:title=""/>
          </v:shape>
          <o:OLEObject Type="Embed" ProgID="Equation.DSMT4" ShapeID="_x0000_i1243" DrawAspect="Content" ObjectID="_1590001715" r:id="rId396"/>
        </w:object>
      </w:r>
      <w:r w:rsidRPr="001358BE">
        <w:rPr>
          <w:rFonts w:hint="eastAsia"/>
          <w:szCs w:val="21"/>
        </w:rPr>
        <w:t>，由机械能守恒定律有</w:t>
      </w:r>
    </w:p>
    <w:p w:rsidR="00F16067" w:rsidRPr="001358BE" w:rsidRDefault="00F16067" w:rsidP="00F16067">
      <w:pPr>
        <w:adjustRightInd w:val="0"/>
        <w:snapToGrid w:val="0"/>
        <w:spacing w:line="360" w:lineRule="auto"/>
        <w:ind w:right="420" w:firstLineChars="800" w:firstLine="1680"/>
        <w:textAlignment w:val="center"/>
        <w:rPr>
          <w:szCs w:val="21"/>
        </w:rPr>
      </w:pPr>
      <w:r w:rsidRPr="001358BE">
        <w:rPr>
          <w:noProof/>
        </w:rPr>
        <w:pict>
          <v:group id="_x0000_s3330" style="position:absolute;left:0;text-align:left;margin-left:381.7pt;margin-top:10.65pt;width:92.35pt;height:86.6pt;z-index:251665408" coordorigin="7690,8725" coordsize="1847,1732">
            <v:line id="Line 19" o:spid="_x0000_s3331" style="position:absolute;visibility:visible" from="7690,9550" to="9466,9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5DaMUAAADbAAAADwAAAGRycy9kb3ducmV2LnhtbESPQWvDMAyF74P9B6PBLmN1ukNZ07pl&#10;DAI9lMG6HrqbiNU4ayxntttk/346FHqTeE/vfVquR9+pC8XUBjYwnRSgiOtgW24M7L+q51dQKSNb&#10;7AKTgT9KsF7d3y2xtGHgT7rscqMkhFOJBlzOfal1qh15TJPQE4t2DNFjljU22kYcJNx3+qUoZtpj&#10;y9LgsKd3R/Vpd/YGYsypPVXz7+Hw+zOrPqrt+ORqYx4fxrcFqExjvpmv1xsr+AIrv8gAevU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5DaMUAAADbAAAADwAAAAAAAAAA&#10;AAAAAAChAgAAZHJzL2Rvd25yZXYueG1sUEsFBgAAAAAEAAQA+QAAAJMDAAAAAA==&#10;">
              <v:stroke endarrow="classic" endarrowwidth="narrow"/>
            </v:line>
            <v:line id="Line 20" o:spid="_x0000_s3332" style="position:absolute;rotation:-90;visibility:visible" from="7282,9653" to="8891,9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GtDcMAAADbAAAADwAAAGRycy9kb3ducmV2LnhtbERPTWvCQBC9F/oflhF6CbppkRKjq6SV&#10;gqeC2orehuyYDWZnQ3Zr0n/fLQje5vE+Z7EabCOu1PnasYLnSQqCuHS65krB1/5jnIHwAVlj45gU&#10;/JKH1fLxYYG5dj1v6boLlYgh7HNUYEJocyl9aciin7iWOHJn11kMEXaV1B32Mdw28iVNX6XFmmOD&#10;wZbeDZWX3Y9VMBzW3H+vP80pvCVJkRXHMydTpZ5GQzEHEWgId/HNvdFx/gz+f4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RrQ3DAAAA2wAAAA8AAAAAAAAAAAAA&#10;AAAAoQIAAGRycy9kb3ducmV2LnhtbFBLBQYAAAAABAAEAPkAAACRAwAAAAA=&#10;">
              <v:stroke endarrow="classic" endarrowwidth="narrow"/>
            </v:line>
            <v:shape id="Text Box 21" o:spid="_x0000_s3333" type="#_x0000_t202" style="position:absolute;left:9166;top:9868;width:226;height:31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GbasEA&#10;AADbAAAADwAAAGRycy9kb3ducmV2LnhtbERPTWvCQBC9C/0PyxS8SLMxiJQ0q7SCEL0ZS9rehuyY&#10;hGZnQ3bV+O/dg+Dx8b6z9Wg6caHBtZYVzKMYBHFldcu1gu/j9u0dhPPIGjvLpOBGDtarl0mGqbZX&#10;PtCl8LUIIexSVNB436dSuqohgy6yPXHgTnYw6AMcaqkHvIZw08kkjpfSYMuhocGeNg1V/8XZKPhZ&#10;lrO/01f9u9haNEVR7ct8h0pNX8fPDxCeRv8UP9y5VpCE9eFL+AFyd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m2rBAAAA2wAAAA8AAAAAAAAAAAAAAAAAmAIAAGRycy9kb3du&#10;cmV2LnhtbFBLBQYAAAAABAAEAPUAAACGAwAAAAA=&#10;" filled="f" fillcolor="#bfbfbf" stroked="f">
              <v:textbox style="mso-next-textbox:#Text Box 21;mso-fit-shape-to-text:t" inset="0,0,0,0">
                <w:txbxContent>
                  <w:p w:rsidR="00F16067" w:rsidRDefault="00F16067" w:rsidP="00F16067">
                    <w:pPr>
                      <w:rPr>
                        <w:rFonts w:ascii="Book Antiqua" w:hAnsi="Book Antiqua"/>
                        <w:i/>
                        <w:iCs/>
                        <w:szCs w:val="21"/>
                      </w:rPr>
                    </w:pPr>
                    <w:r>
                      <w:rPr>
                        <w:rFonts w:ascii="Book Antiqua" w:hAnsi="Book Antiqua"/>
                        <w:i/>
                        <w:iCs/>
                        <w:szCs w:val="21"/>
                      </w:rPr>
                      <w:object w:dxaOrig="225" w:dyaOrig="270">
                        <v:shape id="_x0000_i1343" type="#_x0000_t75" style="width:11.3pt;height:13.7pt" o:ole="">
                          <v:imagedata r:id="rId397" o:title=""/>
                        </v:shape>
                        <o:OLEObject Type="Embed" ProgID="Equation.DSMT4" ShapeID="_x0000_i1343" DrawAspect="Content" ObjectID="_1590001805" r:id="rId398"/>
                      </w:object>
                    </w:r>
                  </w:p>
                </w:txbxContent>
              </v:textbox>
            </v:shape>
            <v:shape id="Text Box 22" o:spid="_x0000_s3334" type="#_x0000_t202" style="position:absolute;left:9341;top:9487;width:196;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style="mso-next-textbox:#Text Box 22" inset="0,0,0,0">
                <w:txbxContent>
                  <w:p w:rsidR="00F16067" w:rsidRDefault="00F16067" w:rsidP="00F16067">
                    <w:pPr>
                      <w:rPr>
                        <w:i/>
                        <w:iCs/>
                        <w:szCs w:val="21"/>
                      </w:rPr>
                    </w:pPr>
                    <w:r>
                      <w:rPr>
                        <w:i/>
                        <w:iCs/>
                        <w:szCs w:val="21"/>
                      </w:rPr>
                      <w:t>x</w:t>
                    </w:r>
                  </w:p>
                </w:txbxContent>
              </v:textbox>
            </v:shape>
            <v:shape id="Text Box 23" o:spid="_x0000_s3335" type="#_x0000_t202" style="position:absolute;left:8067;top:8725;width:27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style="mso-next-textbox:#Text Box 23" inset="0,0,0,0">
                <w:txbxContent>
                  <w:p w:rsidR="00F16067" w:rsidRDefault="00F16067" w:rsidP="00F16067">
                    <w:pPr>
                      <w:ind w:firstLineChars="50" w:firstLine="105"/>
                      <w:rPr>
                        <w:i/>
                        <w:iCs/>
                        <w:szCs w:val="21"/>
                      </w:rPr>
                    </w:pPr>
                    <w:r>
                      <w:rPr>
                        <w:i/>
                        <w:iCs/>
                        <w:szCs w:val="21"/>
                      </w:rPr>
                      <w:t>y</w:t>
                    </w:r>
                  </w:p>
                </w:txbxContent>
              </v:textbox>
            </v:shape>
            <v:shape id="Text Box 25" o:spid="_x0000_s3336" type="#_x0000_t202" style="position:absolute;left:9015;top:9496;width:223;height:3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style="mso-next-textbox:#Text Box 25" inset="0,0,0,0">
                <w:txbxContent>
                  <w:p w:rsidR="00F16067" w:rsidRDefault="00F16067" w:rsidP="00F16067">
                    <w:pPr>
                      <w:rPr>
                        <w:i/>
                        <w:iCs/>
                        <w:szCs w:val="21"/>
                      </w:rPr>
                    </w:pPr>
                    <w:r>
                      <w:rPr>
                        <w:i/>
                        <w:iCs/>
                        <w:szCs w:val="21"/>
                      </w:rPr>
                      <w:sym w:font="Symbol" w:char="F071"/>
                    </w:r>
                    <w:r>
                      <w:rPr>
                        <w:iCs/>
                        <w:szCs w:val="21"/>
                        <w:vertAlign w:val="subscript"/>
                      </w:rPr>
                      <w:t>1</w:t>
                    </w:r>
                  </w:p>
                </w:txbxContent>
              </v:textbox>
            </v:shape>
            <v:shape id="Text Box 26" o:spid="_x0000_s3337" type="#_x0000_t202" style="position:absolute;left:7892;top:9289;width:240;height:3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style="mso-next-textbox:#Text Box 26" inset="0,0,0,0">
                <w:txbxContent>
                  <w:p w:rsidR="00F16067" w:rsidRPr="008A2D74" w:rsidRDefault="00F16067" w:rsidP="00F16067">
                    <w:pPr>
                      <w:rPr>
                        <w:i/>
                        <w:szCs w:val="21"/>
                      </w:rPr>
                    </w:pPr>
                    <w:r w:rsidRPr="008A2D74">
                      <w:rPr>
                        <w:i/>
                        <w:szCs w:val="21"/>
                      </w:rPr>
                      <w:t>O</w:t>
                    </w:r>
                  </w:p>
                </w:txbxContent>
              </v:textbox>
            </v:shape>
            <v:shape id="Arc 27" o:spid="_x0000_s3338" style="position:absolute;left:8018;top:9188;width:825;height:1025;visibility:visible;mso-wrap-style:square;v-text-anchor:top" coordsize="16633,215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EZp8QA&#10;AADbAAAADwAAAGRycy9kb3ducmV2LnhtbESPT2vCQBTE7wW/w/IEb3VjWkJJXYNYCvUi1ebQ4yP7&#10;TILZt2l2mz9++m5B8DjMzG+YdTaaRvTUudqygtUyAkFcWF1zqSD/en98AeE8ssbGMimYyEG2mT2s&#10;MdV24CP1J1+KAGGXooLK+zaV0hUVGXRL2xIH72w7gz7IrpS6wyHATSPjKEqkwZrDQoUt7SoqLqdf&#10;Eyhv37p5juxT8nPIp33szp9Xkkot5uP2FYSn0d/Dt/aHVhAn8P8l/AC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hGafEAAAA2wAAAA8AAAAAAAAAAAAAAAAAmAIAAGRycy9k&#10;b3ducmV2LnhtbFBLBQYAAAAABAAEAPUAAACJAwAAAAA=&#10;" path="m1424,nfc7346,391,12846,3202,16632,7772em1424,nsc7346,391,12846,3202,16632,7772l,21553,1424,xe" filled="f">
              <v:path arrowok="t" o:extrusionok="f" o:connecttype="custom" o:connectlocs="71,0;825,370;0,1025" o:connectangles="0,0,0"/>
            </v:shape>
            <v:line id="Line 28" o:spid="_x0000_s3339" style="position:absolute;rotation:60;visibility:visible" from="8692,9832" to="9328,9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MccEAAADbAAAADwAAAGRycy9kb3ducmV2LnhtbESPQYvCMBSE74L/ITzBm03tQaVrlEWU&#10;9Wi1wh4fzds22LyUJqvdf78RBI/DzHzDrLeDbcWdem8cK5gnKQjiymnDtYLycpitQPiArLF1TAr+&#10;yMN2Mx6tMdfuwQXdz6EWEcI+RwVNCF0upa8asugT1xFH78f1FkOUfS11j48It63M0nQhLRqOCw12&#10;tGuoup1/rQIjS4n7ojhl5feXue4XrbstD0pNJ8PnB4hAQ3iHX+2jVpAt4fkl/gC5+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4AxxwQAAANsAAAAPAAAAAAAAAAAAAAAA&#10;AKECAABkcnMvZG93bnJldi54bWxQSwUGAAAAAAQABAD5AAAAjwMAAAAA&#10;">
              <v:stroke endarrow="classic" endarrowwidth="narrow"/>
            </v:line>
            <v:shape id="Arc 29" o:spid="_x0000_s3340" style="position:absolute;left:8779;top:9447;width:258;height:253;rotation:1308800fd;flip:y;visibility:visible;mso-wrap-style:square;v-text-anchor:top" coordsize="17982,19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xT7cAA&#10;AADbAAAADwAAAGRycy9kb3ducmV2LnhtbERPTYvCMBC9L/gfwgje1lRBWapRRBT2oAe7ih6HZmyL&#10;zaQmWa3+enMQPD7e93TemlrcyPnKsoJBPwFBnFtdcaFg/7f+/gHhA7LG2jIpeJCH+azzNcVU2zvv&#10;6JaFQsQQ9ikqKENoUil9XpJB37cNceTO1hkMEbpCaof3GG5qOUySsTRYcWwosaFlSfkl+zcKqmMy&#10;Og/Wl8Mm2zxPdltcnV5dlep128UERKA2fMRv969WMIxj45f4A+Ts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xxT7cAAAADbAAAADwAAAAAAAAAAAAAAAACYAgAAZHJzL2Rvd25y&#10;ZXYueG1sUEsFBgAAAAAEAAQA9QAAAIUDAAAAAA==&#10;" path="m8434,nfc12322,1649,15642,4402,17981,7918em8434,nsc12322,1649,15642,4402,17981,7918l,19885,8434,xe" filled="f">
              <v:path arrowok="t" o:extrusionok="f" o:connecttype="custom" o:connectlocs="121,0;258,101;0,253" o:connectangles="0,0,0"/>
            </v:shape>
            <v:line id="Line 30" o:spid="_x0000_s3341" style="position:absolute;rotation:-150;flip:y;visibility:visible" from="8430,9676" to="8875,9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UcGsIAAADbAAAADwAAAGRycy9kb3ducmV2LnhtbESPQYvCMBSE7wv+h/AEb2uqguxWo4hQ&#10;ETzpuuLx2TzbYvNSmtjWf28EweMwM98w82VnStFQ7QrLCkbDCARxanXBmYLjX/L9A8J5ZI2lZVLw&#10;IAfLRe9rjrG2Le+pOfhMBAi7GBXk3lexlC7NyaAb2oo4eFdbG/RB1pnUNbYBbko5jqKpNFhwWMix&#10;onVO6e1wNwomO4y2rmnPt2SVJMfRaXff/F+UGvS71QyEp85/wu/2VisY/8LrS/gBcvE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jUcGsIAAADbAAAADwAAAAAAAAAAAAAA&#10;AAChAgAAZHJzL2Rvd25yZXYueG1sUEsFBgAAAAAEAAQA+QAAAJADAAAAAA==&#10;">
              <v:stroke dashstyle="dash"/>
            </v:line>
            <v:line id="Line 31" o:spid="_x0000_s3342" style="position:absolute;rotation:-60;flip:x;visibility:visible" from="8063,9592" to="8496,9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w/nsIAAADbAAAADwAAAGRycy9kb3ducmV2LnhtbERPS2vCQBC+C/0PyxR6000jtJK6ig8q&#10;PQjFB4Xehuw0Cc3Oht1RY3999yB4/Pje03nvWnWmEBvPBp5HGSji0tuGKwPHw/twAioKssXWMxm4&#10;UoT57GEwxcL6C+/ovJdKpRCOBRqoRbpC61jW5DCOfEecuB8fHEqCodI24CWFu1bnWfaiHTacGmrs&#10;aFVT+bs/OQMi+ev2a0KbsFtmn4u/cb72386Yp8d+8QZKqJe7+Ob+sAbGaX36kn6An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6w/nsIAAADbAAAADwAAAAAAAAAAAAAA&#10;AAChAgAAZHJzL2Rvd25yZXYueG1sUEsFBgAAAAAEAAQA+QAAAJADAAAAAA==&#10;">
              <v:stroke dashstyle="dash"/>
            </v:line>
            <v:shape id="Text Box 32" o:spid="_x0000_s3343" type="#_x0000_t202" style="position:absolute;left:8165;top:9646;width:240;height:3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BbTMUA&#10;AADbAAAADwAAAGRycy9kb3ducmV2LnhtbESPQWvCQBSE74X+h+UVvDUbF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wFtMxQAAANsAAAAPAAAAAAAAAAAAAAAAAJgCAABkcnMv&#10;ZG93bnJldi54bWxQSwUGAAAAAAQABAD1AAAAigMAAAAA&#10;" filled="f" stroked="f">
              <v:textbox style="mso-next-textbox:#Text Box 32" inset="0,0,0,0">
                <w:txbxContent>
                  <w:p w:rsidR="00F16067" w:rsidRDefault="00F16067" w:rsidP="00F16067">
                    <w:pPr>
                      <w:rPr>
                        <w:i/>
                        <w:vertAlign w:val="subscript"/>
                      </w:rPr>
                    </w:pPr>
                    <w:r>
                      <w:rPr>
                        <w:i/>
                      </w:rPr>
                      <w:t>R</w:t>
                    </w:r>
                    <w:r>
                      <w:rPr>
                        <w:vertAlign w:val="subscript"/>
                      </w:rPr>
                      <w:t>1</w:t>
                    </w:r>
                  </w:p>
                </w:txbxContent>
              </v:textbox>
            </v:shape>
            <v:shape id="Arc 33" o:spid="_x0000_s3344" style="position:absolute;left:8040;top:9392;width:863;height:930;rotation:-7367740fd;visibility:visible;mso-wrap-style:square;v-text-anchor:top" coordsize="40314,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lri8QA&#10;AADbAAAADwAAAGRycy9kb3ducmV2LnhtbESP0YrCMBRE34X9h3AXfJE1XQWVapRlVaj4INb9gEtz&#10;bbs2N7WJWv/eCIKPw8ycYWaL1lTiSo0rLSv47kcgiDOrS84V/B3WXxMQziNrrCyTgjs5WMw/OjOM&#10;tb3xnq6pz0WAsItRQeF9HUvpsoIMur6tiYN3tI1BH2STS93gLcBNJQdRNJIGSw4LBdb0W1B2Si9G&#10;wXhT9obb0cqk6//kvPe7aHlITkp1P9ufKQhPrX+HX+1EKxgO4Pkl/AA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5a4vEAAAA2wAAAA8AAAAAAAAAAAAAAAAAmAIAAGRycy9k&#10;b3ducmV2LnhtbFBLBQYAAAAABAAEAPUAAACJAwAAAAA=&#10;" path="m27463,42389nfc25555,42927,23582,43199,21600,43200,9670,43200,,33529,,21600,,9670,9670,,21600,v7722,-1,14857,4122,18713,10813em27463,42389nsc25555,42927,23582,43199,21600,43200,9670,43200,,33529,,21600,,9670,9670,,21600,v7722,-1,14857,4122,18713,10813l21600,21600r5863,20789xe" filled="f">
              <v:path arrowok="t" o:extrusionok="f" o:connecttype="custom" o:connectlocs="588,913;863,233;462,465" o:connectangles="0,0,0"/>
              <o:lock v:ext="edit" aspectratio="t"/>
            </v:shape>
          </v:group>
        </w:pict>
      </w:r>
      <w:r w:rsidRPr="001358BE">
        <w:object w:dxaOrig="1380" w:dyaOrig="560">
          <v:shape id="_x0000_i1244" type="#_x0000_t75" style="width:69pt;height:27.95pt" o:ole="">
            <v:imagedata r:id="rId399" o:title=""/>
          </v:shape>
          <o:OLEObject Type="Embed" ProgID="Equation.DSMT4" ShapeID="_x0000_i1244" DrawAspect="Content" ObjectID="_1590001716" r:id="rId400"/>
        </w:object>
      </w:r>
      <w:r w:rsidRPr="001358BE">
        <w:tab/>
      </w:r>
      <w:r w:rsidRPr="001358BE">
        <w:tab/>
      </w:r>
      <w:r w:rsidRPr="001358BE">
        <w:rPr>
          <w:rFonts w:hint="eastAsia"/>
        </w:rPr>
        <w:tab/>
      </w:r>
      <w:r w:rsidRPr="001358BE">
        <w:tab/>
      </w:r>
      <w:r w:rsidRPr="001358BE">
        <w:tab/>
      </w:r>
      <w:r w:rsidRPr="001358BE">
        <w:tab/>
      </w:r>
      <w:r w:rsidRPr="001358BE">
        <w:tab/>
      </w:r>
      <w:r w:rsidRPr="001358BE">
        <w:tab/>
      </w:r>
      <w:r w:rsidRPr="001358BE">
        <w:rPr>
          <w:rFonts w:ascii="宋体" w:hAnsi="宋体" w:cs="宋体" w:hint="eastAsia"/>
          <w:szCs w:val="21"/>
        </w:rPr>
        <w:t>⑦</w:t>
      </w:r>
    </w:p>
    <w:p w:rsidR="00F16067" w:rsidRPr="001358BE" w:rsidRDefault="00F16067" w:rsidP="00F16067">
      <w:pPr>
        <w:adjustRightInd w:val="0"/>
        <w:snapToGrid w:val="0"/>
        <w:spacing w:line="360" w:lineRule="auto"/>
        <w:ind w:firstLineChars="200" w:firstLine="420"/>
        <w:textAlignment w:val="center"/>
        <w:rPr>
          <w:szCs w:val="21"/>
        </w:rPr>
      </w:pPr>
      <w:r w:rsidRPr="001358BE">
        <w:rPr>
          <w:rFonts w:hint="eastAsia"/>
          <w:szCs w:val="21"/>
        </w:rPr>
        <w:t>联立</w:t>
      </w:r>
      <w:r w:rsidRPr="001358BE">
        <w:rPr>
          <w:rFonts w:ascii="宋体" w:hAnsi="宋体" w:cs="宋体" w:hint="eastAsia"/>
          <w:szCs w:val="21"/>
        </w:rPr>
        <w:t>④</w:t>
      </w:r>
      <w:r w:rsidRPr="001358BE">
        <w:rPr>
          <w:rFonts w:ascii="宋体" w:hAnsi="宋体" w:cs="宋体" w:hint="eastAsia"/>
        </w:rPr>
        <w:t>⑤⑥⑦</w:t>
      </w:r>
      <w:r w:rsidRPr="001358BE">
        <w:rPr>
          <w:rFonts w:hint="eastAsia"/>
          <w:szCs w:val="21"/>
        </w:rPr>
        <w:t>式得，烟花弹上部分距地面的最大高度为</w:t>
      </w:r>
    </w:p>
    <w:p w:rsidR="00F16067" w:rsidRPr="001358BE" w:rsidRDefault="00F16067" w:rsidP="00F16067">
      <w:pPr>
        <w:adjustRightInd w:val="0"/>
        <w:snapToGrid w:val="0"/>
        <w:spacing w:line="360" w:lineRule="auto"/>
        <w:ind w:right="420" w:firstLineChars="800" w:firstLine="1680"/>
        <w:textAlignment w:val="center"/>
        <w:rPr>
          <w:szCs w:val="21"/>
        </w:rPr>
      </w:pPr>
      <w:r w:rsidRPr="001358BE">
        <w:rPr>
          <w:i/>
          <w:szCs w:val="21"/>
        </w:rPr>
        <w:object w:dxaOrig="1460" w:dyaOrig="600">
          <v:shape id="_x0000_i1245" type="#_x0000_t75" style="width:73.2pt;height:29.75pt" o:ole="">
            <v:imagedata r:id="rId401" o:title=""/>
          </v:shape>
          <o:OLEObject Type="Embed" ProgID="Equation.DSMT4" ShapeID="_x0000_i1245" DrawAspect="Content" ObjectID="_1590001717" r:id="rId402"/>
        </w:object>
      </w:r>
      <w:r w:rsidRPr="001358BE">
        <w:rPr>
          <w:szCs w:val="21"/>
        </w:rPr>
        <w:tab/>
      </w:r>
      <w:r w:rsidRPr="001358BE">
        <w:rPr>
          <w:szCs w:val="21"/>
        </w:rPr>
        <w:tab/>
      </w:r>
      <w:r w:rsidRPr="001358BE">
        <w:rPr>
          <w:szCs w:val="21"/>
        </w:rPr>
        <w:tab/>
      </w:r>
      <w:r w:rsidRPr="001358BE">
        <w:rPr>
          <w:rFonts w:hint="eastAsia"/>
          <w:szCs w:val="21"/>
        </w:rPr>
        <w:tab/>
      </w:r>
      <w:r w:rsidRPr="001358BE">
        <w:rPr>
          <w:rFonts w:hint="eastAsia"/>
          <w:szCs w:val="21"/>
        </w:rPr>
        <w:tab/>
      </w:r>
      <w:r w:rsidRPr="001358BE">
        <w:rPr>
          <w:szCs w:val="21"/>
        </w:rPr>
        <w:tab/>
      </w:r>
      <w:r w:rsidRPr="001358BE">
        <w:rPr>
          <w:szCs w:val="21"/>
        </w:rPr>
        <w:tab/>
      </w:r>
      <w:r w:rsidRPr="001358BE">
        <w:rPr>
          <w:szCs w:val="21"/>
        </w:rPr>
        <w:tab/>
      </w:r>
      <w:r w:rsidRPr="001358BE">
        <w:rPr>
          <w:rFonts w:ascii="宋体" w:hAnsi="宋体" w:cs="宋体" w:hint="eastAsia"/>
        </w:rPr>
        <w:t>⑧</w:t>
      </w:r>
    </w:p>
    <w:p w:rsidR="00F16067" w:rsidRPr="001358BE" w:rsidRDefault="00F16067" w:rsidP="00F16067">
      <w:pPr>
        <w:tabs>
          <w:tab w:val="left" w:pos="2310"/>
          <w:tab w:val="left" w:pos="4200"/>
          <w:tab w:val="left" w:pos="6090"/>
        </w:tabs>
        <w:snapToGrid w:val="0"/>
        <w:spacing w:line="360" w:lineRule="auto"/>
        <w:ind w:firstLineChars="1" w:firstLine="2"/>
      </w:pPr>
      <w:r w:rsidRPr="001358BE">
        <w:rPr>
          <w:szCs w:val="21"/>
        </w:rPr>
        <w:t>25</w:t>
      </w:r>
      <w:r w:rsidRPr="001358BE">
        <w:rPr>
          <w:rFonts w:hint="eastAsia"/>
        </w:rPr>
        <w:t>．</w:t>
      </w:r>
    </w:p>
    <w:p w:rsidR="00F16067" w:rsidRPr="001358BE" w:rsidRDefault="00F16067" w:rsidP="00F16067">
      <w:pPr>
        <w:adjustRightInd w:val="0"/>
        <w:snapToGrid w:val="0"/>
        <w:spacing w:line="360" w:lineRule="auto"/>
        <w:ind w:firstLineChars="150" w:firstLine="315"/>
        <w:textAlignment w:val="center"/>
        <w:rPr>
          <w:noProof/>
          <w:szCs w:val="21"/>
        </w:rPr>
      </w:pPr>
      <w:r w:rsidRPr="001358BE">
        <w:rPr>
          <w:rFonts w:hint="eastAsia"/>
          <w:noProof/>
          <w:szCs w:val="21"/>
        </w:rPr>
        <w:t>（</w:t>
      </w:r>
      <w:r w:rsidRPr="001358BE">
        <w:rPr>
          <w:noProof/>
          <w:szCs w:val="21"/>
        </w:rPr>
        <w:t>1</w:t>
      </w:r>
      <w:r w:rsidRPr="001358BE">
        <w:rPr>
          <w:rFonts w:hint="eastAsia"/>
          <w:noProof/>
          <w:szCs w:val="21"/>
        </w:rPr>
        <w:t>）</w:t>
      </w:r>
      <w:r w:rsidRPr="001358BE">
        <w:rPr>
          <w:noProof/>
          <w:szCs w:val="21"/>
        </w:rPr>
        <w:object w:dxaOrig="300" w:dyaOrig="345">
          <v:shape id="_x0000_i1246" type="#_x0000_t75" style="width:14.9pt;height:17.25pt" o:ole="">
            <v:imagedata r:id="rId403" o:title=""/>
          </v:shape>
          <o:OLEObject Type="Embed" ProgID="Equation.DSMT4" ShapeID="_x0000_i1246" DrawAspect="Content" ObjectID="_1590001718" r:id="rId404"/>
        </w:object>
      </w:r>
      <w:r w:rsidRPr="001358BE">
        <w:rPr>
          <w:rFonts w:hint="eastAsia"/>
          <w:noProof/>
          <w:szCs w:val="21"/>
        </w:rPr>
        <w:t>在电场中做类平抛运动，在磁场中做圆周运动，运动轨迹如图所示。设</w:t>
      </w:r>
      <w:r w:rsidRPr="001358BE">
        <w:rPr>
          <w:noProof/>
          <w:szCs w:val="21"/>
        </w:rPr>
        <w:object w:dxaOrig="300" w:dyaOrig="345">
          <v:shape id="_x0000_i1247" type="#_x0000_t75" style="width:14.9pt;height:17.25pt" o:ole="">
            <v:imagedata r:id="rId403" o:title=""/>
          </v:shape>
          <o:OLEObject Type="Embed" ProgID="Equation.DSMT4" ShapeID="_x0000_i1247" DrawAspect="Content" ObjectID="_1590001719" r:id="rId405"/>
        </w:object>
      </w:r>
      <w:r w:rsidRPr="001358BE">
        <w:rPr>
          <w:rFonts w:hint="eastAsia"/>
          <w:noProof/>
          <w:szCs w:val="21"/>
        </w:rPr>
        <w:t>在电场中的加速度大小为</w:t>
      </w:r>
      <w:r w:rsidRPr="001358BE">
        <w:rPr>
          <w:noProof/>
          <w:szCs w:val="21"/>
        </w:rPr>
        <w:object w:dxaOrig="225" w:dyaOrig="315">
          <v:shape id="_x0000_i1248" type="#_x0000_t75" style="width:11.3pt;height:15.45pt" o:ole="">
            <v:imagedata r:id="rId406" o:title=""/>
          </v:shape>
          <o:OLEObject Type="Embed" ProgID="Equation.DSMT4" ShapeID="_x0000_i1248" DrawAspect="Content" ObjectID="_1590001720" r:id="rId407"/>
        </w:object>
      </w:r>
      <w:r w:rsidRPr="001358BE">
        <w:rPr>
          <w:rFonts w:hint="eastAsia"/>
          <w:noProof/>
          <w:szCs w:val="21"/>
        </w:rPr>
        <w:t>，初速度大小为</w:t>
      </w:r>
      <w:r w:rsidRPr="001358BE">
        <w:rPr>
          <w:noProof/>
          <w:szCs w:val="21"/>
        </w:rPr>
        <w:object w:dxaOrig="225" w:dyaOrig="315">
          <v:shape id="_x0000_i1249" type="#_x0000_t75" style="width:11.3pt;height:15.45pt" o:ole="">
            <v:imagedata r:id="rId408" o:title=""/>
          </v:shape>
          <o:OLEObject Type="Embed" ProgID="Equation.DSMT4" ShapeID="_x0000_i1249" DrawAspect="Content" ObjectID="_1590001721" r:id="rId409"/>
        </w:object>
      </w:r>
      <w:r w:rsidRPr="001358BE">
        <w:rPr>
          <w:rFonts w:hint="eastAsia"/>
          <w:noProof/>
          <w:szCs w:val="21"/>
        </w:rPr>
        <w:t>，它在电场中的运动时间为</w:t>
      </w:r>
      <w:r w:rsidRPr="001358BE">
        <w:rPr>
          <w:noProof/>
          <w:szCs w:val="21"/>
        </w:rPr>
        <w:object w:dxaOrig="180" w:dyaOrig="315">
          <v:shape id="_x0000_i1250" type="#_x0000_t75" style="width:8.95pt;height:15.45pt" o:ole="">
            <v:imagedata r:id="rId410" o:title=""/>
          </v:shape>
          <o:OLEObject Type="Embed" ProgID="Equation.DSMT4" ShapeID="_x0000_i1250" DrawAspect="Content" ObjectID="_1590001722" r:id="rId411"/>
        </w:object>
      </w:r>
      <w:r w:rsidRPr="001358BE">
        <w:rPr>
          <w:rFonts w:hint="eastAsia"/>
          <w:noProof/>
          <w:szCs w:val="21"/>
        </w:rPr>
        <w:t>，</w:t>
      </w:r>
      <w:r w:rsidRPr="001358BE">
        <w:rPr>
          <w:rFonts w:hint="eastAsia"/>
          <w:iCs/>
          <w:noProof/>
          <w:szCs w:val="21"/>
        </w:rPr>
        <w:t>第一次</w:t>
      </w:r>
      <w:r w:rsidRPr="001358BE">
        <w:rPr>
          <w:rFonts w:hint="eastAsia"/>
          <w:noProof/>
          <w:szCs w:val="21"/>
        </w:rPr>
        <w:t>进入磁场的位置到原点</w:t>
      </w:r>
      <w:r w:rsidRPr="001358BE">
        <w:rPr>
          <w:rFonts w:hint="eastAsia"/>
          <w:i/>
          <w:noProof/>
          <w:szCs w:val="21"/>
        </w:rPr>
        <w:t>Ｏ</w:t>
      </w:r>
      <w:r w:rsidRPr="001358BE">
        <w:rPr>
          <w:rFonts w:hint="eastAsia"/>
          <w:noProof/>
          <w:szCs w:val="21"/>
        </w:rPr>
        <w:t>的距离为</w:t>
      </w:r>
      <w:r w:rsidRPr="001358BE">
        <w:rPr>
          <w:noProof/>
          <w:szCs w:val="21"/>
        </w:rPr>
        <w:object w:dxaOrig="200" w:dyaOrig="320">
          <v:shape id="_x0000_i1251" type="#_x0000_t75" style="width:10.1pt;height:16.05pt" o:ole="">
            <v:imagedata r:id="rId412" o:title=""/>
          </v:shape>
          <o:OLEObject Type="Embed" ProgID="Equation.DSMT4" ShapeID="_x0000_i1251" DrawAspect="Content" ObjectID="_1590001723" r:id="rId413"/>
        </w:object>
      </w:r>
      <w:r w:rsidRPr="001358BE">
        <w:rPr>
          <w:rFonts w:hint="eastAsia"/>
          <w:noProof/>
          <w:szCs w:val="21"/>
        </w:rPr>
        <w:t>。由运动学公式有</w:t>
      </w:r>
    </w:p>
    <w:p w:rsidR="00F16067" w:rsidRDefault="00F16067" w:rsidP="00F16067">
      <w:pPr>
        <w:adjustRightInd w:val="0"/>
        <w:snapToGrid w:val="0"/>
        <w:spacing w:line="264" w:lineRule="auto"/>
        <w:ind w:firstLineChars="800" w:firstLine="1680"/>
        <w:rPr>
          <w:rFonts w:hint="eastAsia"/>
          <w:noProof/>
          <w:szCs w:val="21"/>
        </w:rPr>
      </w:pPr>
    </w:p>
    <w:p w:rsidR="00F16067" w:rsidRPr="001358BE" w:rsidRDefault="00F16067" w:rsidP="00F16067">
      <w:pPr>
        <w:adjustRightInd w:val="0"/>
        <w:snapToGrid w:val="0"/>
        <w:spacing w:line="264" w:lineRule="auto"/>
        <w:ind w:firstLineChars="800" w:firstLine="1680"/>
        <w:rPr>
          <w:rFonts w:ascii="宋体" w:hAnsi="宋体"/>
          <w:noProof/>
          <w:szCs w:val="21"/>
        </w:rPr>
      </w:pPr>
      <w:r w:rsidRPr="001358BE">
        <w:rPr>
          <w:noProof/>
          <w:position w:val="-10"/>
          <w:szCs w:val="21"/>
        </w:rPr>
        <w:object w:dxaOrig="700" w:dyaOrig="320">
          <v:shape id="_x0000_i1252" type="#_x0000_t75" style="width:35.1pt;height:16.05pt" o:ole="">
            <v:imagedata r:id="rId414" o:title=""/>
          </v:shape>
          <o:OLEObject Type="Embed" ProgID="Equation.DSMT4" ShapeID="_x0000_i1252" DrawAspect="Content" ObjectID="_1590001724" r:id="rId415"/>
        </w:object>
      </w:r>
      <w:r w:rsidRPr="001358BE">
        <w:rPr>
          <w:noProof/>
          <w:szCs w:val="21"/>
        </w:rPr>
        <w:tab/>
      </w:r>
      <w:r w:rsidRPr="001358BE">
        <w:rPr>
          <w:noProof/>
          <w:szCs w:val="21"/>
        </w:rPr>
        <w:tab/>
      </w:r>
      <w:r w:rsidRPr="001358BE">
        <w:rPr>
          <w:noProof/>
          <w:szCs w:val="21"/>
        </w:rPr>
        <w:tab/>
      </w:r>
      <w:r w:rsidRPr="001358BE">
        <w:rPr>
          <w:rFonts w:hint="eastAsia"/>
          <w:noProof/>
          <w:szCs w:val="21"/>
        </w:rPr>
        <w:tab/>
      </w:r>
      <w:r w:rsidRPr="001358BE">
        <w:rPr>
          <w:rFonts w:hint="eastAsia"/>
          <w:noProof/>
          <w:szCs w:val="21"/>
        </w:rPr>
        <w:tab/>
      </w:r>
      <w:r w:rsidRPr="001358BE">
        <w:rPr>
          <w:rFonts w:hint="eastAsia"/>
          <w:noProof/>
          <w:szCs w:val="21"/>
        </w:rPr>
        <w:tab/>
      </w:r>
      <w:r w:rsidRPr="001358BE">
        <w:rPr>
          <w:noProof/>
          <w:szCs w:val="21"/>
        </w:rPr>
        <w:tab/>
      </w:r>
      <w:r w:rsidRPr="001358BE">
        <w:rPr>
          <w:rFonts w:hint="eastAsia"/>
          <w:noProof/>
          <w:szCs w:val="21"/>
        </w:rPr>
        <w:tab/>
      </w:r>
      <w:r w:rsidRPr="001358BE">
        <w:rPr>
          <w:rFonts w:hint="eastAsia"/>
          <w:noProof/>
          <w:szCs w:val="21"/>
        </w:rPr>
        <w:tab/>
      </w:r>
      <w:r w:rsidRPr="001358BE">
        <w:rPr>
          <w:noProof/>
          <w:szCs w:val="21"/>
        </w:rPr>
        <w:tab/>
      </w:r>
      <w:r w:rsidRPr="001358BE">
        <w:rPr>
          <w:rFonts w:ascii="宋体" w:hAnsi="宋体" w:hint="eastAsia"/>
          <w:noProof/>
          <w:szCs w:val="21"/>
        </w:rPr>
        <w:t>①</w:t>
      </w:r>
    </w:p>
    <w:p w:rsidR="00F16067" w:rsidRPr="001358BE" w:rsidRDefault="00F16067" w:rsidP="00F16067">
      <w:pPr>
        <w:adjustRightInd w:val="0"/>
        <w:snapToGrid w:val="0"/>
        <w:spacing w:line="264" w:lineRule="auto"/>
        <w:ind w:firstLineChars="800" w:firstLine="1680"/>
        <w:rPr>
          <w:rFonts w:ascii="宋体" w:hAnsi="宋体" w:hint="eastAsia"/>
          <w:noProof/>
          <w:szCs w:val="21"/>
        </w:rPr>
      </w:pPr>
      <w:r w:rsidRPr="001358BE">
        <w:rPr>
          <w:noProof/>
          <w:position w:val="-22"/>
          <w:szCs w:val="21"/>
        </w:rPr>
        <w:object w:dxaOrig="840" w:dyaOrig="560">
          <v:shape id="_x0000_i1253" type="#_x0000_t75" style="width:42.25pt;height:27.95pt" o:ole="">
            <v:imagedata r:id="rId416" o:title=""/>
          </v:shape>
          <o:OLEObject Type="Embed" ProgID="Equation.DSMT4" ShapeID="_x0000_i1253" DrawAspect="Content" ObjectID="_1590001725" r:id="rId417"/>
        </w:object>
      </w:r>
      <w:r w:rsidRPr="001358BE">
        <w:rPr>
          <w:noProof/>
          <w:szCs w:val="21"/>
        </w:rPr>
        <w:tab/>
      </w:r>
      <w:r w:rsidRPr="001358BE">
        <w:rPr>
          <w:noProof/>
          <w:szCs w:val="21"/>
        </w:rPr>
        <w:tab/>
      </w:r>
      <w:r w:rsidRPr="001358BE">
        <w:rPr>
          <w:noProof/>
          <w:szCs w:val="21"/>
        </w:rPr>
        <w:tab/>
      </w:r>
      <w:r w:rsidRPr="001358BE">
        <w:rPr>
          <w:noProof/>
          <w:szCs w:val="21"/>
        </w:rPr>
        <w:tab/>
      </w:r>
      <w:r w:rsidRPr="001358BE">
        <w:rPr>
          <w:noProof/>
          <w:szCs w:val="21"/>
        </w:rPr>
        <w:tab/>
      </w:r>
      <w:r w:rsidRPr="001358BE">
        <w:rPr>
          <w:rFonts w:hint="eastAsia"/>
          <w:noProof/>
          <w:szCs w:val="21"/>
        </w:rPr>
        <w:tab/>
      </w:r>
      <w:r w:rsidRPr="001358BE">
        <w:rPr>
          <w:rFonts w:hint="eastAsia"/>
          <w:noProof/>
          <w:szCs w:val="21"/>
        </w:rPr>
        <w:tab/>
      </w:r>
      <w:r w:rsidRPr="001358BE">
        <w:rPr>
          <w:rFonts w:hint="eastAsia"/>
          <w:noProof/>
          <w:szCs w:val="21"/>
        </w:rPr>
        <w:tab/>
      </w:r>
      <w:r w:rsidRPr="001358BE">
        <w:rPr>
          <w:noProof/>
          <w:szCs w:val="21"/>
        </w:rPr>
        <w:tab/>
      </w:r>
      <w:r w:rsidRPr="001358BE">
        <w:rPr>
          <w:rFonts w:ascii="宋体" w:hAnsi="宋体" w:hint="eastAsia"/>
          <w:noProof/>
          <w:szCs w:val="21"/>
        </w:rPr>
        <w:t>②</w:t>
      </w:r>
    </w:p>
    <w:p w:rsidR="00F16067" w:rsidRPr="001358BE" w:rsidRDefault="00F16067" w:rsidP="00F16067">
      <w:pPr>
        <w:adjustRightInd w:val="0"/>
        <w:snapToGrid w:val="0"/>
        <w:spacing w:line="264" w:lineRule="auto"/>
        <w:ind w:firstLineChars="200" w:firstLine="420"/>
        <w:textAlignment w:val="center"/>
        <w:rPr>
          <w:rFonts w:hint="eastAsia"/>
          <w:noProof/>
          <w:szCs w:val="21"/>
        </w:rPr>
      </w:pPr>
      <w:r w:rsidRPr="001358BE">
        <w:rPr>
          <w:rFonts w:hint="eastAsia"/>
          <w:noProof/>
          <w:szCs w:val="21"/>
        </w:rPr>
        <w:t>由题给条件，</w:t>
      </w:r>
      <w:r w:rsidRPr="001358BE">
        <w:rPr>
          <w:noProof/>
          <w:szCs w:val="21"/>
        </w:rPr>
        <w:pict>
          <v:shape id="_x0000_i1254" type="#_x0000_t75" style="width:14.9pt;height:17.25pt">
            <v:imagedata r:id="rId403" o:title=""/>
          </v:shape>
        </w:pict>
      </w:r>
      <w:r w:rsidRPr="001358BE">
        <w:rPr>
          <w:rFonts w:hint="eastAsia"/>
          <w:noProof/>
          <w:szCs w:val="21"/>
        </w:rPr>
        <w:t>进入磁场时速度的方向与</w:t>
      </w:r>
      <w:r w:rsidRPr="001358BE">
        <w:rPr>
          <w:i/>
          <w:iCs/>
          <w:noProof/>
          <w:szCs w:val="21"/>
        </w:rPr>
        <w:t>x</w:t>
      </w:r>
      <w:r w:rsidRPr="001358BE">
        <w:rPr>
          <w:rFonts w:hint="eastAsia"/>
          <w:noProof/>
          <w:szCs w:val="21"/>
        </w:rPr>
        <w:t>轴正方向夹角</w:t>
      </w:r>
      <w:r w:rsidRPr="001358BE">
        <w:rPr>
          <w:rFonts w:ascii="宋体" w:hAnsi="宋体" w:hint="eastAsia"/>
          <w:noProof/>
          <w:position w:val="-2"/>
          <w:szCs w:val="21"/>
        </w:rPr>
        <w:object w:dxaOrig="735" w:dyaOrig="315">
          <v:shape id="_x0000_i1255" type="#_x0000_t75" style="width:36.9pt;height:15.45pt" o:ole="">
            <v:imagedata r:id="rId418" o:title=""/>
          </v:shape>
          <o:OLEObject Type="Embed" ProgID="Equation.DSMT4" ShapeID="_x0000_i1255" DrawAspect="Content" ObjectID="_1590001726" r:id="rId419"/>
        </w:object>
      </w:r>
      <w:r w:rsidRPr="001358BE">
        <w:rPr>
          <w:rFonts w:ascii="宋体" w:hAnsi="宋体" w:hint="eastAsia"/>
          <w:noProof/>
          <w:szCs w:val="21"/>
        </w:rPr>
        <w:t>。</w:t>
      </w:r>
      <w:r w:rsidRPr="001358BE">
        <w:rPr>
          <w:noProof/>
          <w:szCs w:val="21"/>
        </w:rPr>
        <w:pict>
          <v:shape id="_x0000_i1256" type="#_x0000_t75" style="width:14.9pt;height:17.25pt">
            <v:imagedata r:id="rId403" o:title=""/>
          </v:shape>
        </w:pict>
      </w:r>
      <w:r w:rsidRPr="001358BE">
        <w:rPr>
          <w:rFonts w:hint="eastAsia"/>
          <w:noProof/>
          <w:szCs w:val="21"/>
        </w:rPr>
        <w:t>进入磁场时速度的</w:t>
      </w:r>
      <w:r w:rsidRPr="001358BE">
        <w:rPr>
          <w:rFonts w:hint="eastAsia"/>
          <w:i/>
          <w:noProof/>
          <w:szCs w:val="21"/>
        </w:rPr>
        <w:t>y</w:t>
      </w:r>
      <w:r w:rsidRPr="001358BE">
        <w:rPr>
          <w:rFonts w:hint="eastAsia"/>
          <w:noProof/>
          <w:szCs w:val="21"/>
        </w:rPr>
        <w:t>分量的大小为</w:t>
      </w:r>
    </w:p>
    <w:p w:rsidR="00F16067" w:rsidRPr="001358BE" w:rsidRDefault="00F16067" w:rsidP="00F16067">
      <w:pPr>
        <w:adjustRightInd w:val="0"/>
        <w:snapToGrid w:val="0"/>
        <w:spacing w:line="264" w:lineRule="auto"/>
        <w:ind w:left="1260" w:right="840" w:firstLine="420"/>
        <w:rPr>
          <w:rFonts w:ascii="宋体" w:hAnsi="宋体" w:hint="eastAsia"/>
          <w:noProof/>
          <w:szCs w:val="21"/>
        </w:rPr>
      </w:pPr>
      <w:r w:rsidRPr="001358BE">
        <w:rPr>
          <w:position w:val="-10"/>
          <w:szCs w:val="21"/>
        </w:rPr>
        <w:object w:dxaOrig="1200" w:dyaOrig="320">
          <v:shape id="_x0000_i1257" type="#_x0000_t75" style="width:60.1pt;height:16.05pt" o:ole="">
            <v:imagedata r:id="rId420" o:title=""/>
          </v:shape>
          <o:OLEObject Type="Embed" ProgID="Equation.DSMT4" ShapeID="_x0000_i1257" DrawAspect="Content" ObjectID="_1590001727" r:id="rId421"/>
        </w:object>
      </w:r>
      <w:r w:rsidRPr="001358BE">
        <w:rPr>
          <w:szCs w:val="21"/>
        </w:rPr>
        <w:tab/>
      </w:r>
      <w:r w:rsidRPr="001358BE">
        <w:rPr>
          <w:szCs w:val="21"/>
        </w:rPr>
        <w:tab/>
      </w:r>
      <w:r w:rsidRPr="001358BE">
        <w:rPr>
          <w:szCs w:val="21"/>
        </w:rPr>
        <w:tab/>
      </w:r>
      <w:r w:rsidRPr="001358BE">
        <w:rPr>
          <w:szCs w:val="21"/>
        </w:rPr>
        <w:tab/>
      </w:r>
      <w:r w:rsidRPr="001358BE">
        <w:rPr>
          <w:szCs w:val="21"/>
        </w:rPr>
        <w:tab/>
      </w:r>
      <w:r w:rsidRPr="001358BE">
        <w:rPr>
          <w:rFonts w:hint="eastAsia"/>
          <w:szCs w:val="21"/>
        </w:rPr>
        <w:tab/>
      </w:r>
      <w:r w:rsidRPr="001358BE">
        <w:rPr>
          <w:rFonts w:hint="eastAsia"/>
          <w:szCs w:val="21"/>
        </w:rPr>
        <w:tab/>
      </w:r>
      <w:r w:rsidRPr="001358BE">
        <w:rPr>
          <w:rFonts w:hint="eastAsia"/>
          <w:szCs w:val="21"/>
        </w:rPr>
        <w:tab/>
      </w:r>
      <w:r w:rsidRPr="001358BE">
        <w:rPr>
          <w:szCs w:val="21"/>
        </w:rPr>
        <w:tab/>
      </w:r>
      <w:r w:rsidRPr="001358BE">
        <w:rPr>
          <w:rFonts w:ascii="宋体" w:hAnsi="宋体" w:hint="eastAsia"/>
          <w:noProof/>
          <w:szCs w:val="21"/>
        </w:rPr>
        <w:t>③</w:t>
      </w:r>
    </w:p>
    <w:p w:rsidR="00F16067" w:rsidRPr="001358BE" w:rsidRDefault="00F16067" w:rsidP="00F16067">
      <w:pPr>
        <w:adjustRightInd w:val="0"/>
        <w:snapToGrid w:val="0"/>
        <w:spacing w:line="264" w:lineRule="auto"/>
        <w:rPr>
          <w:rFonts w:ascii="宋体" w:hAnsi="宋体" w:hint="eastAsia"/>
          <w:noProof/>
          <w:szCs w:val="21"/>
        </w:rPr>
      </w:pPr>
      <w:r w:rsidRPr="001358BE">
        <w:rPr>
          <w:rFonts w:hint="eastAsia"/>
          <w:szCs w:val="21"/>
        </w:rPr>
        <w:t>联立</w:t>
      </w:r>
      <w:r w:rsidRPr="001358BE">
        <w:rPr>
          <w:rFonts w:ascii="宋体" w:hAnsi="宋体" w:hint="eastAsia"/>
          <w:noProof/>
          <w:szCs w:val="21"/>
        </w:rPr>
        <w:t>以上各式得</w:t>
      </w:r>
    </w:p>
    <w:p w:rsidR="00F16067" w:rsidRPr="001358BE" w:rsidRDefault="00F16067" w:rsidP="00F16067">
      <w:pPr>
        <w:adjustRightInd w:val="0"/>
        <w:snapToGrid w:val="0"/>
        <w:spacing w:line="264" w:lineRule="auto"/>
        <w:ind w:firstLineChars="800" w:firstLine="1680"/>
        <w:rPr>
          <w:rFonts w:ascii="宋体" w:hAnsi="宋体" w:hint="eastAsia"/>
          <w:noProof/>
          <w:szCs w:val="21"/>
        </w:rPr>
      </w:pPr>
      <w:r w:rsidRPr="001358BE">
        <w:rPr>
          <w:noProof/>
          <w:position w:val="-22"/>
          <w:szCs w:val="21"/>
        </w:rPr>
        <w:object w:dxaOrig="960" w:dyaOrig="600">
          <v:shape id="_x0000_i1258" type="#_x0000_t75" style="width:48.2pt;height:29.75pt" o:ole="">
            <v:imagedata r:id="rId422" o:title=""/>
          </v:shape>
          <o:OLEObject Type="Embed" ProgID="Equation.DSMT4" ShapeID="_x0000_i1258" DrawAspect="Content" ObjectID="_1590001728" r:id="rId423"/>
        </w:object>
      </w:r>
      <w:r w:rsidRPr="001358BE">
        <w:rPr>
          <w:rFonts w:hint="eastAsia"/>
          <w:noProof/>
          <w:szCs w:val="21"/>
        </w:rPr>
        <w:tab/>
      </w:r>
      <w:r w:rsidRPr="001358BE">
        <w:rPr>
          <w:rFonts w:hint="eastAsia"/>
          <w:noProof/>
          <w:szCs w:val="21"/>
        </w:rPr>
        <w:tab/>
      </w:r>
      <w:r w:rsidRPr="001358BE">
        <w:rPr>
          <w:rFonts w:hint="eastAsia"/>
          <w:noProof/>
          <w:szCs w:val="21"/>
        </w:rPr>
        <w:tab/>
      </w:r>
      <w:r w:rsidRPr="001358BE">
        <w:rPr>
          <w:rFonts w:hint="eastAsia"/>
          <w:noProof/>
          <w:szCs w:val="21"/>
        </w:rPr>
        <w:tab/>
      </w:r>
      <w:r w:rsidRPr="001358BE">
        <w:rPr>
          <w:rFonts w:hint="eastAsia"/>
          <w:noProof/>
          <w:szCs w:val="21"/>
        </w:rPr>
        <w:tab/>
      </w:r>
      <w:r w:rsidRPr="001358BE">
        <w:rPr>
          <w:rFonts w:hint="eastAsia"/>
          <w:noProof/>
          <w:szCs w:val="21"/>
        </w:rPr>
        <w:tab/>
      </w:r>
      <w:r w:rsidRPr="001358BE">
        <w:rPr>
          <w:rFonts w:hint="eastAsia"/>
          <w:noProof/>
          <w:szCs w:val="21"/>
        </w:rPr>
        <w:tab/>
      </w:r>
      <w:r w:rsidRPr="001358BE">
        <w:rPr>
          <w:rFonts w:hint="eastAsia"/>
          <w:noProof/>
          <w:szCs w:val="21"/>
        </w:rPr>
        <w:tab/>
      </w:r>
      <w:r w:rsidRPr="001358BE">
        <w:rPr>
          <w:rFonts w:hint="eastAsia"/>
          <w:noProof/>
          <w:szCs w:val="21"/>
        </w:rPr>
        <w:tab/>
      </w:r>
      <w:r w:rsidRPr="001358BE">
        <w:rPr>
          <w:rFonts w:ascii="宋体" w:hAnsi="宋体" w:hint="eastAsia"/>
          <w:noProof/>
          <w:szCs w:val="21"/>
        </w:rPr>
        <w:t>④</w:t>
      </w:r>
    </w:p>
    <w:p w:rsidR="00F16067" w:rsidRPr="001358BE" w:rsidRDefault="00F16067" w:rsidP="00F16067">
      <w:pPr>
        <w:adjustRightInd w:val="0"/>
        <w:snapToGrid w:val="0"/>
        <w:spacing w:line="264" w:lineRule="auto"/>
        <w:ind w:firstLineChars="150" w:firstLine="315"/>
        <w:textAlignment w:val="center"/>
        <w:rPr>
          <w:rFonts w:hint="eastAsia"/>
          <w:noProof/>
          <w:szCs w:val="21"/>
        </w:rPr>
      </w:pPr>
      <w:r w:rsidRPr="001358BE">
        <w:rPr>
          <w:rFonts w:hint="eastAsia"/>
          <w:noProof/>
          <w:szCs w:val="21"/>
        </w:rPr>
        <w:t>（</w:t>
      </w:r>
      <w:r w:rsidRPr="001358BE">
        <w:rPr>
          <w:noProof/>
          <w:szCs w:val="21"/>
        </w:rPr>
        <w:t>2</w:t>
      </w:r>
      <w:r w:rsidRPr="001358BE">
        <w:rPr>
          <w:rFonts w:hint="eastAsia"/>
          <w:noProof/>
          <w:szCs w:val="21"/>
        </w:rPr>
        <w:t>）</w:t>
      </w:r>
      <w:r w:rsidRPr="001358BE">
        <w:rPr>
          <w:noProof/>
          <w:szCs w:val="21"/>
        </w:rPr>
        <w:pict>
          <v:shape id="_x0000_i1259" type="#_x0000_t75" style="width:14.9pt;height:17.25pt">
            <v:imagedata r:id="rId403" o:title=""/>
          </v:shape>
        </w:pict>
      </w:r>
      <w:r w:rsidRPr="001358BE">
        <w:rPr>
          <w:rFonts w:hint="eastAsia"/>
          <w:noProof/>
          <w:szCs w:val="21"/>
        </w:rPr>
        <w:t>在电场中运动时，由牛顿第二定律有</w:t>
      </w:r>
    </w:p>
    <w:p w:rsidR="00F16067" w:rsidRPr="001358BE" w:rsidRDefault="00F16067" w:rsidP="00F16067">
      <w:pPr>
        <w:adjustRightInd w:val="0"/>
        <w:snapToGrid w:val="0"/>
        <w:spacing w:line="264" w:lineRule="auto"/>
        <w:ind w:firstLineChars="800" w:firstLine="1680"/>
        <w:rPr>
          <w:rFonts w:hint="eastAsia"/>
          <w:noProof/>
          <w:szCs w:val="21"/>
        </w:rPr>
      </w:pPr>
      <w:r w:rsidRPr="001358BE">
        <w:rPr>
          <w:noProof/>
          <w:position w:val="-10"/>
          <w:szCs w:val="21"/>
        </w:rPr>
        <w:object w:dxaOrig="840" w:dyaOrig="320">
          <v:shape id="_x0000_i1260" type="#_x0000_t75" style="width:42.25pt;height:16.05pt" o:ole="">
            <v:imagedata r:id="rId424" o:title=""/>
          </v:shape>
          <o:OLEObject Type="Embed" ProgID="Equation.DSMT4" ShapeID="_x0000_i1260" DrawAspect="Content" ObjectID="_1590001729" r:id="rId425"/>
        </w:object>
      </w:r>
      <w:r w:rsidRPr="001358BE">
        <w:rPr>
          <w:rFonts w:hint="eastAsia"/>
          <w:noProof/>
          <w:szCs w:val="21"/>
        </w:rPr>
        <w:tab/>
      </w:r>
      <w:r w:rsidRPr="001358BE">
        <w:rPr>
          <w:rFonts w:hint="eastAsia"/>
          <w:noProof/>
          <w:szCs w:val="21"/>
        </w:rPr>
        <w:tab/>
      </w:r>
      <w:r w:rsidRPr="001358BE">
        <w:rPr>
          <w:rFonts w:hint="eastAsia"/>
          <w:noProof/>
          <w:szCs w:val="21"/>
        </w:rPr>
        <w:tab/>
      </w:r>
      <w:r w:rsidRPr="001358BE">
        <w:rPr>
          <w:rFonts w:hint="eastAsia"/>
          <w:noProof/>
          <w:szCs w:val="21"/>
        </w:rPr>
        <w:tab/>
      </w:r>
      <w:r w:rsidRPr="001358BE">
        <w:rPr>
          <w:rFonts w:hint="eastAsia"/>
          <w:noProof/>
          <w:szCs w:val="21"/>
        </w:rPr>
        <w:tab/>
      </w:r>
      <w:r w:rsidRPr="001358BE">
        <w:rPr>
          <w:rFonts w:hint="eastAsia"/>
          <w:noProof/>
          <w:szCs w:val="21"/>
        </w:rPr>
        <w:tab/>
      </w:r>
      <w:r w:rsidRPr="001358BE">
        <w:rPr>
          <w:rFonts w:hint="eastAsia"/>
          <w:noProof/>
          <w:szCs w:val="21"/>
        </w:rPr>
        <w:tab/>
      </w:r>
      <w:r w:rsidRPr="001358BE">
        <w:rPr>
          <w:rFonts w:hint="eastAsia"/>
          <w:noProof/>
          <w:szCs w:val="21"/>
        </w:rPr>
        <w:tab/>
      </w:r>
      <w:r w:rsidRPr="001358BE">
        <w:rPr>
          <w:rFonts w:hint="eastAsia"/>
          <w:noProof/>
          <w:szCs w:val="21"/>
        </w:rPr>
        <w:tab/>
      </w:r>
      <w:r w:rsidRPr="001358BE">
        <w:rPr>
          <w:rFonts w:ascii="宋体" w:hAnsi="宋体" w:hint="eastAsia"/>
          <w:noProof/>
          <w:szCs w:val="21"/>
        </w:rPr>
        <w:t>⑤</w:t>
      </w:r>
    </w:p>
    <w:p w:rsidR="00F16067" w:rsidRPr="001358BE" w:rsidRDefault="00F16067" w:rsidP="00F16067">
      <w:pPr>
        <w:adjustRightInd w:val="0"/>
        <w:snapToGrid w:val="0"/>
        <w:spacing w:line="264" w:lineRule="auto"/>
        <w:ind w:firstLineChars="202" w:firstLine="424"/>
        <w:textAlignment w:val="center"/>
        <w:rPr>
          <w:rFonts w:hint="eastAsia"/>
          <w:noProof/>
          <w:szCs w:val="21"/>
        </w:rPr>
      </w:pPr>
      <w:r w:rsidRPr="001358BE">
        <w:rPr>
          <w:rFonts w:hint="eastAsia"/>
          <w:noProof/>
          <w:szCs w:val="21"/>
        </w:rPr>
        <w:t>设</w:t>
      </w:r>
      <w:r w:rsidRPr="001358BE">
        <w:rPr>
          <w:noProof/>
          <w:szCs w:val="21"/>
        </w:rPr>
        <w:pict>
          <v:shape id="_x0000_i1261" type="#_x0000_t75" style="width:14.9pt;height:17.25pt">
            <v:imagedata r:id="rId403" o:title=""/>
          </v:shape>
        </w:pict>
      </w:r>
      <w:r w:rsidRPr="001358BE">
        <w:rPr>
          <w:rFonts w:hint="eastAsia"/>
          <w:noProof/>
          <w:szCs w:val="21"/>
        </w:rPr>
        <w:t>进入磁场时速度的大小为</w:t>
      </w:r>
      <w:r w:rsidRPr="001358BE">
        <w:rPr>
          <w:noProof/>
          <w:szCs w:val="21"/>
        </w:rPr>
        <w:object w:dxaOrig="240" w:dyaOrig="320">
          <v:shape id="_x0000_i1262" type="#_x0000_t75" style="width:11.9pt;height:16.05pt" o:ole="">
            <v:imagedata r:id="rId426" o:title=""/>
          </v:shape>
          <o:OLEObject Type="Embed" ProgID="Equation.DSMT4" ShapeID="_x0000_i1262" DrawAspect="Content" ObjectID="_1590001730" r:id="rId427"/>
        </w:object>
      </w:r>
      <w:r w:rsidRPr="001358BE">
        <w:rPr>
          <w:rFonts w:ascii="Book Antiqua" w:hAnsi="Book Antiqua" w:hint="eastAsia"/>
          <w:noProof/>
          <w:szCs w:val="21"/>
        </w:rPr>
        <w:t>，</w:t>
      </w:r>
      <w:r w:rsidRPr="001358BE">
        <w:rPr>
          <w:rFonts w:hint="eastAsia"/>
          <w:noProof/>
          <w:szCs w:val="21"/>
        </w:rPr>
        <w:t>由速度合成法则有</w:t>
      </w:r>
    </w:p>
    <w:p w:rsidR="00F16067" w:rsidRPr="001358BE" w:rsidRDefault="00F16067" w:rsidP="00F16067">
      <w:pPr>
        <w:adjustRightInd w:val="0"/>
        <w:snapToGrid w:val="0"/>
        <w:spacing w:line="264" w:lineRule="auto"/>
        <w:ind w:firstLineChars="800" w:firstLine="1680"/>
        <w:rPr>
          <w:rFonts w:ascii="宋体" w:hAnsi="宋体"/>
          <w:noProof/>
          <w:szCs w:val="21"/>
        </w:rPr>
      </w:pPr>
      <w:r w:rsidRPr="001358BE">
        <w:rPr>
          <w:position w:val="-12"/>
          <w:szCs w:val="21"/>
        </w:rPr>
        <w:object w:dxaOrig="1520" w:dyaOrig="400">
          <v:shape id="_x0000_i1263" type="#_x0000_t75" style="width:76.15pt;height:20.25pt" o:ole="">
            <v:imagedata r:id="rId428" o:title=""/>
          </v:shape>
          <o:OLEObject Type="Embed" ProgID="Equation.DSMT4" ShapeID="_x0000_i1263" DrawAspect="Content" ObjectID="_1590001731" r:id="rId429"/>
        </w:object>
      </w:r>
      <w:r w:rsidRPr="001358BE">
        <w:rPr>
          <w:szCs w:val="21"/>
        </w:rPr>
        <w:tab/>
      </w:r>
      <w:r w:rsidRPr="001358BE">
        <w:rPr>
          <w:szCs w:val="21"/>
        </w:rPr>
        <w:tab/>
      </w:r>
      <w:r w:rsidRPr="001358BE">
        <w:rPr>
          <w:szCs w:val="21"/>
        </w:rPr>
        <w:tab/>
      </w:r>
      <w:r w:rsidRPr="001358BE">
        <w:rPr>
          <w:szCs w:val="21"/>
        </w:rPr>
        <w:tab/>
      </w:r>
      <w:r w:rsidRPr="001358BE">
        <w:rPr>
          <w:szCs w:val="21"/>
        </w:rPr>
        <w:tab/>
      </w:r>
      <w:r w:rsidRPr="001358BE">
        <w:rPr>
          <w:szCs w:val="21"/>
        </w:rPr>
        <w:tab/>
      </w:r>
      <w:r w:rsidRPr="001358BE">
        <w:rPr>
          <w:szCs w:val="21"/>
        </w:rPr>
        <w:tab/>
      </w:r>
      <w:r w:rsidRPr="001358BE">
        <w:rPr>
          <w:szCs w:val="21"/>
        </w:rPr>
        <w:tab/>
      </w:r>
      <w:r w:rsidRPr="001358BE">
        <w:rPr>
          <w:rFonts w:ascii="宋体" w:hAnsi="宋体" w:hint="eastAsia"/>
        </w:rPr>
        <w:t>⑥</w:t>
      </w:r>
    </w:p>
    <w:p w:rsidR="00F16067" w:rsidRPr="001358BE" w:rsidRDefault="00F16067" w:rsidP="00F16067">
      <w:pPr>
        <w:adjustRightInd w:val="0"/>
        <w:snapToGrid w:val="0"/>
        <w:spacing w:line="264" w:lineRule="auto"/>
        <w:ind w:firstLineChars="200" w:firstLine="420"/>
        <w:rPr>
          <w:rFonts w:hint="eastAsia"/>
          <w:i/>
          <w:noProof/>
          <w:szCs w:val="21"/>
        </w:rPr>
      </w:pPr>
      <w:r w:rsidRPr="001358BE">
        <w:rPr>
          <w:rFonts w:hint="eastAsia"/>
          <w:noProof/>
          <w:szCs w:val="21"/>
        </w:rPr>
        <w:t>设磁感应强度大小为</w:t>
      </w:r>
      <w:r w:rsidRPr="001358BE">
        <w:rPr>
          <w:i/>
          <w:iCs/>
          <w:noProof/>
          <w:szCs w:val="21"/>
        </w:rPr>
        <w:t>B</w:t>
      </w:r>
      <w:r w:rsidRPr="001358BE">
        <w:rPr>
          <w:rFonts w:hint="eastAsia"/>
          <w:noProof/>
          <w:szCs w:val="21"/>
        </w:rPr>
        <w:t>，</w:t>
      </w:r>
      <w:r w:rsidRPr="001358BE">
        <w:rPr>
          <w:noProof/>
          <w:position w:val="-10"/>
          <w:szCs w:val="21"/>
        </w:rPr>
        <w:pict>
          <v:shape id="_x0000_i1264" type="#_x0000_t75" style="width:14.9pt;height:17.25pt">
            <v:imagedata r:id="rId403" o:title=""/>
          </v:shape>
        </w:pict>
      </w:r>
      <w:r w:rsidRPr="001358BE">
        <w:rPr>
          <w:rFonts w:hint="eastAsia"/>
          <w:noProof/>
          <w:szCs w:val="21"/>
        </w:rPr>
        <w:t>在磁场中运动的圆轨道半径为</w:t>
      </w:r>
      <w:r w:rsidRPr="001358BE">
        <w:rPr>
          <w:noProof/>
          <w:position w:val="-10"/>
          <w:szCs w:val="21"/>
        </w:rPr>
        <w:object w:dxaOrig="240" w:dyaOrig="320">
          <v:shape id="_x0000_i1265" type="#_x0000_t75" style="width:11.9pt;height:16.05pt" o:ole="">
            <v:imagedata r:id="rId430" o:title=""/>
          </v:shape>
          <o:OLEObject Type="Embed" ProgID="Equation.DSMT4" ShapeID="_x0000_i1265" DrawAspect="Content" ObjectID="_1590001732" r:id="rId431"/>
        </w:object>
      </w:r>
      <w:r w:rsidRPr="001358BE">
        <w:rPr>
          <w:rFonts w:hint="eastAsia"/>
          <w:noProof/>
          <w:szCs w:val="21"/>
        </w:rPr>
        <w:t>，由洛伦兹力公式和牛顿第二定律有</w:t>
      </w:r>
    </w:p>
    <w:p w:rsidR="00F16067" w:rsidRPr="001358BE" w:rsidRDefault="00F16067" w:rsidP="00F16067">
      <w:pPr>
        <w:adjustRightInd w:val="0"/>
        <w:snapToGrid w:val="0"/>
        <w:spacing w:line="264" w:lineRule="auto"/>
        <w:ind w:firstLineChars="800" w:firstLine="1680"/>
        <w:rPr>
          <w:rFonts w:ascii="宋体" w:hAnsi="宋体"/>
          <w:noProof/>
          <w:szCs w:val="21"/>
        </w:rPr>
      </w:pPr>
      <w:r w:rsidRPr="001358BE">
        <w:rPr>
          <w:noProof/>
          <w:position w:val="-26"/>
          <w:szCs w:val="21"/>
        </w:rPr>
        <w:object w:dxaOrig="1140" w:dyaOrig="639">
          <v:shape id="_x0000_i1266" type="#_x0000_t75" style="width:57.1pt;height:32.15pt" o:ole="">
            <v:imagedata r:id="rId432" o:title=""/>
          </v:shape>
          <o:OLEObject Type="Embed" ProgID="Equation.DSMT4" ShapeID="_x0000_i1266" DrawAspect="Content" ObjectID="_1590001733" r:id="rId433"/>
        </w:object>
      </w:r>
      <w:r w:rsidRPr="001358BE">
        <w:rPr>
          <w:noProof/>
          <w:szCs w:val="21"/>
        </w:rPr>
        <w:tab/>
      </w:r>
      <w:r w:rsidRPr="001358BE">
        <w:rPr>
          <w:noProof/>
          <w:szCs w:val="21"/>
        </w:rPr>
        <w:tab/>
      </w:r>
      <w:r w:rsidRPr="001358BE">
        <w:rPr>
          <w:noProof/>
          <w:szCs w:val="21"/>
        </w:rPr>
        <w:tab/>
      </w:r>
      <w:r w:rsidRPr="001358BE">
        <w:rPr>
          <w:noProof/>
          <w:szCs w:val="21"/>
        </w:rPr>
        <w:tab/>
      </w:r>
      <w:r w:rsidRPr="001358BE">
        <w:rPr>
          <w:rFonts w:hint="eastAsia"/>
          <w:noProof/>
          <w:szCs w:val="21"/>
        </w:rPr>
        <w:tab/>
      </w:r>
      <w:r w:rsidRPr="001358BE">
        <w:rPr>
          <w:rFonts w:hint="eastAsia"/>
          <w:noProof/>
          <w:szCs w:val="21"/>
        </w:rPr>
        <w:tab/>
      </w:r>
      <w:r w:rsidRPr="001358BE">
        <w:rPr>
          <w:rFonts w:hint="eastAsia"/>
          <w:noProof/>
          <w:szCs w:val="21"/>
        </w:rPr>
        <w:tab/>
      </w:r>
      <w:r w:rsidRPr="001358BE">
        <w:rPr>
          <w:noProof/>
          <w:szCs w:val="21"/>
        </w:rPr>
        <w:tab/>
      </w:r>
      <w:r w:rsidRPr="001358BE">
        <w:rPr>
          <w:noProof/>
          <w:szCs w:val="21"/>
        </w:rPr>
        <w:tab/>
      </w:r>
      <w:r w:rsidRPr="001358BE">
        <w:rPr>
          <w:rFonts w:ascii="宋体" w:hAnsi="宋体" w:hint="eastAsia"/>
          <w:noProof/>
          <w:szCs w:val="21"/>
        </w:rPr>
        <w:t>⑦</w:t>
      </w:r>
    </w:p>
    <w:p w:rsidR="00F16067" w:rsidRPr="001358BE" w:rsidRDefault="00F16067" w:rsidP="00F16067">
      <w:pPr>
        <w:adjustRightInd w:val="0"/>
        <w:snapToGrid w:val="0"/>
        <w:spacing w:line="264" w:lineRule="auto"/>
        <w:rPr>
          <w:rFonts w:ascii="宋体" w:hAnsi="宋体" w:hint="eastAsia"/>
          <w:noProof/>
          <w:szCs w:val="21"/>
        </w:rPr>
      </w:pPr>
      <w:r w:rsidRPr="001358BE">
        <w:rPr>
          <w:rFonts w:hint="eastAsia"/>
          <w:szCs w:val="21"/>
        </w:rPr>
        <w:t>由几何关系得</w:t>
      </w:r>
    </w:p>
    <w:p w:rsidR="00F16067" w:rsidRPr="001358BE" w:rsidRDefault="00F16067" w:rsidP="00F16067">
      <w:pPr>
        <w:adjustRightInd w:val="0"/>
        <w:snapToGrid w:val="0"/>
        <w:spacing w:line="264" w:lineRule="auto"/>
        <w:ind w:firstLineChars="800" w:firstLine="1680"/>
        <w:rPr>
          <w:rFonts w:ascii="宋体" w:hAnsi="宋体" w:hint="eastAsia"/>
          <w:noProof/>
          <w:szCs w:val="21"/>
        </w:rPr>
      </w:pPr>
      <w:r w:rsidRPr="001358BE">
        <w:rPr>
          <w:position w:val="-14"/>
          <w:szCs w:val="21"/>
        </w:rPr>
        <w:object w:dxaOrig="1160" w:dyaOrig="360">
          <v:shape id="_x0000_i1267" type="#_x0000_t75" style="width:57.7pt;height:17.85pt" o:ole="">
            <v:imagedata r:id="rId434" o:title=""/>
          </v:shape>
          <o:OLEObject Type="Embed" ProgID="Equation.DSMT4" ShapeID="_x0000_i1267" DrawAspect="Content" ObjectID="_1590001734" r:id="rId435"/>
        </w:object>
      </w:r>
      <w:r w:rsidRPr="001358BE">
        <w:rPr>
          <w:szCs w:val="21"/>
        </w:rPr>
        <w:tab/>
      </w:r>
      <w:r w:rsidRPr="001358BE">
        <w:rPr>
          <w:szCs w:val="21"/>
        </w:rPr>
        <w:tab/>
      </w:r>
      <w:r w:rsidRPr="001358BE">
        <w:rPr>
          <w:szCs w:val="21"/>
        </w:rPr>
        <w:tab/>
      </w:r>
      <w:r w:rsidRPr="001358BE">
        <w:rPr>
          <w:szCs w:val="21"/>
        </w:rPr>
        <w:tab/>
      </w:r>
      <w:r w:rsidRPr="001358BE">
        <w:rPr>
          <w:szCs w:val="21"/>
        </w:rPr>
        <w:tab/>
      </w:r>
      <w:r w:rsidRPr="001358BE">
        <w:rPr>
          <w:szCs w:val="21"/>
        </w:rPr>
        <w:tab/>
      </w:r>
      <w:r w:rsidRPr="001358BE">
        <w:rPr>
          <w:szCs w:val="21"/>
        </w:rPr>
        <w:tab/>
      </w:r>
      <w:r w:rsidRPr="001358BE">
        <w:rPr>
          <w:szCs w:val="21"/>
        </w:rPr>
        <w:tab/>
      </w:r>
      <w:r w:rsidRPr="001358BE">
        <w:rPr>
          <w:szCs w:val="21"/>
        </w:rPr>
        <w:tab/>
      </w:r>
      <w:r w:rsidRPr="001358BE">
        <w:rPr>
          <w:rFonts w:ascii="宋体" w:hAnsi="宋体" w:hint="eastAsia"/>
          <w:noProof/>
          <w:szCs w:val="21"/>
        </w:rPr>
        <w:t>⑧</w:t>
      </w:r>
    </w:p>
    <w:p w:rsidR="00F16067" w:rsidRPr="001358BE" w:rsidRDefault="00F16067" w:rsidP="00F16067">
      <w:pPr>
        <w:adjustRightInd w:val="0"/>
        <w:snapToGrid w:val="0"/>
        <w:spacing w:line="264" w:lineRule="auto"/>
        <w:rPr>
          <w:rFonts w:ascii="宋体" w:hAnsi="宋体" w:hint="eastAsia"/>
          <w:noProof/>
          <w:szCs w:val="21"/>
        </w:rPr>
      </w:pPr>
      <w:r w:rsidRPr="001358BE">
        <w:rPr>
          <w:rFonts w:hint="eastAsia"/>
          <w:szCs w:val="21"/>
        </w:rPr>
        <w:t>联立</w:t>
      </w:r>
      <w:r w:rsidRPr="001358BE">
        <w:rPr>
          <w:rFonts w:ascii="宋体" w:hAnsi="宋体" w:hint="eastAsia"/>
          <w:noProof/>
          <w:szCs w:val="21"/>
        </w:rPr>
        <w:t>以上各式得</w:t>
      </w:r>
    </w:p>
    <w:p w:rsidR="00F16067" w:rsidRPr="001358BE" w:rsidRDefault="00F16067" w:rsidP="00F16067">
      <w:pPr>
        <w:adjustRightInd w:val="0"/>
        <w:snapToGrid w:val="0"/>
        <w:spacing w:line="264" w:lineRule="auto"/>
        <w:ind w:firstLineChars="800" w:firstLine="1680"/>
        <w:rPr>
          <w:rFonts w:ascii="宋体" w:hAnsi="宋体" w:hint="eastAsia"/>
          <w:noProof/>
          <w:szCs w:val="21"/>
        </w:rPr>
      </w:pPr>
      <w:r w:rsidRPr="001358BE">
        <w:rPr>
          <w:rFonts w:ascii="宋体" w:hAnsi="宋体" w:hint="eastAsia"/>
          <w:noProof/>
          <w:position w:val="-28"/>
          <w:szCs w:val="21"/>
        </w:rPr>
        <w:object w:dxaOrig="1020" w:dyaOrig="660">
          <v:shape id="_x0000_i1268" type="#_x0000_t75" style="width:51.15pt;height:32.75pt" o:ole="">
            <v:imagedata r:id="rId436" o:title=""/>
          </v:shape>
          <o:OLEObject Type="Embed" ProgID="Equation.DSMT4" ShapeID="_x0000_i1268" DrawAspect="Content" ObjectID="_1590001735" r:id="rId437"/>
        </w:object>
      </w:r>
      <w:r w:rsidRPr="001358BE">
        <w:rPr>
          <w:rFonts w:ascii="宋体" w:hAnsi="宋体" w:hint="eastAsia"/>
          <w:noProof/>
          <w:szCs w:val="21"/>
        </w:rPr>
        <w:tab/>
      </w:r>
      <w:r w:rsidRPr="001358BE">
        <w:rPr>
          <w:rFonts w:ascii="宋体" w:hAnsi="宋体" w:hint="eastAsia"/>
          <w:noProof/>
          <w:szCs w:val="21"/>
        </w:rPr>
        <w:tab/>
      </w:r>
      <w:r w:rsidRPr="001358BE">
        <w:rPr>
          <w:rFonts w:ascii="宋体" w:hAnsi="宋体" w:hint="eastAsia"/>
          <w:noProof/>
          <w:szCs w:val="21"/>
        </w:rPr>
        <w:tab/>
      </w:r>
      <w:r w:rsidRPr="001358BE">
        <w:rPr>
          <w:rFonts w:ascii="宋体" w:hAnsi="宋体" w:hint="eastAsia"/>
          <w:noProof/>
          <w:szCs w:val="21"/>
        </w:rPr>
        <w:tab/>
      </w:r>
      <w:r w:rsidRPr="001358BE">
        <w:rPr>
          <w:rFonts w:ascii="宋体" w:hAnsi="宋体" w:hint="eastAsia"/>
          <w:noProof/>
          <w:szCs w:val="21"/>
        </w:rPr>
        <w:tab/>
      </w:r>
      <w:r w:rsidRPr="001358BE">
        <w:rPr>
          <w:rFonts w:ascii="宋体" w:hAnsi="宋体" w:hint="eastAsia"/>
          <w:noProof/>
          <w:szCs w:val="21"/>
        </w:rPr>
        <w:tab/>
      </w:r>
      <w:r w:rsidRPr="001358BE">
        <w:rPr>
          <w:rFonts w:ascii="宋体" w:hAnsi="宋体" w:hint="eastAsia"/>
          <w:noProof/>
          <w:szCs w:val="21"/>
        </w:rPr>
        <w:tab/>
      </w:r>
      <w:r w:rsidRPr="001358BE">
        <w:rPr>
          <w:rFonts w:ascii="宋体" w:hAnsi="宋体" w:hint="eastAsia"/>
          <w:noProof/>
          <w:szCs w:val="21"/>
        </w:rPr>
        <w:tab/>
      </w:r>
      <w:r w:rsidRPr="001358BE">
        <w:rPr>
          <w:rFonts w:ascii="宋体" w:hAnsi="宋体" w:hint="eastAsia"/>
          <w:noProof/>
          <w:szCs w:val="21"/>
        </w:rPr>
        <w:tab/>
        <w:t>⑨</w:t>
      </w:r>
    </w:p>
    <w:p w:rsidR="00F16067" w:rsidRDefault="00F16067" w:rsidP="00F16067">
      <w:pPr>
        <w:adjustRightInd w:val="0"/>
        <w:snapToGrid w:val="0"/>
        <w:spacing w:line="264" w:lineRule="auto"/>
        <w:ind w:firstLineChars="150" w:firstLine="315"/>
        <w:rPr>
          <w:rFonts w:ascii="宋体" w:hAnsi="宋体"/>
          <w:noProof/>
          <w:szCs w:val="21"/>
        </w:rPr>
      </w:pPr>
      <w:r>
        <w:rPr>
          <w:rFonts w:hAnsi="宋体" w:hint="eastAsia"/>
          <w:noProof/>
          <w:szCs w:val="21"/>
        </w:rPr>
        <w:t>（</w:t>
      </w:r>
      <w:r>
        <w:rPr>
          <w:noProof/>
          <w:szCs w:val="21"/>
        </w:rPr>
        <w:t>3</w:t>
      </w:r>
      <w:r>
        <w:rPr>
          <w:rFonts w:hAnsi="宋体" w:hint="eastAsia"/>
          <w:noProof/>
          <w:szCs w:val="21"/>
        </w:rPr>
        <w:t>）</w:t>
      </w:r>
      <w:r>
        <w:rPr>
          <w:rFonts w:ascii="宋体" w:hAnsi="宋体" w:hint="eastAsia"/>
          <w:noProof/>
          <w:szCs w:val="21"/>
        </w:rPr>
        <w:t>设</w:t>
      </w:r>
      <w:r>
        <w:rPr>
          <w:noProof/>
          <w:position w:val="-10"/>
          <w:szCs w:val="21"/>
        </w:rPr>
        <w:pict>
          <v:shape id="_x0000_i1269" type="#_x0000_t75" style="width:15.45pt;height:17.25pt">
            <v:imagedata r:id="rId438" o:title=""/>
          </v:shape>
        </w:pict>
      </w:r>
      <w:r>
        <w:rPr>
          <w:rFonts w:ascii="宋体" w:hAnsi="宋体" w:hint="eastAsia"/>
          <w:noProof/>
          <w:szCs w:val="21"/>
        </w:rPr>
        <w:t>在电场中沿</w:t>
      </w:r>
      <w:r>
        <w:rPr>
          <w:i/>
          <w:noProof/>
          <w:szCs w:val="21"/>
        </w:rPr>
        <w:t>x</w:t>
      </w:r>
      <w:r>
        <w:rPr>
          <w:rFonts w:ascii="宋体" w:hAnsi="宋体" w:hint="eastAsia"/>
          <w:noProof/>
          <w:szCs w:val="21"/>
        </w:rPr>
        <w:t>轴正方向射出的速度大小为</w:t>
      </w:r>
      <w:r>
        <w:rPr>
          <w:rFonts w:ascii="宋体" w:hAnsi="宋体" w:hint="eastAsia"/>
          <w:noProof/>
          <w:position w:val="-10"/>
          <w:szCs w:val="21"/>
        </w:rPr>
        <w:object w:dxaOrig="255" w:dyaOrig="315">
          <v:shape id="_x0000_i1270" type="#_x0000_t75" style="width:12.5pt;height:15.45pt" o:ole="">
            <v:imagedata r:id="rId439" o:title=""/>
          </v:shape>
          <o:OLEObject Type="Embed" ProgID="Equation.DSMT4" ShapeID="_x0000_i1270" DrawAspect="Content" ObjectID="_1590001736" r:id="rId440"/>
        </w:object>
      </w:r>
      <w:r>
        <w:rPr>
          <w:rFonts w:ascii="宋体" w:hAnsi="宋体" w:hint="eastAsia"/>
          <w:noProof/>
          <w:szCs w:val="21"/>
        </w:rPr>
        <w:t>，在电场中的加速度大小为</w:t>
      </w:r>
      <w:r>
        <w:rPr>
          <w:rFonts w:ascii="宋体" w:hAnsi="宋体" w:hint="eastAsia"/>
          <w:noProof/>
          <w:position w:val="-10"/>
          <w:szCs w:val="21"/>
        </w:rPr>
        <w:object w:dxaOrig="240" w:dyaOrig="315">
          <v:shape id="_x0000_i1271" type="#_x0000_t75" style="width:11.9pt;height:15.45pt" o:ole="">
            <v:imagedata r:id="rId441" o:title=""/>
          </v:shape>
          <o:OLEObject Type="Embed" ProgID="Equation.DSMT4" ShapeID="_x0000_i1271" DrawAspect="Content" ObjectID="_1590001737" r:id="rId442"/>
        </w:object>
      </w:r>
      <w:r>
        <w:rPr>
          <w:rFonts w:ascii="宋体" w:hAnsi="宋体" w:hint="eastAsia"/>
          <w:noProof/>
          <w:szCs w:val="21"/>
        </w:rPr>
        <w:t>，由题给条件得</w:t>
      </w:r>
    </w:p>
    <w:p w:rsidR="00F16067" w:rsidRPr="001358BE" w:rsidRDefault="00F16067" w:rsidP="00F16067">
      <w:pPr>
        <w:adjustRightInd w:val="0"/>
        <w:snapToGrid w:val="0"/>
        <w:spacing w:line="264" w:lineRule="auto"/>
        <w:ind w:firstLineChars="800" w:firstLine="1680"/>
        <w:rPr>
          <w:rFonts w:ascii="宋体" w:hAnsi="宋体" w:hint="eastAsia"/>
          <w:noProof/>
          <w:szCs w:val="21"/>
        </w:rPr>
      </w:pPr>
      <w:r w:rsidRPr="001358BE">
        <w:rPr>
          <w:rFonts w:ascii="宋体" w:hAnsi="宋体" w:hint="eastAsia"/>
          <w:noProof/>
          <w:position w:val="-22"/>
          <w:szCs w:val="21"/>
        </w:rPr>
        <w:object w:dxaOrig="1560" w:dyaOrig="560">
          <v:shape id="_x0000_i1272" type="#_x0000_t75" style="width:77.95pt;height:27.95pt" o:ole="">
            <v:imagedata r:id="rId443" o:title=""/>
          </v:shape>
          <o:OLEObject Type="Embed" ProgID="Equation.DSMT4" ShapeID="_x0000_i1272" DrawAspect="Content" ObjectID="_1590001738" r:id="rId444"/>
        </w:object>
      </w:r>
      <w:r w:rsidRPr="001358BE">
        <w:rPr>
          <w:rFonts w:ascii="宋体" w:hAnsi="宋体" w:hint="eastAsia"/>
          <w:noProof/>
          <w:szCs w:val="21"/>
        </w:rPr>
        <w:tab/>
      </w:r>
      <w:r w:rsidRPr="001358BE">
        <w:rPr>
          <w:rFonts w:ascii="宋体" w:hAnsi="宋体" w:hint="eastAsia"/>
          <w:noProof/>
          <w:szCs w:val="21"/>
        </w:rPr>
        <w:tab/>
      </w:r>
      <w:r w:rsidRPr="001358BE">
        <w:rPr>
          <w:rFonts w:ascii="宋体" w:hAnsi="宋体" w:hint="eastAsia"/>
          <w:noProof/>
          <w:szCs w:val="21"/>
        </w:rPr>
        <w:tab/>
      </w:r>
      <w:r w:rsidRPr="001358BE">
        <w:rPr>
          <w:rFonts w:ascii="宋体" w:hAnsi="宋体" w:hint="eastAsia"/>
          <w:noProof/>
          <w:szCs w:val="21"/>
        </w:rPr>
        <w:tab/>
      </w:r>
      <w:r w:rsidRPr="001358BE">
        <w:rPr>
          <w:rFonts w:ascii="宋体" w:hAnsi="宋体" w:hint="eastAsia"/>
          <w:noProof/>
          <w:szCs w:val="21"/>
        </w:rPr>
        <w:tab/>
      </w:r>
      <w:r w:rsidRPr="001358BE">
        <w:rPr>
          <w:rFonts w:ascii="宋体" w:hAnsi="宋体" w:hint="eastAsia"/>
          <w:noProof/>
          <w:szCs w:val="21"/>
        </w:rPr>
        <w:tab/>
      </w:r>
      <w:r w:rsidRPr="001358BE">
        <w:rPr>
          <w:rFonts w:ascii="宋体" w:hAnsi="宋体" w:hint="eastAsia"/>
          <w:noProof/>
          <w:szCs w:val="21"/>
        </w:rPr>
        <w:tab/>
      </w:r>
      <w:r w:rsidRPr="001358BE">
        <w:rPr>
          <w:rFonts w:ascii="宋体" w:hAnsi="宋体" w:hint="eastAsia"/>
          <w:noProof/>
          <w:szCs w:val="21"/>
        </w:rPr>
        <w:tab/>
        <w:t>⑩</w:t>
      </w:r>
    </w:p>
    <w:p w:rsidR="00F16067" w:rsidRPr="001358BE" w:rsidRDefault="00F16067" w:rsidP="00F16067">
      <w:pPr>
        <w:adjustRightInd w:val="0"/>
        <w:snapToGrid w:val="0"/>
        <w:spacing w:line="264" w:lineRule="auto"/>
        <w:textAlignment w:val="center"/>
        <w:rPr>
          <w:rFonts w:hint="eastAsia"/>
          <w:noProof/>
          <w:szCs w:val="21"/>
        </w:rPr>
      </w:pPr>
      <w:r w:rsidRPr="001358BE">
        <w:rPr>
          <w:rFonts w:hint="eastAsia"/>
          <w:noProof/>
          <w:szCs w:val="21"/>
        </w:rPr>
        <w:t>由牛顿第二定律有</w:t>
      </w:r>
    </w:p>
    <w:p w:rsidR="00F16067" w:rsidRPr="001358BE" w:rsidRDefault="00F16067" w:rsidP="00F16067">
      <w:pPr>
        <w:adjustRightInd w:val="0"/>
        <w:snapToGrid w:val="0"/>
        <w:spacing w:line="264" w:lineRule="auto"/>
        <w:ind w:firstLineChars="800" w:firstLine="1680"/>
        <w:rPr>
          <w:rFonts w:ascii="宋体" w:hAnsi="宋体" w:hint="eastAsia"/>
          <w:noProof/>
          <w:szCs w:val="21"/>
        </w:rPr>
      </w:pPr>
      <w:r w:rsidRPr="001358BE">
        <w:rPr>
          <w:rFonts w:ascii="宋体" w:hAnsi="宋体" w:hint="eastAsia"/>
          <w:noProof/>
          <w:position w:val="-10"/>
          <w:szCs w:val="21"/>
        </w:rPr>
        <w:object w:dxaOrig="960" w:dyaOrig="320">
          <v:shape id="_x0000_i1273" type="#_x0000_t75" style="width:48.2pt;height:16.05pt" o:ole="">
            <v:imagedata r:id="rId445" o:title=""/>
          </v:shape>
          <o:OLEObject Type="Embed" ProgID="Equation.DSMT4" ShapeID="_x0000_i1273" DrawAspect="Content" ObjectID="_1590001739" r:id="rId446"/>
        </w:object>
      </w:r>
      <w:r w:rsidRPr="001358BE">
        <w:rPr>
          <w:rFonts w:ascii="宋体" w:hAnsi="宋体" w:hint="eastAsia"/>
          <w:noProof/>
          <w:szCs w:val="21"/>
        </w:rPr>
        <w:tab/>
      </w:r>
      <w:r w:rsidRPr="001358BE">
        <w:rPr>
          <w:rFonts w:ascii="宋体" w:hAnsi="宋体" w:hint="eastAsia"/>
          <w:noProof/>
          <w:szCs w:val="21"/>
        </w:rPr>
        <w:tab/>
      </w:r>
      <w:r w:rsidRPr="001358BE">
        <w:rPr>
          <w:rFonts w:ascii="宋体" w:hAnsi="宋体" w:hint="eastAsia"/>
          <w:noProof/>
          <w:szCs w:val="21"/>
        </w:rPr>
        <w:tab/>
      </w:r>
      <w:r w:rsidRPr="001358BE">
        <w:rPr>
          <w:rFonts w:ascii="宋体" w:hAnsi="宋体" w:hint="eastAsia"/>
          <w:noProof/>
          <w:szCs w:val="21"/>
        </w:rPr>
        <w:tab/>
      </w:r>
      <w:r w:rsidRPr="001358BE">
        <w:rPr>
          <w:rFonts w:ascii="宋体" w:hAnsi="宋体" w:hint="eastAsia"/>
          <w:noProof/>
          <w:szCs w:val="21"/>
        </w:rPr>
        <w:tab/>
      </w:r>
      <w:r w:rsidRPr="001358BE">
        <w:rPr>
          <w:rFonts w:ascii="宋体" w:hAnsi="宋体" w:hint="eastAsia"/>
          <w:noProof/>
          <w:szCs w:val="21"/>
        </w:rPr>
        <w:tab/>
      </w:r>
      <w:r w:rsidRPr="001358BE">
        <w:rPr>
          <w:rFonts w:ascii="宋体" w:hAnsi="宋体" w:hint="eastAsia"/>
          <w:noProof/>
          <w:szCs w:val="21"/>
        </w:rPr>
        <w:tab/>
      </w:r>
      <w:r w:rsidRPr="001358BE">
        <w:rPr>
          <w:rFonts w:ascii="宋体" w:hAnsi="宋体" w:hint="eastAsia"/>
          <w:noProof/>
          <w:szCs w:val="21"/>
        </w:rPr>
        <w:tab/>
      </w:r>
      <w:r w:rsidRPr="001358BE">
        <w:rPr>
          <w:rFonts w:ascii="宋体" w:hAnsi="宋体" w:hint="eastAsia"/>
          <w:noProof/>
          <w:szCs w:val="21"/>
        </w:rPr>
        <w:tab/>
      </w:r>
      <w:r w:rsidRPr="001358BE">
        <w:rPr>
          <w:rFonts w:ascii="MS Mincho" w:eastAsia="MS Mincho" w:hAnsi="MS Mincho" w:hint="eastAsia"/>
          <w:szCs w:val="21"/>
        </w:rPr>
        <w:t>⑪</w:t>
      </w:r>
    </w:p>
    <w:p w:rsidR="00F16067" w:rsidRPr="001358BE" w:rsidRDefault="00F16067" w:rsidP="00F16067">
      <w:pPr>
        <w:adjustRightInd w:val="0"/>
        <w:snapToGrid w:val="0"/>
        <w:spacing w:line="264" w:lineRule="auto"/>
        <w:ind w:firstLineChars="200" w:firstLine="420"/>
        <w:rPr>
          <w:rFonts w:hint="eastAsia"/>
          <w:noProof/>
          <w:szCs w:val="21"/>
        </w:rPr>
      </w:pPr>
      <w:r w:rsidRPr="001358BE">
        <w:rPr>
          <w:rFonts w:ascii="宋体" w:hAnsi="宋体" w:hint="eastAsia"/>
          <w:noProof/>
          <w:szCs w:val="21"/>
        </w:rPr>
        <w:t>设</w:t>
      </w:r>
      <w:r w:rsidRPr="001358BE">
        <w:rPr>
          <w:noProof/>
          <w:position w:val="-10"/>
          <w:szCs w:val="21"/>
        </w:rPr>
        <w:pict>
          <v:shape id="_x0000_i1274" type="#_x0000_t75" style="width:15.45pt;height:17.25pt">
            <v:imagedata r:id="rId438" o:title=""/>
          </v:shape>
        </w:pict>
      </w:r>
      <w:r w:rsidRPr="001358BE">
        <w:rPr>
          <w:rFonts w:hint="eastAsia"/>
          <w:noProof/>
          <w:szCs w:val="21"/>
        </w:rPr>
        <w:t>第一次</w:t>
      </w:r>
      <w:r w:rsidRPr="001358BE">
        <w:rPr>
          <w:rFonts w:ascii="宋体" w:hAnsi="宋体" w:hint="eastAsia"/>
          <w:noProof/>
          <w:szCs w:val="21"/>
        </w:rPr>
        <w:t>射入磁场时的速度大小为</w:t>
      </w:r>
      <w:r w:rsidRPr="001358BE">
        <w:rPr>
          <w:rFonts w:ascii="宋体" w:hAnsi="宋体" w:hint="eastAsia"/>
          <w:noProof/>
          <w:position w:val="-10"/>
          <w:szCs w:val="21"/>
        </w:rPr>
        <w:object w:dxaOrig="255" w:dyaOrig="315">
          <v:shape id="_x0000_i1275" type="#_x0000_t75" style="width:12.5pt;height:15.45pt" o:ole="">
            <v:imagedata r:id="rId447" o:title=""/>
          </v:shape>
          <o:OLEObject Type="Embed" ProgID="Equation.DSMT4" ShapeID="_x0000_i1275" DrawAspect="Content" ObjectID="_1590001740" r:id="rId448"/>
        </w:object>
      </w:r>
      <w:r w:rsidRPr="001358BE">
        <w:rPr>
          <w:rFonts w:ascii="宋体" w:hAnsi="宋体" w:hint="eastAsia"/>
          <w:noProof/>
          <w:szCs w:val="21"/>
        </w:rPr>
        <w:t>，</w:t>
      </w:r>
      <w:r w:rsidRPr="001358BE">
        <w:rPr>
          <w:rFonts w:hint="eastAsia"/>
          <w:noProof/>
          <w:szCs w:val="21"/>
        </w:rPr>
        <w:t>速度的方向与</w:t>
      </w:r>
      <w:r w:rsidRPr="001358BE">
        <w:rPr>
          <w:i/>
          <w:iCs/>
          <w:noProof/>
          <w:szCs w:val="21"/>
        </w:rPr>
        <w:t>x</w:t>
      </w:r>
      <w:r w:rsidRPr="001358BE">
        <w:rPr>
          <w:rFonts w:hint="eastAsia"/>
          <w:noProof/>
          <w:szCs w:val="21"/>
        </w:rPr>
        <w:t>轴正方向夹角为</w:t>
      </w:r>
      <w:r w:rsidRPr="001358BE">
        <w:rPr>
          <w:noProof/>
          <w:position w:val="-10"/>
          <w:szCs w:val="21"/>
        </w:rPr>
        <w:object w:dxaOrig="240" w:dyaOrig="315">
          <v:shape id="_x0000_i1276" type="#_x0000_t75" style="width:11.9pt;height:15.45pt" o:ole="">
            <v:imagedata r:id="rId449" o:title=""/>
          </v:shape>
          <o:OLEObject Type="Embed" ProgID="Equation.DSMT4" ShapeID="_x0000_i1276" DrawAspect="Content" ObjectID="_1590001741" r:id="rId450"/>
        </w:object>
      </w:r>
      <w:r w:rsidRPr="001358BE">
        <w:rPr>
          <w:rFonts w:hint="eastAsia"/>
          <w:noProof/>
          <w:szCs w:val="21"/>
        </w:rPr>
        <w:t>，入射点到原点的距离为</w:t>
      </w:r>
      <w:r w:rsidRPr="001358BE">
        <w:rPr>
          <w:noProof/>
          <w:position w:val="-10"/>
          <w:szCs w:val="21"/>
        </w:rPr>
        <w:object w:dxaOrig="220" w:dyaOrig="320">
          <v:shape id="_x0000_i1277" type="#_x0000_t75" style="width:10.7pt;height:16.05pt" o:ole="">
            <v:imagedata r:id="rId451" o:title=""/>
          </v:shape>
          <o:OLEObject Type="Embed" ProgID="Equation.DSMT4" ShapeID="_x0000_i1277" DrawAspect="Content" ObjectID="_1590001742" r:id="rId452"/>
        </w:object>
      </w:r>
      <w:r w:rsidRPr="001358BE">
        <w:rPr>
          <w:rFonts w:hint="eastAsia"/>
          <w:noProof/>
          <w:szCs w:val="21"/>
        </w:rPr>
        <w:t>，在电场中运动的时间为</w:t>
      </w:r>
      <w:r w:rsidRPr="001358BE">
        <w:rPr>
          <w:noProof/>
          <w:position w:val="-10"/>
          <w:szCs w:val="21"/>
        </w:rPr>
        <w:object w:dxaOrig="195" w:dyaOrig="315">
          <v:shape id="_x0000_i1278" type="#_x0000_t75" style="width:9.5pt;height:15.45pt" o:ole="">
            <v:imagedata r:id="rId453" o:title=""/>
          </v:shape>
          <o:OLEObject Type="Embed" ProgID="Equation.DSMT4" ShapeID="_x0000_i1278" DrawAspect="Content" ObjectID="_1590001743" r:id="rId454"/>
        </w:object>
      </w:r>
      <w:r w:rsidRPr="001358BE">
        <w:rPr>
          <w:rFonts w:hint="eastAsia"/>
          <w:noProof/>
          <w:szCs w:val="21"/>
        </w:rPr>
        <w:t>。由运动学公式有</w:t>
      </w:r>
    </w:p>
    <w:p w:rsidR="00F16067" w:rsidRPr="001358BE" w:rsidRDefault="00F16067" w:rsidP="00F16067">
      <w:pPr>
        <w:adjustRightInd w:val="0"/>
        <w:snapToGrid w:val="0"/>
        <w:spacing w:line="264" w:lineRule="auto"/>
        <w:ind w:firstLineChars="800" w:firstLine="1680"/>
        <w:rPr>
          <w:noProof/>
          <w:szCs w:val="21"/>
        </w:rPr>
      </w:pPr>
      <w:r w:rsidRPr="001358BE">
        <w:rPr>
          <w:noProof/>
          <w:position w:val="-10"/>
          <w:szCs w:val="21"/>
        </w:rPr>
        <w:object w:dxaOrig="760" w:dyaOrig="320">
          <v:shape id="_x0000_i1279" type="#_x0000_t75" style="width:38.1pt;height:16.05pt" o:ole="">
            <v:imagedata r:id="rId455" o:title=""/>
          </v:shape>
          <o:OLEObject Type="Embed" ProgID="Equation.DSMT4" ShapeID="_x0000_i1279" DrawAspect="Content" ObjectID="_1590001744" r:id="rId456"/>
        </w:object>
      </w:r>
      <w:r w:rsidRPr="001358BE">
        <w:rPr>
          <w:noProof/>
          <w:szCs w:val="21"/>
        </w:rPr>
        <w:tab/>
      </w:r>
      <w:r w:rsidRPr="001358BE">
        <w:rPr>
          <w:noProof/>
          <w:szCs w:val="21"/>
        </w:rPr>
        <w:tab/>
      </w:r>
      <w:r w:rsidRPr="001358BE">
        <w:rPr>
          <w:noProof/>
          <w:szCs w:val="21"/>
        </w:rPr>
        <w:tab/>
      </w:r>
      <w:r w:rsidRPr="001358BE">
        <w:rPr>
          <w:noProof/>
          <w:szCs w:val="21"/>
        </w:rPr>
        <w:tab/>
      </w:r>
      <w:r w:rsidRPr="001358BE">
        <w:rPr>
          <w:noProof/>
          <w:szCs w:val="21"/>
        </w:rPr>
        <w:tab/>
      </w:r>
      <w:r w:rsidRPr="001358BE">
        <w:rPr>
          <w:noProof/>
          <w:szCs w:val="21"/>
        </w:rPr>
        <w:tab/>
      </w:r>
      <w:r w:rsidRPr="001358BE">
        <w:rPr>
          <w:noProof/>
          <w:szCs w:val="21"/>
        </w:rPr>
        <w:tab/>
      </w:r>
      <w:r w:rsidRPr="001358BE">
        <w:rPr>
          <w:noProof/>
          <w:szCs w:val="21"/>
        </w:rPr>
        <w:tab/>
      </w:r>
      <w:r w:rsidRPr="001358BE">
        <w:rPr>
          <w:noProof/>
          <w:szCs w:val="21"/>
        </w:rPr>
        <w:tab/>
      </w:r>
      <w:r w:rsidRPr="001358BE">
        <w:rPr>
          <w:rFonts w:hint="eastAsia"/>
          <w:noProof/>
          <w:szCs w:val="21"/>
        </w:rPr>
        <w:tab/>
      </w:r>
      <w:r w:rsidRPr="001358BE">
        <w:rPr>
          <w:rFonts w:ascii="MS Mincho" w:eastAsia="MS Mincho" w:hAnsi="MS Mincho" w:hint="eastAsia"/>
          <w:noProof/>
          <w:szCs w:val="21"/>
        </w:rPr>
        <w:t>⑫</w:t>
      </w:r>
    </w:p>
    <w:p w:rsidR="00F16067" w:rsidRPr="001358BE" w:rsidRDefault="00F16067" w:rsidP="00F16067">
      <w:pPr>
        <w:adjustRightInd w:val="0"/>
        <w:snapToGrid w:val="0"/>
        <w:spacing w:line="264" w:lineRule="auto"/>
        <w:ind w:firstLineChars="800" w:firstLine="1680"/>
        <w:rPr>
          <w:noProof/>
          <w:szCs w:val="21"/>
        </w:rPr>
      </w:pPr>
      <w:r w:rsidRPr="001358BE">
        <w:rPr>
          <w:noProof/>
          <w:position w:val="-22"/>
          <w:szCs w:val="21"/>
        </w:rPr>
        <w:object w:dxaOrig="885" w:dyaOrig="555">
          <v:shape id="_x0000_i1280" type="#_x0000_t75" style="width:44.05pt;height:27.95pt" o:ole="">
            <v:imagedata r:id="rId457" o:title=""/>
          </v:shape>
          <o:OLEObject Type="Embed" ProgID="Equation.DSMT4" ShapeID="_x0000_i1280" DrawAspect="Content" ObjectID="_1590001745" r:id="rId458"/>
        </w:object>
      </w:r>
      <w:r w:rsidRPr="001358BE">
        <w:rPr>
          <w:noProof/>
          <w:szCs w:val="21"/>
        </w:rPr>
        <w:tab/>
      </w:r>
      <w:r w:rsidRPr="001358BE">
        <w:rPr>
          <w:noProof/>
          <w:szCs w:val="21"/>
        </w:rPr>
        <w:tab/>
      </w:r>
      <w:r w:rsidRPr="001358BE">
        <w:rPr>
          <w:noProof/>
          <w:szCs w:val="21"/>
        </w:rPr>
        <w:tab/>
      </w:r>
      <w:r w:rsidRPr="001358BE">
        <w:rPr>
          <w:noProof/>
          <w:szCs w:val="21"/>
        </w:rPr>
        <w:tab/>
      </w:r>
      <w:r w:rsidRPr="001358BE">
        <w:rPr>
          <w:noProof/>
          <w:szCs w:val="21"/>
        </w:rPr>
        <w:tab/>
      </w:r>
      <w:r w:rsidRPr="001358BE">
        <w:rPr>
          <w:noProof/>
          <w:szCs w:val="21"/>
        </w:rPr>
        <w:tab/>
      </w:r>
      <w:r w:rsidRPr="001358BE">
        <w:rPr>
          <w:noProof/>
          <w:szCs w:val="21"/>
        </w:rPr>
        <w:tab/>
      </w:r>
      <w:r w:rsidRPr="001358BE">
        <w:rPr>
          <w:noProof/>
          <w:szCs w:val="21"/>
        </w:rPr>
        <w:tab/>
      </w:r>
      <w:r w:rsidRPr="001358BE">
        <w:rPr>
          <w:noProof/>
          <w:szCs w:val="21"/>
        </w:rPr>
        <w:tab/>
      </w:r>
      <w:r w:rsidRPr="001358BE">
        <w:rPr>
          <w:rFonts w:ascii="MS Mincho" w:eastAsia="MS Mincho" w:hAnsi="MS Mincho" w:hint="eastAsia"/>
          <w:szCs w:val="21"/>
        </w:rPr>
        <w:t>⑬</w:t>
      </w:r>
    </w:p>
    <w:p w:rsidR="00F16067" w:rsidRPr="001358BE" w:rsidRDefault="00F16067" w:rsidP="00F16067">
      <w:pPr>
        <w:adjustRightInd w:val="0"/>
        <w:snapToGrid w:val="0"/>
        <w:spacing w:line="264" w:lineRule="auto"/>
        <w:ind w:firstLineChars="800" w:firstLine="1680"/>
        <w:rPr>
          <w:rFonts w:ascii="宋体" w:hAnsi="宋体"/>
          <w:noProof/>
          <w:szCs w:val="21"/>
        </w:rPr>
      </w:pPr>
      <w:r w:rsidRPr="001358BE">
        <w:rPr>
          <w:position w:val="-12"/>
          <w:szCs w:val="21"/>
        </w:rPr>
        <w:object w:dxaOrig="1600" w:dyaOrig="400">
          <v:shape id="_x0000_i1281" type="#_x0000_t75" style="width:79.75pt;height:20.25pt" o:ole="">
            <v:imagedata r:id="rId459" o:title=""/>
          </v:shape>
          <o:OLEObject Type="Embed" ProgID="Equation.DSMT4" ShapeID="_x0000_i1281" DrawAspect="Content" ObjectID="_1590001746" r:id="rId460"/>
        </w:object>
      </w:r>
      <w:r w:rsidRPr="001358BE">
        <w:rPr>
          <w:szCs w:val="21"/>
        </w:rPr>
        <w:tab/>
      </w:r>
      <w:r w:rsidRPr="001358BE">
        <w:rPr>
          <w:szCs w:val="21"/>
        </w:rPr>
        <w:tab/>
      </w:r>
      <w:r w:rsidRPr="001358BE">
        <w:rPr>
          <w:szCs w:val="21"/>
        </w:rPr>
        <w:tab/>
      </w:r>
      <w:r w:rsidRPr="001358BE">
        <w:rPr>
          <w:szCs w:val="21"/>
        </w:rPr>
        <w:tab/>
      </w:r>
      <w:r w:rsidRPr="001358BE">
        <w:rPr>
          <w:szCs w:val="21"/>
        </w:rPr>
        <w:tab/>
      </w:r>
      <w:r w:rsidRPr="001358BE">
        <w:rPr>
          <w:szCs w:val="21"/>
        </w:rPr>
        <w:tab/>
      </w:r>
      <w:r w:rsidRPr="001358BE">
        <w:rPr>
          <w:szCs w:val="21"/>
        </w:rPr>
        <w:tab/>
      </w:r>
      <w:r w:rsidRPr="001358BE">
        <w:rPr>
          <w:szCs w:val="21"/>
        </w:rPr>
        <w:tab/>
      </w:r>
      <w:r w:rsidRPr="001358BE">
        <w:rPr>
          <w:rFonts w:ascii="MS Mincho" w:eastAsia="MS Mincho" w:hAnsi="MS Mincho" w:hint="eastAsia"/>
          <w:szCs w:val="21"/>
        </w:rPr>
        <w:t>⑭</w:t>
      </w:r>
    </w:p>
    <w:p w:rsidR="00F16067" w:rsidRPr="001358BE" w:rsidRDefault="00F16067" w:rsidP="00F16067">
      <w:pPr>
        <w:adjustRightInd w:val="0"/>
        <w:snapToGrid w:val="0"/>
        <w:spacing w:line="264" w:lineRule="auto"/>
        <w:ind w:firstLineChars="800" w:firstLine="1680"/>
        <w:rPr>
          <w:rFonts w:ascii="MS Mincho" w:hAnsi="MS Mincho" w:hint="eastAsia"/>
          <w:szCs w:val="21"/>
        </w:rPr>
      </w:pPr>
      <w:r w:rsidRPr="001358BE">
        <w:rPr>
          <w:position w:val="-26"/>
        </w:rPr>
        <w:object w:dxaOrig="1100" w:dyaOrig="600">
          <v:shape id="_x0000_i1282" type="#_x0000_t75" style="width:54.75pt;height:29.75pt" o:ole="">
            <v:imagedata r:id="rId461" o:title=""/>
          </v:shape>
          <o:OLEObject Type="Embed" ProgID="Equation.DSMT4" ShapeID="_x0000_i1282" DrawAspect="Content" ObjectID="_1590001747" r:id="rId462"/>
        </w:object>
      </w:r>
      <w:r w:rsidRPr="001358BE">
        <w:rPr>
          <w:szCs w:val="21"/>
        </w:rPr>
        <w:tab/>
      </w:r>
      <w:r w:rsidRPr="001358BE">
        <w:rPr>
          <w:szCs w:val="21"/>
        </w:rPr>
        <w:tab/>
      </w:r>
      <w:r w:rsidRPr="001358BE">
        <w:rPr>
          <w:szCs w:val="21"/>
        </w:rPr>
        <w:tab/>
      </w:r>
      <w:r w:rsidRPr="001358BE">
        <w:rPr>
          <w:szCs w:val="21"/>
        </w:rPr>
        <w:tab/>
      </w:r>
      <w:r w:rsidRPr="001358BE">
        <w:rPr>
          <w:szCs w:val="21"/>
        </w:rPr>
        <w:tab/>
      </w:r>
      <w:r w:rsidRPr="001358BE">
        <w:rPr>
          <w:szCs w:val="21"/>
        </w:rPr>
        <w:tab/>
      </w:r>
      <w:r w:rsidRPr="001358BE">
        <w:rPr>
          <w:szCs w:val="21"/>
        </w:rPr>
        <w:tab/>
      </w:r>
      <w:r w:rsidRPr="001358BE">
        <w:rPr>
          <w:szCs w:val="21"/>
        </w:rPr>
        <w:tab/>
      </w:r>
      <w:r w:rsidRPr="001358BE">
        <w:rPr>
          <w:szCs w:val="21"/>
        </w:rPr>
        <w:tab/>
      </w:r>
      <w:r w:rsidRPr="001358BE">
        <w:rPr>
          <w:rFonts w:ascii="MS Mincho" w:eastAsia="MS Mincho" w:hAnsi="MS Mincho" w:hint="eastAsia"/>
          <w:szCs w:val="21"/>
        </w:rPr>
        <w:t>⑮</w:t>
      </w:r>
    </w:p>
    <w:p w:rsidR="00F16067" w:rsidRPr="001358BE" w:rsidRDefault="00F16067" w:rsidP="00F16067">
      <w:pPr>
        <w:adjustRightInd w:val="0"/>
        <w:snapToGrid w:val="0"/>
        <w:spacing w:line="300" w:lineRule="auto"/>
        <w:rPr>
          <w:rFonts w:ascii="MS Mincho" w:hAnsi="MS Mincho" w:hint="eastAsia"/>
          <w:szCs w:val="21"/>
        </w:rPr>
      </w:pPr>
      <w:r w:rsidRPr="001358BE">
        <w:rPr>
          <w:rFonts w:ascii="MS Mincho" w:hAnsi="MS Mincho" w:hint="eastAsia"/>
          <w:szCs w:val="21"/>
        </w:rPr>
        <w:t>联立以上各式得</w:t>
      </w:r>
    </w:p>
    <w:p w:rsidR="00F16067" w:rsidRPr="001358BE" w:rsidRDefault="00F16067" w:rsidP="00F16067">
      <w:pPr>
        <w:adjustRightInd w:val="0"/>
        <w:snapToGrid w:val="0"/>
        <w:spacing w:line="300" w:lineRule="auto"/>
        <w:ind w:firstLineChars="800" w:firstLine="1680"/>
        <w:rPr>
          <w:rFonts w:ascii="Arial Unicode MS" w:hAnsi="Arial Unicode MS" w:hint="eastAsia"/>
          <w:noProof/>
          <w:szCs w:val="21"/>
        </w:rPr>
      </w:pPr>
      <w:r w:rsidRPr="001358BE">
        <w:rPr>
          <w:rFonts w:ascii="MS Mincho" w:hAnsi="MS Mincho" w:hint="eastAsia"/>
          <w:position w:val="-10"/>
          <w:szCs w:val="21"/>
        </w:rPr>
        <w:object w:dxaOrig="580" w:dyaOrig="320">
          <v:shape id="_x0000_i1283" type="#_x0000_t75" style="width:29.15pt;height:16.05pt" o:ole="">
            <v:imagedata r:id="rId463" o:title=""/>
          </v:shape>
          <o:OLEObject Type="Embed" ProgID="Equation.DSMT4" ShapeID="_x0000_i1283" DrawAspect="Content" ObjectID="_1590001748" r:id="rId464"/>
        </w:object>
      </w:r>
      <w:r w:rsidRPr="001358BE">
        <w:rPr>
          <w:rFonts w:ascii="MS Mincho" w:hAnsi="MS Mincho" w:hint="eastAsia"/>
          <w:szCs w:val="21"/>
        </w:rPr>
        <w:t>，</w:t>
      </w:r>
      <w:r w:rsidRPr="001358BE">
        <w:rPr>
          <w:rFonts w:ascii="MS Mincho" w:hAnsi="MS Mincho" w:hint="eastAsia"/>
          <w:position w:val="-10"/>
          <w:szCs w:val="21"/>
        </w:rPr>
        <w:object w:dxaOrig="615" w:dyaOrig="315">
          <v:shape id="_x0000_i1284" type="#_x0000_t75" style="width:30.95pt;height:15.45pt" o:ole="">
            <v:imagedata r:id="rId465" o:title=""/>
          </v:shape>
          <o:OLEObject Type="Embed" ProgID="Equation.DSMT4" ShapeID="_x0000_i1284" DrawAspect="Content" ObjectID="_1590001749" r:id="rId466"/>
        </w:object>
      </w:r>
      <w:r w:rsidRPr="001358BE">
        <w:rPr>
          <w:rFonts w:ascii="MS Mincho" w:hAnsi="MS Mincho" w:hint="eastAsia"/>
          <w:szCs w:val="21"/>
        </w:rPr>
        <w:t>，</w:t>
      </w:r>
      <w:r w:rsidRPr="001358BE">
        <w:rPr>
          <w:rFonts w:ascii="MS Mincho" w:hAnsi="MS Mincho" w:hint="eastAsia"/>
          <w:position w:val="-22"/>
          <w:szCs w:val="21"/>
        </w:rPr>
        <w:object w:dxaOrig="960" w:dyaOrig="600">
          <v:shape id="_x0000_i1285" type="#_x0000_t75" style="width:48.2pt;height:29.75pt" o:ole="">
            <v:imagedata r:id="rId467" o:title=""/>
          </v:shape>
          <o:OLEObject Type="Embed" ProgID="Equation.DSMT4" ShapeID="_x0000_i1285" DrawAspect="Content" ObjectID="_1590001750" r:id="rId468"/>
        </w:object>
      </w:r>
      <w:r w:rsidRPr="001358BE">
        <w:rPr>
          <w:rFonts w:ascii="MS Mincho" w:hAnsi="MS Mincho" w:hint="eastAsia"/>
          <w:szCs w:val="21"/>
        </w:rPr>
        <w:tab/>
      </w:r>
      <w:r w:rsidRPr="001358BE">
        <w:rPr>
          <w:rFonts w:ascii="MS Mincho" w:hAnsi="MS Mincho" w:hint="eastAsia"/>
          <w:szCs w:val="21"/>
        </w:rPr>
        <w:tab/>
      </w:r>
      <w:r w:rsidRPr="001358BE">
        <w:rPr>
          <w:rFonts w:ascii="MS Mincho" w:hAnsi="MS Mincho" w:hint="eastAsia"/>
          <w:szCs w:val="21"/>
        </w:rPr>
        <w:tab/>
      </w:r>
      <w:r w:rsidRPr="001358BE">
        <w:rPr>
          <w:rFonts w:ascii="MS Mincho" w:hAnsi="MS Mincho" w:hint="eastAsia"/>
          <w:szCs w:val="21"/>
        </w:rPr>
        <w:tab/>
      </w:r>
      <w:r w:rsidRPr="001358BE">
        <w:rPr>
          <w:rFonts w:ascii="MS Mincho" w:hAnsi="MS Mincho" w:hint="eastAsia"/>
          <w:szCs w:val="21"/>
        </w:rPr>
        <w:tab/>
      </w:r>
      <w:r w:rsidRPr="001358BE">
        <w:rPr>
          <w:rFonts w:ascii="MS Mincho" w:eastAsia="MS Mincho" w:hAnsi="MS Mincho" w:hint="eastAsia"/>
          <w:szCs w:val="21"/>
        </w:rPr>
        <w:t>⑯</w:t>
      </w:r>
    </w:p>
    <w:p w:rsidR="00F16067" w:rsidRPr="001358BE" w:rsidRDefault="00F16067" w:rsidP="00F16067">
      <w:pPr>
        <w:adjustRightInd w:val="0"/>
        <w:snapToGrid w:val="0"/>
        <w:spacing w:line="300" w:lineRule="auto"/>
        <w:ind w:firstLineChars="200" w:firstLine="420"/>
        <w:rPr>
          <w:rFonts w:hint="eastAsia"/>
          <w:noProof/>
          <w:szCs w:val="21"/>
        </w:rPr>
      </w:pPr>
      <w:r w:rsidRPr="001358BE">
        <w:rPr>
          <w:rFonts w:ascii="MS Mincho" w:hAnsi="MS Mincho" w:hint="eastAsia"/>
          <w:szCs w:val="21"/>
        </w:rPr>
        <w:t>设</w:t>
      </w:r>
      <w:r w:rsidRPr="001358BE">
        <w:rPr>
          <w:noProof/>
          <w:position w:val="-10"/>
          <w:szCs w:val="21"/>
        </w:rPr>
        <w:pict>
          <v:shape id="_x0000_i1286" type="#_x0000_t75" style="width:15.45pt;height:17.25pt">
            <v:imagedata r:id="rId438" o:title=""/>
          </v:shape>
        </w:pict>
      </w:r>
      <w:r w:rsidRPr="001358BE">
        <w:rPr>
          <w:rFonts w:hint="eastAsia"/>
          <w:noProof/>
          <w:szCs w:val="21"/>
        </w:rPr>
        <w:t>在磁场中做圆周运动的半径为</w:t>
      </w:r>
      <w:r w:rsidRPr="001358BE">
        <w:rPr>
          <w:noProof/>
          <w:position w:val="-10"/>
          <w:szCs w:val="21"/>
        </w:rPr>
        <w:object w:dxaOrig="255" w:dyaOrig="315">
          <v:shape id="_x0000_i1287" type="#_x0000_t75" style="width:12.5pt;height:15.45pt" o:ole="">
            <v:imagedata r:id="rId469" o:title=""/>
          </v:shape>
          <o:OLEObject Type="Embed" ProgID="Equation.DSMT4" ShapeID="_x0000_i1287" DrawAspect="Content" ObjectID="_1590001751" r:id="rId470"/>
        </w:object>
      </w:r>
      <w:r w:rsidRPr="001358BE">
        <w:rPr>
          <w:rFonts w:hint="eastAsia"/>
          <w:noProof/>
          <w:szCs w:val="21"/>
        </w:rPr>
        <w:t>，由</w:t>
      </w:r>
      <w:r w:rsidRPr="001358BE">
        <w:rPr>
          <w:rFonts w:ascii="宋体" w:hAnsi="宋体" w:hint="eastAsia"/>
          <w:noProof/>
          <w:szCs w:val="21"/>
        </w:rPr>
        <w:t>⑦</w:t>
      </w:r>
      <w:r w:rsidRPr="001358BE">
        <w:rPr>
          <w:rFonts w:ascii="MS Mincho" w:eastAsia="MS Mincho" w:hAnsi="MS Mincho" w:hint="eastAsia"/>
          <w:szCs w:val="21"/>
        </w:rPr>
        <w:t>⑯</w:t>
      </w:r>
      <w:r w:rsidRPr="001358BE">
        <w:rPr>
          <w:rFonts w:ascii="宋体" w:hAnsi="宋体" w:hint="eastAsia"/>
          <w:szCs w:val="21"/>
        </w:rPr>
        <w:t>式及粒子在匀强磁场中做圆周运动的半径公式得</w:t>
      </w:r>
    </w:p>
    <w:p w:rsidR="00F16067" w:rsidRPr="001358BE" w:rsidRDefault="00F16067" w:rsidP="00F16067">
      <w:pPr>
        <w:adjustRightInd w:val="0"/>
        <w:snapToGrid w:val="0"/>
        <w:spacing w:line="300" w:lineRule="auto"/>
        <w:ind w:firstLineChars="800" w:firstLine="1680"/>
        <w:rPr>
          <w:rFonts w:ascii="MS Mincho" w:hAnsi="MS Mincho"/>
          <w:szCs w:val="21"/>
        </w:rPr>
      </w:pPr>
      <w:r w:rsidRPr="001358BE">
        <w:rPr>
          <w:noProof/>
          <w:position w:val="-26"/>
          <w:szCs w:val="21"/>
        </w:rPr>
        <w:object w:dxaOrig="1820" w:dyaOrig="600">
          <v:shape id="_x0000_i1288" type="#_x0000_t75" style="width:91.05pt;height:29.75pt" o:ole="">
            <v:imagedata r:id="rId471" o:title=""/>
          </v:shape>
          <o:OLEObject Type="Embed" ProgID="Equation.DSMT4" ShapeID="_x0000_i1288" DrawAspect="Content" ObjectID="_1590001752" r:id="rId472"/>
        </w:object>
      </w:r>
      <w:r w:rsidRPr="001358BE">
        <w:rPr>
          <w:noProof/>
          <w:szCs w:val="21"/>
        </w:rPr>
        <w:tab/>
      </w:r>
      <w:r w:rsidRPr="001358BE">
        <w:rPr>
          <w:noProof/>
          <w:szCs w:val="21"/>
        </w:rPr>
        <w:tab/>
      </w:r>
      <w:r w:rsidRPr="001358BE">
        <w:rPr>
          <w:noProof/>
          <w:szCs w:val="21"/>
        </w:rPr>
        <w:tab/>
      </w:r>
      <w:r w:rsidRPr="001358BE">
        <w:rPr>
          <w:noProof/>
          <w:szCs w:val="21"/>
        </w:rPr>
        <w:tab/>
      </w:r>
      <w:r w:rsidRPr="001358BE">
        <w:rPr>
          <w:noProof/>
          <w:szCs w:val="21"/>
        </w:rPr>
        <w:tab/>
      </w:r>
      <w:r w:rsidRPr="001358BE">
        <w:rPr>
          <w:noProof/>
          <w:szCs w:val="21"/>
        </w:rPr>
        <w:tab/>
      </w:r>
      <w:r w:rsidRPr="001358BE">
        <w:rPr>
          <w:noProof/>
          <w:szCs w:val="21"/>
        </w:rPr>
        <w:tab/>
      </w:r>
      <w:r w:rsidRPr="001358BE">
        <w:rPr>
          <w:rFonts w:ascii="MS Mincho" w:eastAsia="MS Mincho" w:hAnsi="MS Mincho" w:hint="eastAsia"/>
          <w:szCs w:val="21"/>
        </w:rPr>
        <w:t>⑰</w:t>
      </w:r>
    </w:p>
    <w:p w:rsidR="00F16067" w:rsidRPr="001358BE" w:rsidRDefault="00F16067" w:rsidP="00F16067">
      <w:pPr>
        <w:adjustRightInd w:val="0"/>
        <w:snapToGrid w:val="0"/>
        <w:spacing w:line="300" w:lineRule="auto"/>
        <w:rPr>
          <w:rFonts w:hint="eastAsia"/>
          <w:szCs w:val="21"/>
        </w:rPr>
      </w:pPr>
      <w:r w:rsidRPr="001358BE">
        <w:rPr>
          <w:rFonts w:ascii="MS Mincho" w:hAnsi="MS Mincho" w:hint="eastAsia"/>
          <w:szCs w:val="21"/>
        </w:rPr>
        <w:t>所以出射点在原点左侧。设</w:t>
      </w:r>
      <w:r w:rsidRPr="001358BE">
        <w:rPr>
          <w:noProof/>
          <w:position w:val="-10"/>
          <w:szCs w:val="21"/>
        </w:rPr>
        <w:pict>
          <v:shape id="_x0000_i1289" type="#_x0000_t75" style="width:15.45pt;height:17.25pt">
            <v:imagedata r:id="rId438" o:title=""/>
          </v:shape>
        </w:pict>
      </w:r>
      <w:r w:rsidRPr="001358BE">
        <w:rPr>
          <w:rFonts w:ascii="MS Mincho" w:hAnsi="MS Mincho" w:hint="eastAsia"/>
          <w:szCs w:val="21"/>
        </w:rPr>
        <w:t>进入磁场的入射点到第一次离开磁场的出射点的</w:t>
      </w:r>
      <w:r w:rsidRPr="001358BE">
        <w:rPr>
          <w:rFonts w:hint="eastAsia"/>
          <w:szCs w:val="21"/>
        </w:rPr>
        <w:t>距离为</w:t>
      </w:r>
      <w:r w:rsidRPr="001358BE">
        <w:rPr>
          <w:rFonts w:ascii="MS Mincho" w:hAnsi="MS Mincho" w:hint="eastAsia"/>
          <w:position w:val="-10"/>
          <w:szCs w:val="21"/>
        </w:rPr>
        <w:object w:dxaOrig="220" w:dyaOrig="320">
          <v:shape id="_x0000_i1290" type="#_x0000_t75" style="width:10.7pt;height:16.05pt" o:ole="">
            <v:imagedata r:id="rId473" o:title=""/>
          </v:shape>
          <o:OLEObject Type="Embed" ProgID="Equation.DSMT4" ShapeID="_x0000_i1290" DrawAspect="Content" ObjectID="_1590001753" r:id="rId474"/>
        </w:object>
      </w:r>
      <w:r w:rsidRPr="001358BE">
        <w:rPr>
          <w:rFonts w:ascii="MS Mincho" w:hAnsi="MS Mincho" w:hint="eastAsia"/>
          <w:szCs w:val="21"/>
        </w:rPr>
        <w:t>，由几何关系有</w:t>
      </w:r>
    </w:p>
    <w:p w:rsidR="00F16067" w:rsidRPr="001358BE" w:rsidRDefault="00F16067" w:rsidP="00F16067">
      <w:pPr>
        <w:adjustRightInd w:val="0"/>
        <w:snapToGrid w:val="0"/>
        <w:spacing w:line="300" w:lineRule="auto"/>
        <w:ind w:firstLineChars="800" w:firstLine="1680"/>
        <w:rPr>
          <w:rFonts w:ascii="MS Mincho" w:hAnsi="MS Mincho"/>
          <w:szCs w:val="21"/>
        </w:rPr>
      </w:pPr>
      <w:r w:rsidRPr="001358BE">
        <w:rPr>
          <w:position w:val="-14"/>
          <w:szCs w:val="21"/>
        </w:rPr>
        <w:object w:dxaOrig="1260" w:dyaOrig="360">
          <v:shape id="_x0000_i1291" type="#_x0000_t75" style="width:63.05pt;height:17.85pt" o:ole="">
            <v:imagedata r:id="rId475" o:title=""/>
          </v:shape>
          <o:OLEObject Type="Embed" ProgID="Equation.DSMT4" ShapeID="_x0000_i1291" DrawAspect="Content" ObjectID="_1590001754" r:id="rId476"/>
        </w:object>
      </w:r>
      <w:r w:rsidRPr="001358BE">
        <w:rPr>
          <w:szCs w:val="21"/>
        </w:rPr>
        <w:tab/>
      </w:r>
      <w:r w:rsidRPr="001358BE">
        <w:rPr>
          <w:szCs w:val="21"/>
        </w:rPr>
        <w:tab/>
      </w:r>
      <w:r w:rsidRPr="001358BE">
        <w:rPr>
          <w:szCs w:val="21"/>
        </w:rPr>
        <w:tab/>
      </w:r>
      <w:r w:rsidRPr="001358BE">
        <w:rPr>
          <w:szCs w:val="21"/>
        </w:rPr>
        <w:tab/>
      </w:r>
      <w:r w:rsidRPr="001358BE">
        <w:rPr>
          <w:szCs w:val="21"/>
        </w:rPr>
        <w:tab/>
      </w:r>
      <w:r w:rsidRPr="001358BE">
        <w:rPr>
          <w:szCs w:val="21"/>
        </w:rPr>
        <w:tab/>
      </w:r>
      <w:r w:rsidRPr="001358BE">
        <w:rPr>
          <w:szCs w:val="21"/>
        </w:rPr>
        <w:tab/>
      </w:r>
      <w:r w:rsidRPr="001358BE">
        <w:rPr>
          <w:szCs w:val="21"/>
        </w:rPr>
        <w:tab/>
      </w:r>
      <w:r w:rsidRPr="001358BE">
        <w:rPr>
          <w:rFonts w:ascii="MS Mincho" w:eastAsia="MS Mincho" w:hAnsi="MS Mincho" w:hint="eastAsia"/>
          <w:szCs w:val="21"/>
        </w:rPr>
        <w:t>⑱</w:t>
      </w:r>
    </w:p>
    <w:p w:rsidR="00F16067" w:rsidRPr="001358BE" w:rsidRDefault="00F16067" w:rsidP="00F16067">
      <w:pPr>
        <w:adjustRightInd w:val="0"/>
        <w:snapToGrid w:val="0"/>
        <w:spacing w:line="300" w:lineRule="auto"/>
        <w:rPr>
          <w:rFonts w:ascii="MS Mincho" w:hAnsi="MS Mincho" w:hint="eastAsia"/>
          <w:szCs w:val="21"/>
        </w:rPr>
      </w:pPr>
      <w:r w:rsidRPr="001358BE">
        <w:rPr>
          <w:rFonts w:ascii="MS Mincho" w:hAnsi="MS Mincho" w:hint="eastAsia"/>
          <w:szCs w:val="21"/>
        </w:rPr>
        <w:t>联立</w:t>
      </w:r>
      <w:r w:rsidRPr="001358BE">
        <w:rPr>
          <w:rFonts w:ascii="宋体" w:hAnsi="宋体" w:hint="eastAsia"/>
          <w:noProof/>
          <w:szCs w:val="21"/>
        </w:rPr>
        <w:t>④</w:t>
      </w:r>
      <w:r w:rsidRPr="001358BE">
        <w:rPr>
          <w:rFonts w:ascii="宋体" w:hAnsi="宋体" w:cs="宋体" w:hint="eastAsia"/>
        </w:rPr>
        <w:t>⑧</w:t>
      </w:r>
      <w:r w:rsidRPr="001358BE">
        <w:rPr>
          <w:rFonts w:ascii="MS Mincho" w:eastAsia="MS Mincho" w:hAnsi="MS Mincho" w:hint="eastAsia"/>
          <w:szCs w:val="21"/>
        </w:rPr>
        <w:t>⑯</w:t>
      </w:r>
      <w:r w:rsidRPr="001358BE">
        <w:rPr>
          <w:rFonts w:ascii="MS Mincho" w:eastAsia="MS Mincho" w:hAnsi="MS Mincho" w:hint="eastAsia"/>
          <w:noProof/>
          <w:szCs w:val="21"/>
        </w:rPr>
        <w:t>⑰</w:t>
      </w:r>
      <w:r w:rsidRPr="001358BE">
        <w:rPr>
          <w:rFonts w:ascii="MS Mincho" w:eastAsia="MS Mincho" w:hAnsi="MS Mincho" w:hint="eastAsia"/>
          <w:szCs w:val="21"/>
        </w:rPr>
        <w:t>⑱</w:t>
      </w:r>
      <w:r w:rsidRPr="001358BE">
        <w:rPr>
          <w:rFonts w:ascii="宋体" w:hAnsi="宋体" w:hint="eastAsia"/>
          <w:szCs w:val="21"/>
        </w:rPr>
        <w:t>式</w:t>
      </w:r>
      <w:r w:rsidRPr="001358BE">
        <w:rPr>
          <w:rFonts w:ascii="MS Mincho" w:hAnsi="MS Mincho" w:hint="eastAsia"/>
          <w:szCs w:val="21"/>
        </w:rPr>
        <w:t>得，</w:t>
      </w:r>
      <w:r w:rsidRPr="001358BE">
        <w:rPr>
          <w:noProof/>
          <w:position w:val="-10"/>
          <w:szCs w:val="21"/>
        </w:rPr>
        <w:pict>
          <v:shape id="_x0000_i1292" type="#_x0000_t75" style="width:15.45pt;height:17.25pt">
            <v:imagedata r:id="rId438" o:title=""/>
          </v:shape>
        </w:pict>
      </w:r>
      <w:r w:rsidRPr="001358BE">
        <w:rPr>
          <w:rFonts w:ascii="MS Mincho" w:hAnsi="MS Mincho" w:hint="eastAsia"/>
          <w:szCs w:val="21"/>
        </w:rPr>
        <w:t>第一次离开磁场时的位置到原点</w:t>
      </w:r>
      <w:r w:rsidRPr="001358BE">
        <w:rPr>
          <w:i/>
          <w:szCs w:val="21"/>
        </w:rPr>
        <w:t>O</w:t>
      </w:r>
      <w:r w:rsidRPr="001358BE">
        <w:rPr>
          <w:rFonts w:ascii="MS Mincho" w:hAnsi="MS Mincho" w:hint="eastAsia"/>
          <w:szCs w:val="21"/>
        </w:rPr>
        <w:t>的距离为</w:t>
      </w:r>
    </w:p>
    <w:p w:rsidR="00F16067" w:rsidRPr="001358BE" w:rsidRDefault="00F16067" w:rsidP="00F16067">
      <w:pPr>
        <w:adjustRightInd w:val="0"/>
        <w:snapToGrid w:val="0"/>
        <w:spacing w:line="300" w:lineRule="auto"/>
        <w:ind w:firstLineChars="800" w:firstLine="1680"/>
        <w:rPr>
          <w:rFonts w:hint="eastAsia"/>
          <w:szCs w:val="21"/>
        </w:rPr>
      </w:pPr>
      <w:r w:rsidRPr="001358BE">
        <w:rPr>
          <w:position w:val="-22"/>
          <w:szCs w:val="21"/>
        </w:rPr>
        <w:object w:dxaOrig="2020" w:dyaOrig="600">
          <v:shape id="_x0000_i1293" type="#_x0000_t75" style="width:101.15pt;height:29.75pt" o:ole="">
            <v:imagedata r:id="rId477" o:title=""/>
          </v:shape>
          <o:OLEObject Type="Embed" ProgID="Equation.DSMT4" ShapeID="_x0000_i1293" DrawAspect="Content" ObjectID="_1590001755" r:id="rId478"/>
        </w:object>
      </w:r>
      <w:r w:rsidRPr="001358BE">
        <w:rPr>
          <w:szCs w:val="21"/>
        </w:rPr>
        <w:tab/>
      </w:r>
      <w:r w:rsidRPr="001358BE">
        <w:rPr>
          <w:szCs w:val="21"/>
        </w:rPr>
        <w:tab/>
      </w:r>
      <w:r w:rsidRPr="001358BE">
        <w:rPr>
          <w:szCs w:val="21"/>
        </w:rPr>
        <w:tab/>
      </w:r>
      <w:r w:rsidRPr="001358BE">
        <w:rPr>
          <w:szCs w:val="21"/>
        </w:rPr>
        <w:tab/>
      </w:r>
      <w:r w:rsidRPr="001358BE">
        <w:rPr>
          <w:szCs w:val="21"/>
        </w:rPr>
        <w:tab/>
      </w:r>
      <w:r w:rsidRPr="001358BE">
        <w:rPr>
          <w:rFonts w:hint="eastAsia"/>
          <w:szCs w:val="21"/>
        </w:rPr>
        <w:tab/>
      </w:r>
      <w:r w:rsidRPr="001358BE">
        <w:rPr>
          <w:szCs w:val="21"/>
        </w:rPr>
        <w:tab/>
      </w:r>
      <w:r w:rsidRPr="001358BE">
        <w:rPr>
          <w:rFonts w:ascii="MS Mincho" w:eastAsia="MS Mincho" w:hAnsi="MS Mincho" w:hint="eastAsia"/>
          <w:szCs w:val="21"/>
        </w:rPr>
        <w:t>⑲</w:t>
      </w:r>
    </w:p>
    <w:p w:rsidR="00F16067" w:rsidRPr="001358BE" w:rsidRDefault="00F16067" w:rsidP="00F16067">
      <w:pPr>
        <w:adjustRightInd w:val="0"/>
        <w:snapToGrid w:val="0"/>
        <w:spacing w:line="300" w:lineRule="auto"/>
        <w:rPr>
          <w:rFonts w:hint="eastAsia"/>
          <w:lang w:val="pt-BR"/>
        </w:rPr>
      </w:pPr>
      <w:r w:rsidRPr="001358BE">
        <w:rPr>
          <w:rFonts w:hint="eastAsia"/>
          <w:lang w:val="pt-BR"/>
        </w:rPr>
        <w:t>26</w:t>
      </w:r>
      <w:r w:rsidRPr="001358BE">
        <w:rPr>
          <w:rFonts w:hint="eastAsia"/>
          <w:lang w:val="pt-BR"/>
        </w:rPr>
        <w:t>．</w:t>
      </w:r>
      <w:r w:rsidRPr="001358BE">
        <w:rPr>
          <w:rFonts w:hint="eastAsia"/>
          <w:lang w:val="pt-BR"/>
        </w:rPr>
        <w:t xml:space="preserve"> </w:t>
      </w:r>
    </w:p>
    <w:p w:rsidR="00F16067" w:rsidRPr="001358BE" w:rsidRDefault="00F16067" w:rsidP="00F16067">
      <w:pPr>
        <w:adjustRightInd w:val="0"/>
        <w:snapToGrid w:val="0"/>
        <w:spacing w:line="300" w:lineRule="auto"/>
        <w:ind w:firstLineChars="150" w:firstLine="315"/>
        <w:rPr>
          <w:rFonts w:hint="eastAsia"/>
          <w:lang w:val="pt-BR"/>
        </w:rPr>
      </w:pPr>
      <w:r w:rsidRPr="001358BE">
        <w:rPr>
          <w:rFonts w:hint="eastAsia"/>
          <w:lang w:val="pt-BR"/>
        </w:rPr>
        <w:t>（</w:t>
      </w:r>
      <w:r w:rsidRPr="001358BE">
        <w:rPr>
          <w:rFonts w:hint="eastAsia"/>
          <w:lang w:val="pt-BR"/>
        </w:rPr>
        <w:t>1</w:t>
      </w:r>
      <w:r w:rsidRPr="001358BE">
        <w:rPr>
          <w:rFonts w:hint="eastAsia"/>
          <w:lang w:val="pt-BR"/>
        </w:rPr>
        <w:t>）</w:t>
      </w:r>
      <w:r w:rsidRPr="001358BE">
        <w:rPr>
          <w:rFonts w:hint="eastAsia"/>
        </w:rPr>
        <w:t>去除水中溶解氧</w:t>
      </w:r>
      <w:r w:rsidRPr="001358BE">
        <w:rPr>
          <w:rFonts w:hint="eastAsia"/>
          <w:lang w:val="pt-BR"/>
        </w:rPr>
        <w:t xml:space="preserve">   </w:t>
      </w:r>
      <w:r w:rsidRPr="001358BE">
        <w:rPr>
          <w:rFonts w:hint="eastAsia"/>
        </w:rPr>
        <w:t>分液</w:t>
      </w:r>
      <w:r w:rsidRPr="001358BE">
        <w:rPr>
          <w:rFonts w:hint="eastAsia"/>
          <w:lang w:val="pt-BR"/>
        </w:rPr>
        <w:t>（</w:t>
      </w:r>
      <w:r w:rsidRPr="001358BE">
        <w:rPr>
          <w:rFonts w:hint="eastAsia"/>
        </w:rPr>
        <w:t>或滴液</w:t>
      </w:r>
      <w:r w:rsidRPr="001358BE">
        <w:rPr>
          <w:rFonts w:hint="eastAsia"/>
          <w:lang w:val="pt-BR"/>
        </w:rPr>
        <w:t>）</w:t>
      </w:r>
      <w:r w:rsidRPr="001358BE">
        <w:rPr>
          <w:rFonts w:hint="eastAsia"/>
        </w:rPr>
        <w:t>漏斗</w:t>
      </w:r>
    </w:p>
    <w:p w:rsidR="00F16067" w:rsidRPr="001358BE" w:rsidRDefault="00F16067" w:rsidP="00F16067">
      <w:pPr>
        <w:adjustRightInd w:val="0"/>
        <w:snapToGrid w:val="0"/>
        <w:spacing w:line="300" w:lineRule="auto"/>
        <w:ind w:firstLineChars="150" w:firstLine="315"/>
        <w:rPr>
          <w:rFonts w:hint="eastAsia"/>
          <w:lang w:val="pt-BR"/>
        </w:rPr>
      </w:pPr>
      <w:r w:rsidRPr="001358BE">
        <w:rPr>
          <w:rFonts w:hint="eastAsia"/>
          <w:lang w:val="pt-BR"/>
        </w:rPr>
        <w:t>（</w:t>
      </w:r>
      <w:r w:rsidRPr="001358BE">
        <w:rPr>
          <w:rFonts w:hint="eastAsia"/>
          <w:lang w:val="pt-BR"/>
        </w:rPr>
        <w:t>2</w:t>
      </w:r>
      <w:r w:rsidRPr="001358BE">
        <w:rPr>
          <w:rFonts w:hint="eastAsia"/>
          <w:lang w:val="pt-BR"/>
        </w:rPr>
        <w:t>）①</w:t>
      </w:r>
      <w:r w:rsidRPr="001358BE">
        <w:rPr>
          <w:rFonts w:hint="eastAsia"/>
          <w:lang w:val="pt-BR"/>
        </w:rPr>
        <w:t xml:space="preserve"> </w:t>
      </w:r>
      <w:r w:rsidRPr="001358BE">
        <w:rPr>
          <w:kern w:val="0"/>
          <w:position w:val="-6"/>
          <w:szCs w:val="21"/>
        </w:rPr>
        <w:object w:dxaOrig="2295" w:dyaOrig="300">
          <v:shape id="_x0000_i1294" type="#_x0000_t75" style="width:114.85pt;height:14.9pt" o:ole="">
            <v:imagedata r:id="rId479" o:title=""/>
            <o:lock v:ext="edit" aspectratio="f"/>
          </v:shape>
          <o:OLEObject Type="Embed" ProgID="Equation.DSMT4" ShapeID="_x0000_i1294" DrawAspect="Content" ObjectID="_1590001756" r:id="rId480"/>
        </w:object>
      </w:r>
      <w:r w:rsidRPr="001358BE">
        <w:rPr>
          <w:rFonts w:hint="eastAsia"/>
          <w:lang w:val="pt-BR"/>
        </w:rPr>
        <w:t xml:space="preserve"> </w:t>
      </w:r>
      <w:r w:rsidRPr="001358BE">
        <w:rPr>
          <w:rFonts w:hint="eastAsia"/>
          <w:lang w:val="pt-BR"/>
        </w:rPr>
        <w:tab/>
      </w:r>
      <w:r w:rsidRPr="001358BE">
        <w:rPr>
          <w:rFonts w:hint="eastAsia"/>
          <w:lang w:val="pt-BR"/>
        </w:rPr>
        <w:tab/>
      </w:r>
      <w:r w:rsidRPr="001358BE">
        <w:rPr>
          <w:rFonts w:hint="eastAsia"/>
          <w:lang w:val="pt-BR"/>
        </w:rPr>
        <w:tab/>
      </w:r>
    </w:p>
    <w:p w:rsidR="00F16067" w:rsidRPr="001358BE" w:rsidRDefault="00F16067" w:rsidP="00F16067">
      <w:pPr>
        <w:adjustRightInd w:val="0"/>
        <w:snapToGrid w:val="0"/>
        <w:spacing w:line="300" w:lineRule="auto"/>
        <w:ind w:firstLineChars="202" w:firstLine="424"/>
        <w:rPr>
          <w:rFonts w:hint="eastAsia"/>
          <w:lang w:val="pt-BR"/>
        </w:rPr>
      </w:pPr>
      <w:r w:rsidRPr="001358BE">
        <w:rPr>
          <w:rFonts w:hint="eastAsia"/>
          <w:lang w:val="pt-BR"/>
        </w:rPr>
        <w:t xml:space="preserve">    </w:t>
      </w:r>
      <w:r w:rsidRPr="001358BE">
        <w:rPr>
          <w:rFonts w:hint="eastAsia"/>
          <w:lang w:val="pt-BR"/>
        </w:rPr>
        <w:t>②</w:t>
      </w:r>
      <w:r w:rsidRPr="001358BE">
        <w:rPr>
          <w:rFonts w:hint="eastAsia"/>
          <w:lang w:val="pt-BR"/>
        </w:rPr>
        <w:t xml:space="preserve"> </w:t>
      </w:r>
      <w:r w:rsidRPr="001358BE">
        <w:rPr>
          <w:rFonts w:hint="eastAsia"/>
        </w:rPr>
        <w:t>排除</w:t>
      </w:r>
      <w:r w:rsidRPr="001358BE">
        <w:rPr>
          <w:rFonts w:hint="eastAsia"/>
          <w:lang w:val="pt-BR"/>
        </w:rPr>
        <w:t>c</w:t>
      </w:r>
      <w:r w:rsidRPr="001358BE">
        <w:rPr>
          <w:rFonts w:hint="eastAsia"/>
        </w:rPr>
        <w:t>中空气</w:t>
      </w:r>
      <w:r w:rsidRPr="001358BE">
        <w:rPr>
          <w:rFonts w:hint="eastAsia"/>
          <w:lang w:val="pt-BR"/>
        </w:rPr>
        <w:t xml:space="preserve">    </w:t>
      </w:r>
      <w:r w:rsidRPr="001358BE">
        <w:rPr>
          <w:rFonts w:hint="eastAsia"/>
          <w:lang w:val="pt-BR"/>
        </w:rPr>
        <w:tab/>
      </w:r>
      <w:r w:rsidRPr="001358BE">
        <w:rPr>
          <w:rFonts w:hint="eastAsia"/>
          <w:lang w:val="pt-BR"/>
        </w:rPr>
        <w:tab/>
      </w:r>
      <w:r w:rsidRPr="001358BE">
        <w:rPr>
          <w:rFonts w:hint="eastAsia"/>
          <w:lang w:val="pt-BR"/>
        </w:rPr>
        <w:tab/>
      </w:r>
      <w:r w:rsidRPr="001358BE">
        <w:rPr>
          <w:rFonts w:hint="eastAsia"/>
          <w:lang w:val="pt-BR"/>
        </w:rPr>
        <w:tab/>
      </w:r>
      <w:r w:rsidRPr="001358BE">
        <w:rPr>
          <w:rFonts w:hint="eastAsia"/>
          <w:lang w:val="pt-BR"/>
        </w:rPr>
        <w:tab/>
      </w:r>
    </w:p>
    <w:p w:rsidR="00F16067" w:rsidRPr="001358BE" w:rsidRDefault="00F16067" w:rsidP="00F16067">
      <w:pPr>
        <w:adjustRightInd w:val="0"/>
        <w:snapToGrid w:val="0"/>
        <w:spacing w:line="300" w:lineRule="auto"/>
        <w:ind w:firstLineChars="150" w:firstLine="315"/>
        <w:rPr>
          <w:rFonts w:hint="eastAsia"/>
        </w:rPr>
      </w:pPr>
      <w:r w:rsidRPr="001358BE">
        <w:rPr>
          <w:rFonts w:hint="eastAsia"/>
        </w:rPr>
        <w:t>（</w:t>
      </w:r>
      <w:r w:rsidRPr="001358BE">
        <w:rPr>
          <w:rFonts w:hint="eastAsia"/>
        </w:rPr>
        <w:t>3</w:t>
      </w:r>
      <w:r w:rsidRPr="001358BE">
        <w:rPr>
          <w:rFonts w:hint="eastAsia"/>
        </w:rPr>
        <w:t>）</w:t>
      </w:r>
      <w:r w:rsidRPr="001358BE">
        <w:rPr>
          <w:rFonts w:hint="eastAsia"/>
        </w:rPr>
        <w:t>c</w:t>
      </w:r>
      <w:r w:rsidRPr="001358BE">
        <w:rPr>
          <w:rFonts w:hint="eastAsia"/>
        </w:rPr>
        <w:t>中产生</w:t>
      </w:r>
      <w:r w:rsidRPr="001358BE">
        <w:rPr>
          <w:position w:val="-10"/>
        </w:rPr>
        <w:object w:dxaOrig="300" w:dyaOrig="320">
          <v:shape id="_x0000_i1295" type="#_x0000_t75" style="width:14.9pt;height:16.05pt" o:ole="">
            <v:imagedata r:id="rId481" o:title=""/>
          </v:shape>
          <o:OLEObject Type="Embed" ProgID="Equation.DSMT4" ShapeID="_x0000_i1295" DrawAspect="Content" ObjectID="_1590001757" r:id="rId482"/>
        </w:object>
      </w:r>
      <w:r w:rsidRPr="001358BE">
        <w:rPr>
          <w:rFonts w:hint="eastAsia"/>
        </w:rPr>
        <w:t>使压强大于大气压</w:t>
      </w:r>
      <w:r w:rsidRPr="001358BE">
        <w:rPr>
          <w:rFonts w:hint="eastAsia"/>
        </w:rPr>
        <w:tab/>
        <w:t xml:space="preserve"> </w:t>
      </w:r>
      <w:r w:rsidRPr="001358BE">
        <w:rPr>
          <w:rFonts w:hint="eastAsia"/>
        </w:rPr>
        <w:t>（冰浴）冷却</w:t>
      </w:r>
      <w:r w:rsidRPr="001358BE">
        <w:rPr>
          <w:rFonts w:hint="eastAsia"/>
        </w:rPr>
        <w:t xml:space="preserve">  </w:t>
      </w:r>
      <w:r w:rsidRPr="001358BE">
        <w:rPr>
          <w:rFonts w:hint="eastAsia"/>
        </w:rPr>
        <w:t>过滤</w:t>
      </w:r>
    </w:p>
    <w:p w:rsidR="00F16067" w:rsidRPr="001358BE" w:rsidRDefault="00F16067" w:rsidP="00F16067">
      <w:pPr>
        <w:adjustRightInd w:val="0"/>
        <w:snapToGrid w:val="0"/>
        <w:spacing w:line="300" w:lineRule="auto"/>
        <w:ind w:firstLineChars="150" w:firstLine="315"/>
        <w:rPr>
          <w:rFonts w:hint="eastAsia"/>
        </w:rPr>
      </w:pPr>
      <w:r w:rsidRPr="001358BE">
        <w:rPr>
          <w:rFonts w:hint="eastAsia"/>
        </w:rPr>
        <w:t>（</w:t>
      </w:r>
      <w:r w:rsidRPr="001358BE">
        <w:rPr>
          <w:rFonts w:hint="eastAsia"/>
        </w:rPr>
        <w:t>4</w:t>
      </w:r>
      <w:r w:rsidRPr="001358BE">
        <w:rPr>
          <w:rFonts w:hint="eastAsia"/>
        </w:rPr>
        <w:t>）敞开体系，可能使醋酸亚铬与空气接触</w:t>
      </w:r>
      <w:r w:rsidRPr="001358BE">
        <w:rPr>
          <w:rFonts w:hint="eastAsia"/>
        </w:rPr>
        <w:tab/>
      </w:r>
    </w:p>
    <w:p w:rsidR="00F16067" w:rsidRPr="001358BE" w:rsidRDefault="00F16067" w:rsidP="00F16067">
      <w:pPr>
        <w:adjustRightInd w:val="0"/>
        <w:snapToGrid w:val="0"/>
        <w:spacing w:line="300" w:lineRule="auto"/>
        <w:rPr>
          <w:rFonts w:hint="eastAsia"/>
        </w:rPr>
      </w:pPr>
      <w:r w:rsidRPr="001358BE">
        <w:rPr>
          <w:rFonts w:hint="eastAsia"/>
        </w:rPr>
        <w:t>27</w:t>
      </w:r>
      <w:r w:rsidRPr="001358BE">
        <w:rPr>
          <w:rFonts w:hint="eastAsia"/>
        </w:rPr>
        <w:t>．</w:t>
      </w:r>
    </w:p>
    <w:p w:rsidR="00F16067" w:rsidRPr="001358BE" w:rsidRDefault="00F16067" w:rsidP="00F16067">
      <w:pPr>
        <w:adjustRightInd w:val="0"/>
        <w:snapToGrid w:val="0"/>
        <w:spacing w:line="300" w:lineRule="auto"/>
        <w:ind w:firstLineChars="150" w:firstLine="315"/>
        <w:rPr>
          <w:rFonts w:hint="eastAsia"/>
        </w:rPr>
      </w:pPr>
      <w:r w:rsidRPr="001358BE">
        <w:rPr>
          <w:rFonts w:hint="eastAsia"/>
        </w:rPr>
        <w:t>（</w:t>
      </w:r>
      <w:r w:rsidRPr="001358BE">
        <w:rPr>
          <w:rFonts w:hint="eastAsia"/>
        </w:rPr>
        <w:t>1</w:t>
      </w:r>
      <w:r w:rsidRPr="001358BE">
        <w:rPr>
          <w:rFonts w:hint="eastAsia"/>
        </w:rPr>
        <w:t>）</w:t>
      </w:r>
      <w:r w:rsidRPr="001358BE">
        <w:rPr>
          <w:position w:val="-10"/>
        </w:rPr>
        <w:object w:dxaOrig="2505" w:dyaOrig="330">
          <v:shape id="_x0000_i1296" type="#_x0000_t75" style="width:124.95pt;height:16.05pt" o:ole="">
            <v:imagedata r:id="rId483" o:title=""/>
            <o:lock v:ext="edit" aspectratio="f"/>
          </v:shape>
          <o:OLEObject Type="Embed" ProgID="Equation.DSMT4" ShapeID="_x0000_i1296" DrawAspect="Content" ObjectID="_1590001758" r:id="rId484"/>
        </w:object>
      </w:r>
      <w:r w:rsidRPr="001358BE">
        <w:rPr>
          <w:rFonts w:hint="eastAsia"/>
        </w:rPr>
        <w:tab/>
      </w:r>
    </w:p>
    <w:p w:rsidR="00F16067" w:rsidRPr="001358BE" w:rsidRDefault="00F16067" w:rsidP="00F16067">
      <w:pPr>
        <w:adjustRightInd w:val="0"/>
        <w:snapToGrid w:val="0"/>
        <w:spacing w:line="300" w:lineRule="auto"/>
        <w:ind w:firstLineChars="150" w:firstLine="315"/>
        <w:rPr>
          <w:rFonts w:hint="eastAsia"/>
        </w:rPr>
      </w:pPr>
      <w:r w:rsidRPr="001358BE">
        <w:rPr>
          <w:rFonts w:hint="eastAsia"/>
        </w:rPr>
        <w:t>（</w:t>
      </w:r>
      <w:r w:rsidRPr="001358BE">
        <w:rPr>
          <w:rFonts w:hint="eastAsia"/>
        </w:rPr>
        <w:t>2</w:t>
      </w:r>
      <w:r w:rsidRPr="001358BE">
        <w:rPr>
          <w:rFonts w:hint="eastAsia"/>
        </w:rPr>
        <w:t>）①</w:t>
      </w:r>
      <w:r w:rsidRPr="001358BE">
        <w:rPr>
          <w:rFonts w:hint="eastAsia"/>
        </w:rPr>
        <w:t xml:space="preserve"> </w:t>
      </w:r>
      <w:r w:rsidRPr="001358BE">
        <w:rPr>
          <w:position w:val="-10"/>
        </w:rPr>
        <w:object w:dxaOrig="795" w:dyaOrig="330">
          <v:shape id="_x0000_i1297" type="#_x0000_t75" style="width:39.85pt;height:16.05pt" o:ole="">
            <v:imagedata r:id="rId485" o:title=""/>
            <o:lock v:ext="edit" aspectratio="f"/>
          </v:shape>
          <o:OLEObject Type="Embed" ProgID="Equation.DSMT4" ShapeID="_x0000_i1297" DrawAspect="Content" ObjectID="_1590001759" r:id="rId486"/>
        </w:object>
      </w:r>
      <w:r w:rsidRPr="001358BE">
        <w:rPr>
          <w:rFonts w:hint="eastAsia"/>
        </w:rPr>
        <w:tab/>
      </w:r>
      <w:r w:rsidRPr="001358BE">
        <w:rPr>
          <w:rFonts w:hint="eastAsia"/>
        </w:rPr>
        <w:tab/>
      </w:r>
      <w:r w:rsidRPr="001358BE">
        <w:rPr>
          <w:rFonts w:hint="eastAsia"/>
        </w:rPr>
        <w:tab/>
      </w:r>
      <w:r w:rsidRPr="001358BE">
        <w:rPr>
          <w:rFonts w:hint="eastAsia"/>
        </w:rPr>
        <w:tab/>
      </w:r>
    </w:p>
    <w:p w:rsidR="00F16067" w:rsidRPr="001358BE" w:rsidRDefault="00F16067" w:rsidP="00F16067">
      <w:pPr>
        <w:adjustRightInd w:val="0"/>
        <w:snapToGrid w:val="0"/>
        <w:spacing w:line="300" w:lineRule="auto"/>
        <w:ind w:firstLineChars="202" w:firstLine="424"/>
        <w:rPr>
          <w:rFonts w:hint="eastAsia"/>
        </w:rPr>
      </w:pPr>
      <w:r w:rsidRPr="001358BE">
        <w:rPr>
          <w:rFonts w:hint="eastAsia"/>
        </w:rPr>
        <w:t xml:space="preserve">    </w:t>
      </w:r>
      <w:r w:rsidRPr="001358BE">
        <w:rPr>
          <w:rFonts w:hint="eastAsia"/>
        </w:rPr>
        <w:t>②</w:t>
      </w:r>
      <w:r w:rsidRPr="001358BE">
        <w:rPr>
          <w:rFonts w:hAnsi="宋体" w:hint="eastAsia"/>
          <w:szCs w:val="21"/>
        </w:rPr>
        <w:t xml:space="preserve"> </w:t>
      </w:r>
      <w:r w:rsidRPr="001358BE">
        <w:rPr>
          <w:rFonts w:hAnsi="宋体" w:hint="eastAsia"/>
          <w:szCs w:val="21"/>
        </w:rPr>
        <w:t>得到</w:t>
      </w:r>
      <w:r w:rsidRPr="001358BE">
        <w:rPr>
          <w:position w:val="-10"/>
        </w:rPr>
        <w:object w:dxaOrig="795" w:dyaOrig="330">
          <v:shape id="_x0000_i1298" type="#_x0000_t75" style="width:39.85pt;height:16.05pt" o:ole="">
            <v:imagedata r:id="rId485" o:title=""/>
            <o:lock v:ext="edit" aspectratio="f"/>
          </v:shape>
          <o:OLEObject Type="Embed" ProgID="Equation.DSMT4" ShapeID="_x0000_i1298" DrawAspect="Content" ObjectID="_1590001760" r:id="rId487"/>
        </w:object>
      </w:r>
      <w:r w:rsidRPr="001358BE">
        <w:rPr>
          <w:rFonts w:hAnsi="宋体" w:hint="eastAsia"/>
          <w:szCs w:val="21"/>
        </w:rPr>
        <w:t>过饱和溶液</w:t>
      </w:r>
    </w:p>
    <w:p w:rsidR="00F16067" w:rsidRPr="001358BE" w:rsidRDefault="00F16067" w:rsidP="00F16067">
      <w:pPr>
        <w:adjustRightInd w:val="0"/>
        <w:snapToGrid w:val="0"/>
        <w:spacing w:line="300" w:lineRule="auto"/>
        <w:ind w:firstLineChars="150" w:firstLine="315"/>
        <w:rPr>
          <w:rFonts w:hint="eastAsia"/>
        </w:rPr>
      </w:pPr>
      <w:r w:rsidRPr="001358BE">
        <w:rPr>
          <w:rFonts w:hint="eastAsia"/>
        </w:rPr>
        <w:t>（</w:t>
      </w:r>
      <w:r w:rsidRPr="001358BE">
        <w:rPr>
          <w:rFonts w:hint="eastAsia"/>
        </w:rPr>
        <w:t>3</w:t>
      </w:r>
      <w:r w:rsidRPr="001358BE">
        <w:rPr>
          <w:rFonts w:hint="eastAsia"/>
        </w:rPr>
        <w:t>）</w:t>
      </w:r>
      <w:r w:rsidRPr="001358BE">
        <w:rPr>
          <w:position w:val="-10"/>
        </w:rPr>
        <w:object w:dxaOrig="2200" w:dyaOrig="340">
          <v:shape id="_x0000_i1299" type="#_x0000_t75" style="width:111.85pt;height:17.25pt" o:ole="">
            <v:imagedata r:id="rId488" o:title=""/>
            <o:lock v:ext="edit" aspectratio="f"/>
          </v:shape>
          <o:OLEObject Type="Embed" ProgID="Equation.DSMT4" ShapeID="_x0000_i1299" DrawAspect="Content" ObjectID="_1590001761" r:id="rId489"/>
        </w:object>
      </w:r>
      <w:r w:rsidRPr="001358BE">
        <w:rPr>
          <w:rFonts w:hint="eastAsia"/>
          <w:position w:val="-10"/>
        </w:rPr>
        <w:t xml:space="preserve">   </w:t>
      </w:r>
      <w:r w:rsidRPr="001358BE">
        <w:rPr>
          <w:rFonts w:hint="eastAsia"/>
        </w:rPr>
        <w:t>a</w:t>
      </w:r>
    </w:p>
    <w:p w:rsidR="00F16067" w:rsidRPr="001358BE" w:rsidRDefault="00F16067" w:rsidP="00F16067">
      <w:pPr>
        <w:adjustRightInd w:val="0"/>
        <w:snapToGrid w:val="0"/>
        <w:spacing w:line="300" w:lineRule="auto"/>
        <w:ind w:firstLineChars="150" w:firstLine="315"/>
        <w:rPr>
          <w:szCs w:val="21"/>
        </w:rPr>
      </w:pPr>
      <w:r w:rsidRPr="001358BE">
        <w:rPr>
          <w:rFonts w:hint="eastAsia"/>
        </w:rPr>
        <w:t>（</w:t>
      </w:r>
      <w:r w:rsidRPr="001358BE">
        <w:rPr>
          <w:rFonts w:hint="eastAsia"/>
        </w:rPr>
        <w:t>4</w:t>
      </w:r>
      <w:r w:rsidRPr="001358BE">
        <w:rPr>
          <w:rFonts w:hint="eastAsia"/>
        </w:rPr>
        <w:t>）</w:t>
      </w:r>
      <w:r w:rsidRPr="001358BE">
        <w:rPr>
          <w:position w:val="-10"/>
        </w:rPr>
        <w:object w:dxaOrig="3500" w:dyaOrig="340">
          <v:shape id="_x0000_i1300" type="#_x0000_t75" style="width:175.55pt;height:17.25pt" o:ole="">
            <v:imagedata r:id="rId490" o:title=""/>
            <o:lock v:ext="edit" aspectratio="f"/>
          </v:shape>
          <o:OLEObject Type="Embed" ProgID="Equation.DSMT4" ShapeID="_x0000_i1300" DrawAspect="Content" ObjectID="_1590001762" r:id="rId491"/>
        </w:object>
      </w:r>
      <w:r w:rsidRPr="001358BE">
        <w:rPr>
          <w:rFonts w:hint="eastAsia"/>
        </w:rPr>
        <w:t xml:space="preserve">   0.128</w:t>
      </w:r>
    </w:p>
    <w:p w:rsidR="00F16067" w:rsidRPr="001358BE" w:rsidRDefault="00F16067" w:rsidP="00F16067">
      <w:pPr>
        <w:adjustRightInd w:val="0"/>
        <w:snapToGrid w:val="0"/>
        <w:spacing w:line="300" w:lineRule="auto"/>
        <w:rPr>
          <w:szCs w:val="21"/>
          <w:lang w:val="pt-BR"/>
        </w:rPr>
      </w:pPr>
      <w:r w:rsidRPr="001358BE">
        <w:rPr>
          <w:szCs w:val="21"/>
          <w:lang w:val="pt-BR"/>
        </w:rPr>
        <w:t>28</w:t>
      </w:r>
      <w:r w:rsidRPr="001358BE">
        <w:rPr>
          <w:szCs w:val="21"/>
          <w:lang w:val="pt-BR"/>
        </w:rPr>
        <w:t>．</w:t>
      </w:r>
    </w:p>
    <w:p w:rsidR="00F16067" w:rsidRPr="001358BE" w:rsidRDefault="00F16067" w:rsidP="00F16067">
      <w:pPr>
        <w:adjustRightInd w:val="0"/>
        <w:snapToGrid w:val="0"/>
        <w:spacing w:line="300" w:lineRule="auto"/>
        <w:ind w:firstLineChars="150" w:firstLine="315"/>
        <w:rPr>
          <w:rFonts w:hint="eastAsia"/>
          <w:szCs w:val="21"/>
          <w:lang w:val="pt-BR"/>
        </w:rPr>
      </w:pPr>
      <w:r w:rsidRPr="001358BE">
        <w:rPr>
          <w:szCs w:val="21"/>
          <w:lang w:val="pt-BR"/>
        </w:rPr>
        <w:t>（</w:t>
      </w:r>
      <w:r w:rsidRPr="001358BE">
        <w:rPr>
          <w:szCs w:val="21"/>
          <w:lang w:val="pt-BR"/>
        </w:rPr>
        <w:t>1</w:t>
      </w:r>
      <w:r w:rsidRPr="001358BE">
        <w:rPr>
          <w:szCs w:val="21"/>
          <w:lang w:val="pt-BR"/>
        </w:rPr>
        <w:t>）</w:t>
      </w:r>
      <w:r w:rsidRPr="001358BE">
        <w:rPr>
          <w:position w:val="-10"/>
        </w:rPr>
        <w:object w:dxaOrig="300" w:dyaOrig="320">
          <v:shape id="_x0000_i1301" type="#_x0000_t75" style="width:14.3pt;height:15.45pt" o:ole="" fillcolor="#0c9">
            <v:imagedata r:id="rId492" o:title=""/>
          </v:shape>
          <o:OLEObject Type="Embed" ProgID="Equation.DSMT4" ShapeID="_x0000_i1301" DrawAspect="Content" ObjectID="_1590001763" r:id="rId493"/>
        </w:object>
      </w:r>
      <w:r w:rsidRPr="001358BE">
        <w:rPr>
          <w:rFonts w:hint="eastAsia"/>
          <w:szCs w:val="21"/>
          <w:lang w:val="pt-BR"/>
        </w:rPr>
        <w:tab/>
      </w:r>
      <w:r w:rsidRPr="001358BE">
        <w:rPr>
          <w:rFonts w:hint="eastAsia"/>
          <w:szCs w:val="21"/>
          <w:lang w:val="pt-BR"/>
        </w:rPr>
        <w:tab/>
      </w:r>
      <w:r w:rsidRPr="001358BE">
        <w:rPr>
          <w:rFonts w:hint="eastAsia"/>
          <w:szCs w:val="21"/>
          <w:lang w:val="pt-BR"/>
        </w:rPr>
        <w:tab/>
      </w:r>
    </w:p>
    <w:p w:rsidR="00F16067" w:rsidRPr="001358BE" w:rsidRDefault="00F16067" w:rsidP="00F16067">
      <w:pPr>
        <w:adjustRightInd w:val="0"/>
        <w:snapToGrid w:val="0"/>
        <w:spacing w:line="300" w:lineRule="auto"/>
        <w:ind w:firstLineChars="150" w:firstLine="315"/>
        <w:rPr>
          <w:szCs w:val="21"/>
          <w:lang w:val="pt-BR"/>
        </w:rPr>
      </w:pPr>
      <w:r w:rsidRPr="001358BE">
        <w:rPr>
          <w:szCs w:val="21"/>
          <w:lang w:val="pt-BR"/>
        </w:rPr>
        <w:t>（</w:t>
      </w:r>
      <w:r w:rsidRPr="001358BE">
        <w:rPr>
          <w:szCs w:val="21"/>
          <w:lang w:val="pt-BR"/>
        </w:rPr>
        <w:t>2</w:t>
      </w:r>
      <w:r w:rsidRPr="001358BE">
        <w:rPr>
          <w:szCs w:val="21"/>
          <w:lang w:val="pt-BR"/>
        </w:rPr>
        <w:t>）</w:t>
      </w:r>
      <w:r w:rsidRPr="001358BE">
        <w:rPr>
          <w:rFonts w:ascii="宋体" w:hAnsi="宋体" w:cs="宋体" w:hint="eastAsia"/>
          <w:szCs w:val="21"/>
          <w:lang w:val="pt-BR"/>
        </w:rPr>
        <w:t xml:space="preserve">① </w:t>
      </w:r>
      <w:r w:rsidRPr="001358BE">
        <w:rPr>
          <w:position w:val="-6"/>
          <w:szCs w:val="21"/>
          <w:lang w:val="pt-BR"/>
        </w:rPr>
        <w:object w:dxaOrig="420" w:dyaOrig="260">
          <v:shape id="_x0000_i1302" type="#_x0000_t75" style="width:20.85pt;height:13.1pt" o:ole="">
            <v:imagedata r:id="rId494" o:title=""/>
          </v:shape>
          <o:OLEObject Type="Embed" ProgID="Equation.DSMT4" ShapeID="_x0000_i1302" DrawAspect="Content" ObjectID="_1590001764" r:id="rId495"/>
        </w:object>
      </w:r>
      <w:r w:rsidRPr="001358BE">
        <w:rPr>
          <w:szCs w:val="21"/>
          <w:lang w:val="pt-BR"/>
        </w:rPr>
        <w:tab/>
      </w:r>
      <w:r w:rsidRPr="001358BE">
        <w:rPr>
          <w:szCs w:val="21"/>
          <w:lang w:val="pt-BR"/>
        </w:rPr>
        <w:tab/>
      </w:r>
    </w:p>
    <w:p w:rsidR="00F16067" w:rsidRPr="001358BE" w:rsidRDefault="00F16067" w:rsidP="00F16067">
      <w:pPr>
        <w:adjustRightInd w:val="0"/>
        <w:snapToGrid w:val="0"/>
        <w:spacing w:line="300" w:lineRule="auto"/>
        <w:ind w:firstLineChars="400" w:firstLine="840"/>
        <w:rPr>
          <w:lang w:val="pt-BR"/>
        </w:rPr>
      </w:pPr>
      <w:r w:rsidRPr="001358BE">
        <w:rPr>
          <w:rFonts w:ascii="宋体" w:hAnsi="宋体" w:cs="宋体" w:hint="eastAsia"/>
          <w:szCs w:val="21"/>
          <w:lang w:val="pt-BR"/>
        </w:rPr>
        <w:t xml:space="preserve">② </w:t>
      </w:r>
      <w:r w:rsidRPr="001358BE">
        <w:rPr>
          <w:position w:val="-6"/>
          <w:szCs w:val="21"/>
          <w:lang w:val="pt-BR"/>
        </w:rPr>
        <w:object w:dxaOrig="440" w:dyaOrig="260">
          <v:shape id="_x0000_i1303" type="#_x0000_t75" style="width:22pt;height:13.1pt" o:ole="">
            <v:imagedata r:id="rId496" o:title=""/>
          </v:shape>
          <o:OLEObject Type="Embed" ProgID="Equation.DSMT4" ShapeID="_x0000_i1303" DrawAspect="Content" ObjectID="_1590001765" r:id="rId497"/>
        </w:object>
      </w:r>
      <w:r w:rsidRPr="001358BE">
        <w:rPr>
          <w:szCs w:val="21"/>
          <w:lang w:val="pt-BR"/>
        </w:rPr>
        <w:t xml:space="preserve">  </w:t>
      </w:r>
      <w:r w:rsidRPr="001358BE">
        <w:rPr>
          <w:position w:val="-6"/>
        </w:rPr>
        <w:object w:dxaOrig="840" w:dyaOrig="300">
          <v:shape id="_x0000_i1304" type="#_x0000_t75" style="width:42.25pt;height:14.9pt" o:ole="" fillcolor="#0c9">
            <v:imagedata r:id="rId498" o:title=""/>
            <o:lock v:ext="edit" aspectratio="f"/>
          </v:shape>
          <o:OLEObject Type="Embed" ProgID="Equation.DSMT4" ShapeID="_x0000_i1304" DrawAspect="Content" ObjectID="_1590001766" r:id="rId499"/>
        </w:object>
      </w:r>
      <w:r w:rsidRPr="001358BE">
        <w:rPr>
          <w:lang w:val="pt-BR"/>
        </w:rPr>
        <w:t xml:space="preserve"> </w:t>
      </w:r>
    </w:p>
    <w:p w:rsidR="00F16067" w:rsidRPr="001358BE" w:rsidRDefault="00F16067" w:rsidP="00F16067">
      <w:pPr>
        <w:snapToGrid w:val="0"/>
        <w:spacing w:line="300" w:lineRule="auto"/>
        <w:ind w:leftChars="400" w:left="1155" w:hangingChars="150" w:hanging="315"/>
        <w:jc w:val="left"/>
      </w:pPr>
      <w:r w:rsidRPr="001358BE">
        <w:rPr>
          <w:rFonts w:ascii="宋体" w:hAnsi="宋体" w:cs="宋体" w:hint="eastAsia"/>
          <w:szCs w:val="21"/>
        </w:rPr>
        <w:t>③</w:t>
      </w:r>
      <w:r w:rsidRPr="001358BE">
        <w:rPr>
          <w:szCs w:val="21"/>
        </w:rPr>
        <w:t xml:space="preserve"> </w:t>
      </w:r>
      <w:r w:rsidRPr="001358BE">
        <w:t>大于</w:t>
      </w:r>
      <w:r w:rsidRPr="001358BE">
        <w:t xml:space="preserve">  </w:t>
      </w:r>
      <w:r w:rsidRPr="001358BE">
        <w:t>温度提高，体积不变，总压强提高；</w:t>
      </w:r>
      <w:r w:rsidRPr="001358BE">
        <w:rPr>
          <w:position w:val="-10"/>
        </w:rPr>
        <w:object w:dxaOrig="460" w:dyaOrig="320">
          <v:shape id="_x0000_i1305" type="#_x0000_t75" style="width:22pt;height:15.45pt" o:ole="" fillcolor="#0c9">
            <v:imagedata r:id="rId500" o:title=""/>
          </v:shape>
          <o:OLEObject Type="Embed" ProgID="Equation.DSMT4" ShapeID="_x0000_i1305" DrawAspect="Content" ObjectID="_1590001767" r:id="rId501"/>
        </w:object>
      </w:r>
      <w:r w:rsidRPr="001358BE">
        <w:rPr>
          <w:rFonts w:hint="eastAsia"/>
        </w:rPr>
        <w:t>二聚</w:t>
      </w:r>
      <w:r w:rsidRPr="001358BE">
        <w:t>为</w:t>
      </w:r>
      <w:r w:rsidRPr="001358BE">
        <w:rPr>
          <w:rFonts w:hint="eastAsia"/>
        </w:rPr>
        <w:t>放</w:t>
      </w:r>
      <w:r w:rsidRPr="001358BE">
        <w:t>热反应，温度提高，平衡</w:t>
      </w:r>
      <w:r w:rsidRPr="001358BE">
        <w:rPr>
          <w:rFonts w:hint="eastAsia"/>
        </w:rPr>
        <w:t>左移，体系物质的量增加，总压强提高</w:t>
      </w:r>
      <w:r w:rsidRPr="001358BE">
        <w:rPr>
          <w:rFonts w:hint="eastAsia"/>
        </w:rPr>
        <w:t xml:space="preserve"> </w:t>
      </w:r>
    </w:p>
    <w:p w:rsidR="00F16067" w:rsidRPr="001358BE" w:rsidRDefault="00F16067" w:rsidP="00F16067">
      <w:pPr>
        <w:adjustRightInd w:val="0"/>
        <w:snapToGrid w:val="0"/>
        <w:spacing w:line="300" w:lineRule="auto"/>
        <w:ind w:firstLineChars="400" w:firstLine="840"/>
        <w:rPr>
          <w:rFonts w:hint="eastAsia"/>
          <w:szCs w:val="21"/>
        </w:rPr>
      </w:pPr>
      <w:r w:rsidRPr="001358BE">
        <w:rPr>
          <w:rFonts w:hint="eastAsia"/>
        </w:rPr>
        <w:t>④</w:t>
      </w:r>
      <w:r w:rsidRPr="001358BE">
        <w:rPr>
          <w:rFonts w:hint="eastAsia"/>
        </w:rPr>
        <w:t xml:space="preserve"> </w:t>
      </w:r>
      <w:r w:rsidRPr="001358BE">
        <w:rPr>
          <w:position w:val="-6"/>
        </w:rPr>
        <w:object w:dxaOrig="420" w:dyaOrig="260">
          <v:shape id="_x0000_i1306" type="#_x0000_t75" style="width:20.25pt;height:12.5pt" o:ole="" fillcolor="#0c9">
            <v:imagedata r:id="rId502" o:title=""/>
          </v:shape>
          <o:OLEObject Type="Embed" ProgID="Equation.DSMT4" ShapeID="_x0000_i1306" DrawAspect="Content" ObjectID="_1590001768" r:id="rId503"/>
        </w:object>
      </w:r>
      <w:r w:rsidRPr="001358BE">
        <w:rPr>
          <w:rFonts w:hint="eastAsia"/>
        </w:rPr>
        <w:t xml:space="preserve"> </w:t>
      </w:r>
    </w:p>
    <w:p w:rsidR="00F16067" w:rsidRPr="001358BE" w:rsidRDefault="00F16067" w:rsidP="00F16067">
      <w:pPr>
        <w:adjustRightInd w:val="0"/>
        <w:snapToGrid w:val="0"/>
        <w:spacing w:line="300" w:lineRule="auto"/>
        <w:ind w:firstLineChars="150" w:firstLine="315"/>
        <w:rPr>
          <w:szCs w:val="21"/>
        </w:rPr>
      </w:pPr>
      <w:r w:rsidRPr="001358BE">
        <w:rPr>
          <w:szCs w:val="21"/>
          <w:lang w:val="pt-BR"/>
        </w:rPr>
        <w:t>（</w:t>
      </w:r>
      <w:r w:rsidRPr="001358BE">
        <w:rPr>
          <w:szCs w:val="21"/>
          <w:lang w:val="pt-BR"/>
        </w:rPr>
        <w:t>3</w:t>
      </w:r>
      <w:r w:rsidRPr="001358BE">
        <w:rPr>
          <w:szCs w:val="21"/>
          <w:lang w:val="pt-BR"/>
        </w:rPr>
        <w:t>）</w:t>
      </w:r>
      <w:r w:rsidRPr="001358BE">
        <w:rPr>
          <w:rFonts w:hint="eastAsia"/>
          <w:szCs w:val="21"/>
          <w:lang w:val="pt-BR"/>
        </w:rPr>
        <w:t xml:space="preserve">AC     </w:t>
      </w:r>
    </w:p>
    <w:p w:rsidR="00F16067" w:rsidRPr="001358BE" w:rsidRDefault="00F16067" w:rsidP="00F16067">
      <w:pPr>
        <w:adjustRightInd w:val="0"/>
        <w:snapToGrid w:val="0"/>
        <w:spacing w:line="440" w:lineRule="exact"/>
      </w:pPr>
      <w:r w:rsidRPr="001358BE">
        <w:rPr>
          <w:rFonts w:hint="eastAsia"/>
        </w:rPr>
        <w:t>29</w:t>
      </w:r>
      <w:r w:rsidRPr="001358BE">
        <w:rPr>
          <w:rFonts w:hint="eastAsia"/>
        </w:rPr>
        <w:t>．</w:t>
      </w:r>
    </w:p>
    <w:p w:rsidR="00F16067" w:rsidRPr="001358BE" w:rsidRDefault="00F16067" w:rsidP="00F16067">
      <w:pPr>
        <w:pStyle w:val="ab"/>
        <w:adjustRightInd w:val="0"/>
        <w:snapToGrid w:val="0"/>
        <w:spacing w:line="440" w:lineRule="exact"/>
        <w:ind w:firstLineChars="150" w:firstLine="315"/>
      </w:pPr>
      <w:r w:rsidRPr="001358BE">
        <w:t>（</w:t>
      </w:r>
      <w:r w:rsidRPr="001358BE">
        <w:t>1</w:t>
      </w:r>
      <w:r w:rsidRPr="001358BE">
        <w:t>）协同进化（或答共同进化）</w:t>
      </w:r>
    </w:p>
    <w:p w:rsidR="00F16067" w:rsidRPr="001358BE" w:rsidRDefault="00F16067" w:rsidP="00F16067">
      <w:pPr>
        <w:pStyle w:val="ab"/>
        <w:adjustRightInd w:val="0"/>
        <w:snapToGrid w:val="0"/>
        <w:spacing w:line="440" w:lineRule="exact"/>
        <w:ind w:firstLineChars="150" w:firstLine="315"/>
      </w:pPr>
      <w:r w:rsidRPr="001358BE">
        <w:t>（</w:t>
      </w:r>
      <w:r w:rsidRPr="001358BE">
        <w:t>2</w:t>
      </w:r>
      <w:r w:rsidRPr="001358BE">
        <w:t>）捕食者往往捕食个体数量多的物种，为其他物种的生存提供机会</w:t>
      </w:r>
    </w:p>
    <w:p w:rsidR="00F16067" w:rsidRPr="001358BE" w:rsidRDefault="00F16067" w:rsidP="00F16067">
      <w:pPr>
        <w:pStyle w:val="ab"/>
        <w:adjustRightInd w:val="0"/>
        <w:snapToGrid w:val="0"/>
        <w:spacing w:line="440" w:lineRule="exact"/>
        <w:ind w:firstLineChars="150" w:firstLine="315"/>
      </w:pPr>
      <w:r w:rsidRPr="001358BE">
        <w:rPr>
          <w:rFonts w:hint="eastAsia"/>
        </w:rPr>
        <w:t>（</w:t>
      </w:r>
      <w:r w:rsidRPr="001358BE">
        <w:t>3</w:t>
      </w:r>
      <w:r w:rsidRPr="001358BE">
        <w:rPr>
          <w:rFonts w:hint="eastAsia"/>
        </w:rPr>
        <w:t>）绿色植物通过光合作用将太阳能转化为化学能储存在有机物中</w:t>
      </w:r>
    </w:p>
    <w:p w:rsidR="00F16067" w:rsidRPr="001358BE" w:rsidRDefault="00F16067" w:rsidP="00F16067">
      <w:pPr>
        <w:pStyle w:val="ab"/>
        <w:adjustRightInd w:val="0"/>
        <w:snapToGrid w:val="0"/>
        <w:spacing w:line="440" w:lineRule="exact"/>
        <w:ind w:firstLineChars="400" w:firstLine="840"/>
      </w:pPr>
      <w:r w:rsidRPr="001358BE">
        <w:rPr>
          <w:rFonts w:hint="eastAsia"/>
        </w:rPr>
        <w:lastRenderedPageBreak/>
        <w:t>呼吸作用将动植物遗体和动物排遗物中的有机物分解</w:t>
      </w:r>
    </w:p>
    <w:p w:rsidR="00F16067" w:rsidRPr="001358BE" w:rsidRDefault="00F16067" w:rsidP="00F16067">
      <w:pPr>
        <w:adjustRightInd w:val="0"/>
        <w:snapToGrid w:val="0"/>
        <w:spacing w:line="440" w:lineRule="exact"/>
      </w:pPr>
      <w:r w:rsidRPr="001358BE">
        <w:rPr>
          <w:rFonts w:hint="eastAsia"/>
        </w:rPr>
        <w:t>30</w:t>
      </w:r>
      <w:r w:rsidRPr="001358BE">
        <w:rPr>
          <w:rFonts w:hint="eastAsia"/>
        </w:rPr>
        <w:t>．</w:t>
      </w:r>
    </w:p>
    <w:p w:rsidR="00F16067" w:rsidRPr="001358BE" w:rsidRDefault="00F16067" w:rsidP="00F16067">
      <w:pPr>
        <w:adjustRightInd w:val="0"/>
        <w:snapToGrid w:val="0"/>
        <w:spacing w:line="440" w:lineRule="exact"/>
        <w:ind w:firstLineChars="150" w:firstLine="315"/>
        <w:rPr>
          <w:szCs w:val="21"/>
        </w:rPr>
      </w:pPr>
      <w:r w:rsidRPr="001358BE">
        <w:rPr>
          <w:szCs w:val="21"/>
        </w:rPr>
        <w:t>（</w:t>
      </w:r>
      <w:r w:rsidRPr="001358BE">
        <w:rPr>
          <w:szCs w:val="21"/>
        </w:rPr>
        <w:t>1</w:t>
      </w:r>
      <w:r w:rsidRPr="001358BE">
        <w:rPr>
          <w:szCs w:val="21"/>
        </w:rPr>
        <w:t>）甲</w:t>
      </w:r>
    </w:p>
    <w:p w:rsidR="00F16067" w:rsidRPr="001358BE" w:rsidRDefault="00F16067" w:rsidP="00F16067">
      <w:pPr>
        <w:adjustRightInd w:val="0"/>
        <w:snapToGrid w:val="0"/>
        <w:spacing w:line="440" w:lineRule="exact"/>
        <w:ind w:leftChars="150" w:left="840" w:hangingChars="250" w:hanging="525"/>
        <w:rPr>
          <w:szCs w:val="21"/>
        </w:rPr>
      </w:pPr>
      <w:r w:rsidRPr="001358BE">
        <w:rPr>
          <w:szCs w:val="21"/>
        </w:rPr>
        <w:t>（</w:t>
      </w:r>
      <w:r w:rsidRPr="001358BE">
        <w:rPr>
          <w:szCs w:val="21"/>
        </w:rPr>
        <w:t>2</w:t>
      </w:r>
      <w:r w:rsidRPr="001358BE">
        <w:rPr>
          <w:szCs w:val="21"/>
        </w:rPr>
        <w:t>）甲</w:t>
      </w:r>
      <w:r w:rsidRPr="001358BE">
        <w:rPr>
          <w:rFonts w:hint="eastAsia"/>
        </w:rPr>
        <w:t xml:space="preserve"> </w:t>
      </w:r>
      <w:r w:rsidRPr="001358BE">
        <w:rPr>
          <w:rFonts w:hint="eastAsia"/>
          <w:szCs w:val="21"/>
        </w:rPr>
        <w:t xml:space="preserve">  </w:t>
      </w:r>
      <w:r w:rsidRPr="001358BE">
        <w:rPr>
          <w:rFonts w:hint="eastAsia"/>
          <w:spacing w:val="-4"/>
          <w:szCs w:val="21"/>
        </w:rPr>
        <w:t>光照强度降低导致甲植物净光合速率降低的幅度比乙大，</w:t>
      </w:r>
      <w:r w:rsidRPr="001358BE">
        <w:rPr>
          <w:spacing w:val="-4"/>
          <w:szCs w:val="21"/>
        </w:rPr>
        <w:t>种植密度过大，</w:t>
      </w:r>
      <w:r w:rsidRPr="001358BE">
        <w:rPr>
          <w:rFonts w:hint="eastAsia"/>
          <w:spacing w:val="-4"/>
          <w:szCs w:val="21"/>
        </w:rPr>
        <w:t>植株</w:t>
      </w:r>
      <w:r w:rsidRPr="001358BE">
        <w:rPr>
          <w:spacing w:val="-4"/>
          <w:szCs w:val="21"/>
        </w:rPr>
        <w:t>接受的光照强度减弱，</w:t>
      </w:r>
      <w:r w:rsidRPr="001358BE">
        <w:rPr>
          <w:rFonts w:hint="eastAsia"/>
          <w:spacing w:val="-4"/>
          <w:szCs w:val="21"/>
        </w:rPr>
        <w:t>导致</w:t>
      </w:r>
      <w:r w:rsidRPr="001358BE">
        <w:rPr>
          <w:spacing w:val="-4"/>
          <w:szCs w:val="21"/>
        </w:rPr>
        <w:t>甲植物</w:t>
      </w:r>
      <w:r w:rsidRPr="001358BE">
        <w:rPr>
          <w:rFonts w:hint="eastAsia"/>
          <w:spacing w:val="-4"/>
          <w:szCs w:val="21"/>
        </w:rPr>
        <w:t>净</w:t>
      </w:r>
      <w:r w:rsidRPr="001358BE">
        <w:rPr>
          <w:spacing w:val="-4"/>
          <w:szCs w:val="21"/>
        </w:rPr>
        <w:t>光合速率下降幅度比乙大</w:t>
      </w:r>
    </w:p>
    <w:p w:rsidR="00F16067" w:rsidRPr="001358BE" w:rsidRDefault="00F16067" w:rsidP="00F16067">
      <w:pPr>
        <w:adjustRightInd w:val="0"/>
        <w:snapToGrid w:val="0"/>
        <w:spacing w:line="440" w:lineRule="exact"/>
        <w:ind w:firstLineChars="150" w:firstLine="315"/>
        <w:rPr>
          <w:szCs w:val="21"/>
        </w:rPr>
      </w:pPr>
      <w:r w:rsidRPr="001358BE">
        <w:rPr>
          <w:szCs w:val="21"/>
        </w:rPr>
        <w:t>（</w:t>
      </w:r>
      <w:r w:rsidRPr="001358BE">
        <w:rPr>
          <w:szCs w:val="21"/>
        </w:rPr>
        <w:t>3</w:t>
      </w:r>
      <w:r w:rsidRPr="001358BE">
        <w:rPr>
          <w:szCs w:val="21"/>
        </w:rPr>
        <w:t>）乙</w:t>
      </w:r>
    </w:p>
    <w:p w:rsidR="00F16067" w:rsidRPr="001358BE" w:rsidRDefault="00F16067" w:rsidP="00F16067">
      <w:pPr>
        <w:adjustRightInd w:val="0"/>
        <w:snapToGrid w:val="0"/>
        <w:spacing w:line="440" w:lineRule="exact"/>
        <w:ind w:firstLineChars="150" w:firstLine="315"/>
        <w:rPr>
          <w:szCs w:val="21"/>
        </w:rPr>
      </w:pPr>
      <w:r w:rsidRPr="001358BE">
        <w:rPr>
          <w:rFonts w:hint="eastAsia"/>
          <w:szCs w:val="21"/>
        </w:rPr>
        <w:t>（</w:t>
      </w:r>
      <w:r w:rsidRPr="001358BE">
        <w:rPr>
          <w:rFonts w:hint="eastAsia"/>
          <w:szCs w:val="21"/>
        </w:rPr>
        <w:t>4</w:t>
      </w:r>
      <w:r w:rsidRPr="001358BE">
        <w:rPr>
          <w:rFonts w:hint="eastAsia"/>
          <w:szCs w:val="21"/>
        </w:rPr>
        <w:t>）</w:t>
      </w:r>
      <w:r w:rsidRPr="001358BE">
        <w:rPr>
          <w:szCs w:val="21"/>
        </w:rPr>
        <w:t>CO</w:t>
      </w:r>
      <w:r w:rsidRPr="001358BE">
        <w:rPr>
          <w:szCs w:val="21"/>
          <w:vertAlign w:val="subscript"/>
        </w:rPr>
        <w:t>2</w:t>
      </w:r>
    </w:p>
    <w:p w:rsidR="00F16067" w:rsidRPr="001358BE" w:rsidRDefault="00F16067" w:rsidP="00F16067">
      <w:pPr>
        <w:adjustRightInd w:val="0"/>
        <w:snapToGrid w:val="0"/>
        <w:spacing w:line="440" w:lineRule="exact"/>
      </w:pPr>
      <w:r w:rsidRPr="001358BE">
        <w:rPr>
          <w:rFonts w:hint="eastAsia"/>
        </w:rPr>
        <w:t>31</w:t>
      </w:r>
      <w:r w:rsidRPr="001358BE">
        <w:rPr>
          <w:rFonts w:hint="eastAsia"/>
        </w:rPr>
        <w:t>．</w:t>
      </w:r>
    </w:p>
    <w:p w:rsidR="00F16067" w:rsidRPr="001358BE" w:rsidRDefault="00F16067" w:rsidP="00F16067">
      <w:pPr>
        <w:adjustRightInd w:val="0"/>
        <w:snapToGrid w:val="0"/>
        <w:spacing w:line="440" w:lineRule="exact"/>
        <w:ind w:firstLineChars="150" w:firstLine="315"/>
      </w:pPr>
      <w:r w:rsidRPr="001358BE">
        <w:t>（</w:t>
      </w:r>
      <w:r w:rsidRPr="001358BE">
        <w:t>1</w:t>
      </w:r>
      <w:r w:rsidRPr="001358BE">
        <w:t>）</w:t>
      </w:r>
      <w:r w:rsidRPr="001358BE">
        <w:rPr>
          <w:rFonts w:hint="eastAsia"/>
        </w:rPr>
        <w:t>垂体提取液中含有抗利尿激素，促进了肾小管和集合管重吸收水</w:t>
      </w:r>
    </w:p>
    <w:p w:rsidR="00F16067" w:rsidRPr="001358BE" w:rsidRDefault="00F16067" w:rsidP="00F16067">
      <w:pPr>
        <w:adjustRightInd w:val="0"/>
        <w:snapToGrid w:val="0"/>
        <w:spacing w:line="440" w:lineRule="exact"/>
        <w:ind w:firstLineChars="150" w:firstLine="315"/>
      </w:pPr>
      <w:r w:rsidRPr="001358BE">
        <w:t>（</w:t>
      </w:r>
      <w:r w:rsidRPr="001358BE">
        <w:t>2</w:t>
      </w:r>
      <w:r w:rsidRPr="001358BE">
        <w:t>）增加</w:t>
      </w:r>
      <w:r w:rsidRPr="001358BE">
        <w:tab/>
      </w:r>
      <w:r w:rsidRPr="001358BE">
        <w:tab/>
      </w:r>
      <w:r w:rsidRPr="001358BE">
        <w:t>葡萄糖</w:t>
      </w:r>
    </w:p>
    <w:p w:rsidR="00F16067" w:rsidRPr="001358BE" w:rsidRDefault="00F16067" w:rsidP="00F16067">
      <w:pPr>
        <w:adjustRightInd w:val="0"/>
        <w:snapToGrid w:val="0"/>
        <w:spacing w:line="440" w:lineRule="exact"/>
        <w:ind w:leftChars="150" w:left="840" w:hangingChars="250" w:hanging="525"/>
      </w:pPr>
      <w:r w:rsidRPr="001358BE">
        <w:t>（</w:t>
      </w:r>
      <w:r w:rsidRPr="001358BE">
        <w:t>3</w:t>
      </w:r>
      <w:r w:rsidRPr="001358BE">
        <w:t>）</w:t>
      </w:r>
      <w:r w:rsidRPr="001358BE">
        <w:rPr>
          <w:rFonts w:hint="eastAsia"/>
        </w:rPr>
        <w:t>下丘脑</w:t>
      </w:r>
    </w:p>
    <w:p w:rsidR="00F16067" w:rsidRPr="001358BE" w:rsidRDefault="00F16067" w:rsidP="00F16067">
      <w:pPr>
        <w:adjustRightInd w:val="0"/>
        <w:snapToGrid w:val="0"/>
        <w:spacing w:line="440" w:lineRule="exact"/>
      </w:pPr>
      <w:r w:rsidRPr="001358BE">
        <w:rPr>
          <w:rFonts w:hint="eastAsia"/>
        </w:rPr>
        <w:t>32</w:t>
      </w:r>
      <w:r w:rsidRPr="001358BE">
        <w:rPr>
          <w:rFonts w:hint="eastAsia"/>
        </w:rPr>
        <w:t>．</w:t>
      </w:r>
    </w:p>
    <w:p w:rsidR="00F16067" w:rsidRPr="001358BE" w:rsidRDefault="00F16067" w:rsidP="00F16067">
      <w:pPr>
        <w:snapToGrid w:val="0"/>
        <w:spacing w:line="440" w:lineRule="exact"/>
        <w:ind w:firstLineChars="150" w:firstLine="315"/>
        <w:rPr>
          <w:szCs w:val="21"/>
        </w:rPr>
      </w:pPr>
      <w:r w:rsidRPr="001358BE">
        <w:rPr>
          <w:rFonts w:hint="eastAsia"/>
          <w:szCs w:val="21"/>
        </w:rPr>
        <w:t>（</w:t>
      </w:r>
      <w:r w:rsidRPr="001358BE">
        <w:rPr>
          <w:szCs w:val="21"/>
        </w:rPr>
        <w:t>1</w:t>
      </w:r>
      <w:r w:rsidRPr="001358BE">
        <w:rPr>
          <w:rFonts w:hint="eastAsia"/>
          <w:szCs w:val="21"/>
        </w:rPr>
        <w:t>）不能</w:t>
      </w:r>
      <w:r w:rsidRPr="001358BE">
        <w:rPr>
          <w:szCs w:val="21"/>
        </w:rPr>
        <w:tab/>
      </w:r>
      <w:r w:rsidRPr="001358BE">
        <w:rPr>
          <w:rFonts w:hint="eastAsia"/>
          <w:szCs w:val="21"/>
        </w:rPr>
        <w:t>无眼</w:t>
      </w:r>
    </w:p>
    <w:p w:rsidR="00F16067" w:rsidRPr="001358BE" w:rsidRDefault="00F16067" w:rsidP="00F16067">
      <w:pPr>
        <w:snapToGrid w:val="0"/>
        <w:spacing w:line="440" w:lineRule="exact"/>
        <w:ind w:leftChars="400" w:left="840"/>
        <w:rPr>
          <w:kern w:val="36"/>
          <w:szCs w:val="21"/>
        </w:rPr>
      </w:pPr>
      <w:r w:rsidRPr="001358BE">
        <w:rPr>
          <w:rFonts w:hint="eastAsia"/>
          <w:szCs w:val="21"/>
        </w:rPr>
        <w:t>只有当无眼为显性时，子代雌雄个体中才都会出现</w:t>
      </w:r>
      <w:r w:rsidRPr="001358BE">
        <w:rPr>
          <w:rFonts w:hAnsi="宋体" w:hint="eastAsia"/>
          <w:kern w:val="36"/>
          <w:szCs w:val="21"/>
        </w:rPr>
        <w:t>有眼与无眼</w:t>
      </w:r>
      <w:r w:rsidRPr="001358BE">
        <w:rPr>
          <w:rFonts w:hint="eastAsia"/>
          <w:szCs w:val="21"/>
        </w:rPr>
        <w:t>性状的分离</w:t>
      </w:r>
    </w:p>
    <w:p w:rsidR="00F16067" w:rsidRPr="001358BE" w:rsidRDefault="00F16067" w:rsidP="00F16067">
      <w:pPr>
        <w:snapToGrid w:val="0"/>
        <w:spacing w:line="440" w:lineRule="exact"/>
        <w:ind w:firstLineChars="150" w:firstLine="315"/>
        <w:rPr>
          <w:kern w:val="36"/>
          <w:szCs w:val="21"/>
        </w:rPr>
      </w:pPr>
      <w:r w:rsidRPr="001358BE">
        <w:rPr>
          <w:rFonts w:hAnsi="宋体" w:hint="eastAsia"/>
          <w:kern w:val="36"/>
          <w:szCs w:val="21"/>
        </w:rPr>
        <w:t>（</w:t>
      </w:r>
      <w:r w:rsidRPr="001358BE">
        <w:rPr>
          <w:kern w:val="36"/>
          <w:szCs w:val="21"/>
        </w:rPr>
        <w:t>2</w:t>
      </w:r>
      <w:r w:rsidRPr="001358BE">
        <w:rPr>
          <w:rFonts w:hAnsi="宋体" w:hint="eastAsia"/>
          <w:kern w:val="36"/>
          <w:szCs w:val="21"/>
        </w:rPr>
        <w:t>）</w:t>
      </w:r>
      <w:r w:rsidRPr="001358BE">
        <w:rPr>
          <w:rFonts w:hint="eastAsia"/>
          <w:szCs w:val="21"/>
        </w:rPr>
        <w:t>杂交组合：</w:t>
      </w:r>
      <w:r w:rsidRPr="001358BE">
        <w:rPr>
          <w:rFonts w:hAnsi="宋体" w:hint="eastAsia"/>
          <w:kern w:val="36"/>
          <w:szCs w:val="21"/>
        </w:rPr>
        <w:t>无眼</w:t>
      </w:r>
      <w:r w:rsidRPr="001358BE">
        <w:rPr>
          <w:rFonts w:hint="eastAsia"/>
          <w:kern w:val="36"/>
          <w:szCs w:val="21"/>
        </w:rPr>
        <w:t>×</w:t>
      </w:r>
      <w:r w:rsidRPr="001358BE">
        <w:rPr>
          <w:rFonts w:hAnsi="宋体" w:hint="eastAsia"/>
          <w:kern w:val="36"/>
          <w:szCs w:val="21"/>
        </w:rPr>
        <w:t>无眼</w:t>
      </w:r>
    </w:p>
    <w:p w:rsidR="00F16067" w:rsidRPr="001358BE" w:rsidRDefault="00F16067" w:rsidP="00F16067">
      <w:pPr>
        <w:snapToGrid w:val="0"/>
        <w:spacing w:line="440" w:lineRule="exact"/>
        <w:ind w:leftChars="400" w:left="840"/>
        <w:rPr>
          <w:rFonts w:hAnsi="宋体"/>
          <w:kern w:val="36"/>
          <w:szCs w:val="21"/>
        </w:rPr>
      </w:pPr>
      <w:r w:rsidRPr="001358BE">
        <w:rPr>
          <w:rFonts w:hAnsi="宋体" w:hint="eastAsia"/>
          <w:kern w:val="36"/>
          <w:szCs w:val="21"/>
        </w:rPr>
        <w:t>预期结果：</w:t>
      </w:r>
      <w:r w:rsidRPr="001358BE">
        <w:rPr>
          <w:rFonts w:hAnsi="宋体" w:hint="eastAsia"/>
          <w:spacing w:val="-6"/>
          <w:kern w:val="36"/>
          <w:szCs w:val="21"/>
        </w:rPr>
        <w:t>若子代中无眼</w:t>
      </w:r>
      <w:r w:rsidRPr="001358BE">
        <w:rPr>
          <w:rFonts w:ascii="宋体" w:hAnsi="宋体" w:hint="eastAsia"/>
          <w:spacing w:val="-6"/>
        </w:rPr>
        <w:t>∶</w:t>
      </w:r>
      <w:r w:rsidRPr="001358BE">
        <w:rPr>
          <w:rFonts w:hAnsi="宋体" w:hint="eastAsia"/>
          <w:spacing w:val="-6"/>
          <w:kern w:val="36"/>
          <w:szCs w:val="21"/>
        </w:rPr>
        <w:t>有眼</w:t>
      </w:r>
      <w:r w:rsidRPr="001358BE">
        <w:rPr>
          <w:spacing w:val="-6"/>
          <w:kern w:val="36"/>
          <w:szCs w:val="21"/>
        </w:rPr>
        <w:t>=</w:t>
      </w:r>
      <w:r w:rsidRPr="001358BE">
        <w:rPr>
          <w:spacing w:val="-6"/>
          <w:kern w:val="36"/>
          <w:position w:val="-6"/>
          <w:szCs w:val="21"/>
        </w:rPr>
        <w:object w:dxaOrig="360" w:dyaOrig="260">
          <v:shape id="_x0000_i1307" type="#_x0000_t75" style="width:17.85pt;height:13.7pt" o:ole="">
            <v:imagedata r:id="rId504" o:title=""/>
          </v:shape>
          <o:OLEObject Type="Embed" ProgID="Equation.DSMT4" ShapeID="_x0000_i1307" DrawAspect="Content" ObjectID="_1590001769" r:id="rId505"/>
        </w:object>
      </w:r>
      <w:r w:rsidRPr="001358BE">
        <w:rPr>
          <w:rFonts w:hint="eastAsia"/>
          <w:spacing w:val="-6"/>
          <w:kern w:val="36"/>
          <w:szCs w:val="21"/>
        </w:rPr>
        <w:t>，则</w:t>
      </w:r>
      <w:r w:rsidRPr="001358BE">
        <w:rPr>
          <w:rFonts w:hAnsi="宋体" w:hint="eastAsia"/>
          <w:spacing w:val="-6"/>
          <w:kern w:val="36"/>
          <w:szCs w:val="21"/>
        </w:rPr>
        <w:t>无眼为显性性状</w:t>
      </w:r>
      <w:r w:rsidRPr="001358BE">
        <w:rPr>
          <w:rFonts w:hint="eastAsia"/>
          <w:spacing w:val="-6"/>
          <w:kern w:val="36"/>
          <w:szCs w:val="21"/>
        </w:rPr>
        <w:t>；</w:t>
      </w:r>
      <w:r w:rsidRPr="001358BE">
        <w:rPr>
          <w:rFonts w:hAnsi="宋体" w:hint="eastAsia"/>
          <w:spacing w:val="-6"/>
          <w:kern w:val="36"/>
          <w:szCs w:val="21"/>
        </w:rPr>
        <w:t>若子代全部为无眼</w:t>
      </w:r>
      <w:r w:rsidRPr="001358BE">
        <w:rPr>
          <w:rFonts w:hAnsi="宋体" w:hint="eastAsia"/>
          <w:kern w:val="36"/>
          <w:szCs w:val="21"/>
        </w:rPr>
        <w:t>，则无眼为隐性性状。</w:t>
      </w:r>
    </w:p>
    <w:p w:rsidR="00F16067" w:rsidRPr="001358BE" w:rsidRDefault="00F16067" w:rsidP="00F16067">
      <w:pPr>
        <w:pStyle w:val="a9"/>
        <w:adjustRightInd w:val="0"/>
        <w:snapToGrid w:val="0"/>
        <w:spacing w:before="0" w:beforeAutospacing="0" w:after="0" w:afterAutospacing="0" w:line="440" w:lineRule="exact"/>
        <w:ind w:firstLineChars="150" w:firstLine="315"/>
        <w:jc w:val="both"/>
        <w:rPr>
          <w:rFonts w:ascii="Times New Roman" w:hAnsi="Times New Roman"/>
          <w:sz w:val="21"/>
          <w:szCs w:val="21"/>
        </w:rPr>
      </w:pPr>
      <w:r w:rsidRPr="001358BE">
        <w:rPr>
          <w:rFonts w:ascii="Times New Roman" w:hAnsi="Times New Roman"/>
          <w:kern w:val="36"/>
          <w:sz w:val="21"/>
          <w:szCs w:val="21"/>
        </w:rPr>
        <w:t>（</w:t>
      </w:r>
      <w:r w:rsidRPr="001358BE">
        <w:rPr>
          <w:rFonts w:ascii="Times New Roman" w:hAnsi="Times New Roman"/>
          <w:kern w:val="36"/>
          <w:sz w:val="21"/>
          <w:szCs w:val="21"/>
        </w:rPr>
        <w:t>3</w:t>
      </w:r>
      <w:r w:rsidRPr="001358BE">
        <w:rPr>
          <w:rFonts w:ascii="Times New Roman" w:hAnsi="Times New Roman"/>
          <w:kern w:val="36"/>
          <w:sz w:val="21"/>
          <w:szCs w:val="21"/>
        </w:rPr>
        <w:t>）</w:t>
      </w:r>
      <w:r w:rsidRPr="001358BE">
        <w:rPr>
          <w:rFonts w:ascii="Times New Roman" w:hAnsi="Times New Roman"/>
          <w:kern w:val="36"/>
          <w:sz w:val="21"/>
          <w:szCs w:val="21"/>
        </w:rPr>
        <w:t>8</w:t>
      </w:r>
      <w:r w:rsidRPr="001358BE">
        <w:rPr>
          <w:rFonts w:ascii="Times New Roman" w:hAnsi="Times New Roman"/>
          <w:kern w:val="36"/>
          <w:sz w:val="21"/>
          <w:szCs w:val="21"/>
        </w:rPr>
        <w:tab/>
      </w:r>
      <w:r w:rsidRPr="001358BE">
        <w:rPr>
          <w:rFonts w:ascii="Times New Roman" w:hAnsi="Times New Roman"/>
          <w:kern w:val="36"/>
          <w:sz w:val="21"/>
          <w:szCs w:val="21"/>
        </w:rPr>
        <w:t>隐性</w:t>
      </w:r>
    </w:p>
    <w:p w:rsidR="00F16067" w:rsidRPr="001358BE" w:rsidRDefault="00F16067" w:rsidP="00F16067">
      <w:pPr>
        <w:pStyle w:val="a9"/>
        <w:adjustRightInd w:val="0"/>
        <w:snapToGrid w:val="0"/>
        <w:spacing w:before="0" w:beforeAutospacing="0" w:after="0" w:afterAutospacing="0" w:line="440" w:lineRule="exact"/>
        <w:ind w:firstLineChars="150" w:firstLine="315"/>
        <w:jc w:val="both"/>
        <w:rPr>
          <w:rFonts w:ascii="Times New Roman" w:hAnsi="Times New Roman" w:hint="eastAsia"/>
          <w:sz w:val="21"/>
          <w:szCs w:val="21"/>
        </w:rPr>
      </w:pPr>
    </w:p>
    <w:p w:rsidR="00F16067" w:rsidRPr="001358BE" w:rsidRDefault="00F16067" w:rsidP="00F16067">
      <w:pPr>
        <w:adjustRightInd w:val="0"/>
        <w:snapToGrid w:val="0"/>
        <w:spacing w:line="440" w:lineRule="exact"/>
      </w:pPr>
      <w:r w:rsidRPr="001358BE">
        <w:rPr>
          <w:rFonts w:eastAsia="黑体" w:hint="eastAsia"/>
          <w:szCs w:val="21"/>
        </w:rPr>
        <w:t>（二）选考题</w:t>
      </w:r>
    </w:p>
    <w:p w:rsidR="00F16067" w:rsidRPr="001358BE" w:rsidRDefault="00F16067" w:rsidP="00F16067">
      <w:pPr>
        <w:tabs>
          <w:tab w:val="left" w:pos="4200"/>
        </w:tabs>
        <w:adjustRightInd w:val="0"/>
        <w:snapToGrid w:val="0"/>
        <w:spacing w:line="440" w:lineRule="exact"/>
        <w:rPr>
          <w:rFonts w:hint="eastAsia"/>
          <w:szCs w:val="21"/>
        </w:rPr>
      </w:pPr>
      <w:r w:rsidRPr="001358BE">
        <w:rPr>
          <w:rFonts w:hint="eastAsia"/>
          <w:szCs w:val="21"/>
        </w:rPr>
        <w:t>33</w:t>
      </w:r>
      <w:r w:rsidRPr="001358BE">
        <w:rPr>
          <w:rFonts w:hint="eastAsia"/>
          <w:szCs w:val="21"/>
        </w:rPr>
        <w:t>．</w:t>
      </w:r>
      <w:r w:rsidRPr="001358BE">
        <w:rPr>
          <w:rFonts w:hint="eastAsia"/>
          <w:szCs w:val="21"/>
        </w:rPr>
        <w:t>[</w:t>
      </w:r>
      <w:r w:rsidRPr="001358BE">
        <w:rPr>
          <w:rFonts w:hint="eastAsia"/>
          <w:szCs w:val="21"/>
        </w:rPr>
        <w:t>物理——选修</w:t>
      </w:r>
      <w:r w:rsidRPr="001358BE">
        <w:rPr>
          <w:rFonts w:hint="eastAsia"/>
          <w:szCs w:val="21"/>
        </w:rPr>
        <w:t xml:space="preserve">3-3] </w:t>
      </w:r>
    </w:p>
    <w:p w:rsidR="00F16067" w:rsidRPr="001358BE" w:rsidRDefault="00F16067" w:rsidP="00F16067">
      <w:pPr>
        <w:adjustRightInd w:val="0"/>
        <w:snapToGrid w:val="0"/>
        <w:spacing w:line="440" w:lineRule="exact"/>
        <w:ind w:firstLineChars="150" w:firstLine="315"/>
        <w:rPr>
          <w:rFonts w:hint="eastAsia"/>
        </w:rPr>
      </w:pPr>
      <w:r w:rsidRPr="001358BE">
        <w:rPr>
          <w:rFonts w:hint="eastAsia"/>
          <w:kern w:val="21"/>
        </w:rPr>
        <w:t>（</w:t>
      </w:r>
      <w:r w:rsidRPr="001358BE">
        <w:rPr>
          <w:rFonts w:hint="eastAsia"/>
          <w:kern w:val="21"/>
        </w:rPr>
        <w:t>1</w:t>
      </w:r>
      <w:r w:rsidRPr="001358BE">
        <w:rPr>
          <w:rFonts w:hint="eastAsia"/>
          <w:kern w:val="21"/>
        </w:rPr>
        <w:t>）</w:t>
      </w:r>
      <w:r w:rsidRPr="001358BE">
        <w:t>BDE</w:t>
      </w:r>
    </w:p>
    <w:p w:rsidR="00F16067" w:rsidRDefault="00F16067" w:rsidP="00F16067">
      <w:pPr>
        <w:adjustRightInd w:val="0"/>
        <w:snapToGrid w:val="0"/>
        <w:spacing w:line="377" w:lineRule="auto"/>
        <w:ind w:firstLineChars="150" w:firstLine="315"/>
        <w:rPr>
          <w:rFonts w:hint="eastAsia"/>
        </w:rPr>
      </w:pPr>
    </w:p>
    <w:p w:rsidR="00F16067" w:rsidRDefault="00F16067" w:rsidP="00F16067">
      <w:pPr>
        <w:adjustRightInd w:val="0"/>
        <w:snapToGrid w:val="0"/>
        <w:spacing w:line="377" w:lineRule="auto"/>
        <w:ind w:firstLineChars="150" w:firstLine="315"/>
        <w:rPr>
          <w:rFonts w:hint="eastAsia"/>
        </w:rPr>
      </w:pPr>
    </w:p>
    <w:p w:rsidR="00F16067" w:rsidRPr="001358BE" w:rsidRDefault="00F16067" w:rsidP="00F16067">
      <w:pPr>
        <w:adjustRightInd w:val="0"/>
        <w:snapToGrid w:val="0"/>
        <w:spacing w:line="377" w:lineRule="auto"/>
        <w:ind w:firstLineChars="150" w:firstLine="315"/>
      </w:pPr>
      <w:r w:rsidRPr="001358BE">
        <w:rPr>
          <w:rFonts w:hint="eastAsia"/>
        </w:rPr>
        <w:t>（</w:t>
      </w:r>
      <w:r w:rsidRPr="001358BE">
        <w:t>2</w:t>
      </w:r>
      <w:r w:rsidRPr="001358BE">
        <w:rPr>
          <w:rFonts w:hint="eastAsia"/>
        </w:rPr>
        <w:t>）</w:t>
      </w:r>
    </w:p>
    <w:p w:rsidR="00F16067" w:rsidRPr="001358BE" w:rsidRDefault="00F16067" w:rsidP="00F16067">
      <w:pPr>
        <w:adjustRightInd w:val="0"/>
        <w:snapToGrid w:val="0"/>
        <w:spacing w:line="377" w:lineRule="auto"/>
        <w:ind w:firstLineChars="200" w:firstLine="420"/>
        <w:textAlignment w:val="center"/>
        <w:rPr>
          <w:snapToGrid w:val="0"/>
        </w:rPr>
      </w:pPr>
      <w:r w:rsidRPr="001358BE">
        <w:rPr>
          <w:rFonts w:hint="eastAsia"/>
          <w:snapToGrid w:val="0"/>
        </w:rPr>
        <w:t>设活塞再次平衡后，活塞上方气体的体积为</w:t>
      </w:r>
      <w:r w:rsidRPr="001358BE">
        <w:rPr>
          <w:snapToGrid w:val="0"/>
        </w:rPr>
        <w:object w:dxaOrig="225" w:dyaOrig="315">
          <v:shape id="_x0000_i1308" type="#_x0000_t75" style="width:11.3pt;height:15.45pt" o:ole="">
            <v:imagedata r:id="rId506" o:title=""/>
          </v:shape>
          <o:OLEObject Type="Embed" ProgID="Equation.DSMT4" ShapeID="_x0000_i1308" DrawAspect="Content" ObjectID="_1590001770" r:id="rId507"/>
        </w:object>
      </w:r>
      <w:r w:rsidRPr="001358BE">
        <w:rPr>
          <w:rFonts w:hint="eastAsia"/>
          <w:snapToGrid w:val="0"/>
        </w:rPr>
        <w:t>，压强为</w:t>
      </w:r>
      <w:r w:rsidRPr="001358BE">
        <w:rPr>
          <w:snapToGrid w:val="0"/>
        </w:rPr>
        <w:object w:dxaOrig="240" w:dyaOrig="315">
          <v:shape id="_x0000_i1309" type="#_x0000_t75" style="width:11.9pt;height:15.45pt" o:ole="">
            <v:imagedata r:id="rId508" o:title=""/>
          </v:shape>
          <o:OLEObject Type="Embed" ProgID="Equation.DSMT4" ShapeID="_x0000_i1309" DrawAspect="Content" ObjectID="_1590001771" r:id="rId509"/>
        </w:object>
      </w:r>
      <w:r w:rsidRPr="001358BE">
        <w:rPr>
          <w:rFonts w:hint="eastAsia"/>
          <w:snapToGrid w:val="0"/>
        </w:rPr>
        <w:t>；下方气体的体积为</w:t>
      </w:r>
      <w:r w:rsidRPr="001358BE">
        <w:rPr>
          <w:snapToGrid w:val="0"/>
        </w:rPr>
        <w:object w:dxaOrig="240" w:dyaOrig="315">
          <v:shape id="_x0000_i1310" type="#_x0000_t75" style="width:11.9pt;height:15.45pt" o:ole="">
            <v:imagedata r:id="rId510" o:title=""/>
          </v:shape>
          <o:OLEObject Type="Embed" ProgID="Equation.DSMT4" ShapeID="_x0000_i1310" DrawAspect="Content" ObjectID="_1590001772" r:id="rId511"/>
        </w:object>
      </w:r>
      <w:r w:rsidRPr="001358BE">
        <w:rPr>
          <w:rFonts w:hint="eastAsia"/>
          <w:snapToGrid w:val="0"/>
        </w:rPr>
        <w:t>，</w:t>
      </w:r>
      <w:r w:rsidRPr="001358BE">
        <w:rPr>
          <w:rFonts w:hint="eastAsia"/>
          <w:snapToGrid w:val="0"/>
          <w:spacing w:val="-4"/>
        </w:rPr>
        <w:t>压强为</w:t>
      </w:r>
      <w:r w:rsidRPr="001358BE">
        <w:rPr>
          <w:snapToGrid w:val="0"/>
          <w:spacing w:val="-4"/>
        </w:rPr>
        <w:object w:dxaOrig="285" w:dyaOrig="315">
          <v:shape id="_x0000_i1311" type="#_x0000_t75" style="width:14.3pt;height:15.45pt" o:ole="">
            <v:imagedata r:id="rId512" o:title=""/>
          </v:shape>
          <o:OLEObject Type="Embed" ProgID="Equation.DSMT4" ShapeID="_x0000_i1311" DrawAspect="Content" ObjectID="_1590001773" r:id="rId513"/>
        </w:object>
      </w:r>
      <w:r w:rsidRPr="001358BE">
        <w:rPr>
          <w:rFonts w:hint="eastAsia"/>
          <w:snapToGrid w:val="0"/>
          <w:spacing w:val="-4"/>
        </w:rPr>
        <w:t>。在活塞下移的过程中，活塞上、下方气体的温度均保持不变，由玻意耳定律得</w:t>
      </w:r>
    </w:p>
    <w:p w:rsidR="00F16067" w:rsidRPr="001358BE" w:rsidRDefault="00F16067" w:rsidP="00F16067">
      <w:pPr>
        <w:adjustRightInd w:val="0"/>
        <w:snapToGrid w:val="0"/>
        <w:spacing w:line="377" w:lineRule="auto"/>
        <w:ind w:right="420" w:firstLineChars="800" w:firstLine="1680"/>
        <w:textAlignment w:val="center"/>
        <w:rPr>
          <w:rFonts w:ascii="MS Mincho" w:hAnsi="MS Mincho"/>
          <w:snapToGrid w:val="0"/>
          <w:szCs w:val="21"/>
        </w:rPr>
      </w:pPr>
      <w:r w:rsidRPr="001358BE">
        <w:rPr>
          <w:snapToGrid w:val="0"/>
        </w:rPr>
        <w:object w:dxaOrig="1020" w:dyaOrig="555">
          <v:shape id="_x0000_i1312" type="#_x0000_t75" style="width:50.6pt;height:27.35pt" o:ole="">
            <v:imagedata r:id="rId514" o:title=""/>
          </v:shape>
          <o:OLEObject Type="Embed" ProgID="Equation.DSMT4" ShapeID="_x0000_i1312" DrawAspect="Content" ObjectID="_1590001774" r:id="rId515"/>
        </w:object>
      </w:r>
      <w:r w:rsidRPr="001358BE">
        <w:rPr>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ascii="宋体" w:hAnsi="宋体" w:cs="宋体" w:hint="eastAsia"/>
          <w:snapToGrid w:val="0"/>
          <w:szCs w:val="21"/>
        </w:rPr>
        <w:t>①</w:t>
      </w:r>
    </w:p>
    <w:p w:rsidR="00F16067" w:rsidRPr="001358BE" w:rsidRDefault="00F16067" w:rsidP="00F16067">
      <w:pPr>
        <w:adjustRightInd w:val="0"/>
        <w:snapToGrid w:val="0"/>
        <w:spacing w:line="377" w:lineRule="auto"/>
        <w:ind w:right="420" w:firstLineChars="800" w:firstLine="1680"/>
        <w:textAlignment w:val="center"/>
        <w:rPr>
          <w:rFonts w:ascii="MS Mincho" w:hAnsi="MS Mincho"/>
          <w:snapToGrid w:val="0"/>
          <w:szCs w:val="21"/>
        </w:rPr>
      </w:pPr>
      <w:r w:rsidRPr="001358BE">
        <w:rPr>
          <w:snapToGrid w:val="0"/>
        </w:rPr>
        <w:object w:dxaOrig="1080" w:dyaOrig="555">
          <v:shape id="_x0000_i1313" type="#_x0000_t75" style="width:54.15pt;height:27.35pt" o:ole="">
            <v:imagedata r:id="rId516" o:title=""/>
          </v:shape>
          <o:OLEObject Type="Embed" ProgID="Equation.DSMT4" ShapeID="_x0000_i1313" DrawAspect="Content" ObjectID="_1590001775" r:id="rId517"/>
        </w:object>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snapToGrid w:val="0"/>
        </w:rPr>
        <w:tab/>
      </w:r>
      <w:r w:rsidRPr="001358BE">
        <w:rPr>
          <w:rFonts w:ascii="宋体" w:hAnsi="宋体" w:cs="宋体" w:hint="eastAsia"/>
          <w:snapToGrid w:val="0"/>
          <w:szCs w:val="21"/>
        </w:rPr>
        <w:t>②</w:t>
      </w:r>
    </w:p>
    <w:p w:rsidR="00F16067" w:rsidRPr="001358BE" w:rsidRDefault="00F16067" w:rsidP="00F16067">
      <w:pPr>
        <w:adjustRightInd w:val="0"/>
        <w:snapToGrid w:val="0"/>
        <w:spacing w:line="377" w:lineRule="auto"/>
        <w:ind w:firstLine="420"/>
        <w:textAlignment w:val="center"/>
        <w:rPr>
          <w:rFonts w:ascii="宋体" w:hAnsi="宋体"/>
          <w:snapToGrid w:val="0"/>
          <w:szCs w:val="21"/>
        </w:rPr>
      </w:pPr>
      <w:r w:rsidRPr="001358BE">
        <w:rPr>
          <w:rFonts w:ascii="宋体" w:hAnsi="宋体" w:hint="eastAsia"/>
          <w:snapToGrid w:val="0"/>
          <w:szCs w:val="21"/>
        </w:rPr>
        <w:t>由已知条件得</w:t>
      </w:r>
    </w:p>
    <w:p w:rsidR="00F16067" w:rsidRPr="001358BE" w:rsidRDefault="00F16067" w:rsidP="00F16067">
      <w:pPr>
        <w:adjustRightInd w:val="0"/>
        <w:snapToGrid w:val="0"/>
        <w:spacing w:line="377" w:lineRule="auto"/>
        <w:ind w:right="420" w:firstLineChars="800" w:firstLine="1680"/>
        <w:textAlignment w:val="center"/>
        <w:rPr>
          <w:rFonts w:hint="eastAsia"/>
          <w:snapToGrid w:val="0"/>
        </w:rPr>
      </w:pPr>
      <w:r w:rsidRPr="001358BE">
        <w:rPr>
          <w:snapToGrid w:val="0"/>
        </w:rPr>
        <w:object w:dxaOrig="2000" w:dyaOrig="560">
          <v:shape id="_x0000_i1314" type="#_x0000_t75" style="width:99.95pt;height:27.95pt" o:ole="">
            <v:imagedata r:id="rId518" o:title=""/>
          </v:shape>
          <o:OLEObject Type="Embed" ProgID="Equation.DSMT4" ShapeID="_x0000_i1314" DrawAspect="Content" ObjectID="_1590001776" r:id="rId519"/>
        </w:object>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ascii="宋体" w:hAnsi="宋体" w:cs="宋体" w:hint="eastAsia"/>
          <w:snapToGrid w:val="0"/>
          <w:szCs w:val="21"/>
        </w:rPr>
        <w:t>③</w:t>
      </w:r>
    </w:p>
    <w:p w:rsidR="00F16067" w:rsidRPr="001358BE" w:rsidRDefault="00F16067" w:rsidP="00F16067">
      <w:pPr>
        <w:adjustRightInd w:val="0"/>
        <w:snapToGrid w:val="0"/>
        <w:spacing w:line="377" w:lineRule="auto"/>
        <w:ind w:right="420" w:firstLineChars="800" w:firstLine="1680"/>
        <w:textAlignment w:val="center"/>
        <w:rPr>
          <w:rFonts w:ascii="宋体" w:hAnsi="宋体"/>
          <w:snapToGrid w:val="0"/>
          <w:szCs w:val="21"/>
        </w:rPr>
      </w:pPr>
      <w:r w:rsidRPr="001358BE">
        <w:rPr>
          <w:snapToGrid w:val="0"/>
        </w:rPr>
        <w:object w:dxaOrig="1400" w:dyaOrig="560">
          <v:shape id="_x0000_i1315" type="#_x0000_t75" style="width:70.2pt;height:27.95pt" o:ole="">
            <v:imagedata r:id="rId520" o:title=""/>
          </v:shape>
          <o:OLEObject Type="Embed" ProgID="Equation.DSMT4" ShapeID="_x0000_i1315" DrawAspect="Content" ObjectID="_1590001777" r:id="rId521"/>
        </w:object>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ascii="宋体" w:hAnsi="宋体" w:cs="宋体" w:hint="eastAsia"/>
          <w:snapToGrid w:val="0"/>
          <w:szCs w:val="21"/>
        </w:rPr>
        <w:t>④</w:t>
      </w:r>
    </w:p>
    <w:p w:rsidR="00F16067" w:rsidRPr="001358BE" w:rsidRDefault="00F16067" w:rsidP="00F16067">
      <w:pPr>
        <w:adjustRightInd w:val="0"/>
        <w:snapToGrid w:val="0"/>
        <w:spacing w:line="377" w:lineRule="auto"/>
        <w:ind w:firstLineChars="200" w:firstLine="420"/>
        <w:textAlignment w:val="center"/>
        <w:rPr>
          <w:snapToGrid w:val="0"/>
        </w:rPr>
      </w:pPr>
      <w:r w:rsidRPr="001358BE">
        <w:rPr>
          <w:rFonts w:hint="eastAsia"/>
          <w:snapToGrid w:val="0"/>
        </w:rPr>
        <w:t>设活塞上方液体的质量为</w:t>
      </w:r>
      <w:r w:rsidRPr="001358BE">
        <w:rPr>
          <w:i/>
          <w:snapToGrid w:val="0"/>
        </w:rPr>
        <w:t>m</w:t>
      </w:r>
      <w:r w:rsidRPr="001358BE">
        <w:rPr>
          <w:rFonts w:hint="eastAsia"/>
          <w:snapToGrid w:val="0"/>
        </w:rPr>
        <w:t>，由力的平衡条件得</w:t>
      </w:r>
    </w:p>
    <w:p w:rsidR="00F16067" w:rsidRPr="001358BE" w:rsidRDefault="00F16067" w:rsidP="00F16067">
      <w:pPr>
        <w:adjustRightInd w:val="0"/>
        <w:snapToGrid w:val="0"/>
        <w:spacing w:line="377" w:lineRule="auto"/>
        <w:ind w:right="420" w:firstLineChars="800" w:firstLine="1680"/>
        <w:textAlignment w:val="center"/>
        <w:rPr>
          <w:snapToGrid w:val="0"/>
        </w:rPr>
      </w:pPr>
      <w:r w:rsidRPr="001358BE">
        <w:rPr>
          <w:snapToGrid w:val="0"/>
        </w:rPr>
        <w:object w:dxaOrig="1400" w:dyaOrig="320">
          <v:shape id="_x0000_i1316" type="#_x0000_t75" style="width:70.2pt;height:16.05pt" o:ole="">
            <v:imagedata r:id="rId522" o:title=""/>
          </v:shape>
          <o:OLEObject Type="Embed" ProgID="Equation.DSMT4" ShapeID="_x0000_i1316" DrawAspect="Content" ObjectID="_1590001778" r:id="rId523"/>
        </w:object>
      </w:r>
      <w:r w:rsidRPr="001358BE">
        <w:rPr>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ascii="宋体" w:hAnsi="宋体" w:cs="宋体" w:hint="eastAsia"/>
          <w:snapToGrid w:val="0"/>
          <w:szCs w:val="21"/>
        </w:rPr>
        <w:t>⑤</w:t>
      </w:r>
    </w:p>
    <w:p w:rsidR="00F16067" w:rsidRPr="001358BE" w:rsidRDefault="00F16067" w:rsidP="00F16067">
      <w:pPr>
        <w:adjustRightInd w:val="0"/>
        <w:snapToGrid w:val="0"/>
        <w:spacing w:line="377" w:lineRule="auto"/>
        <w:textAlignment w:val="center"/>
        <w:rPr>
          <w:snapToGrid w:val="0"/>
        </w:rPr>
      </w:pPr>
      <w:r w:rsidRPr="001358BE">
        <w:rPr>
          <w:rFonts w:ascii="MS Mincho" w:hAnsi="MS Mincho" w:hint="eastAsia"/>
          <w:snapToGrid w:val="0"/>
          <w:szCs w:val="21"/>
        </w:rPr>
        <w:t>联立以上各式得</w:t>
      </w:r>
    </w:p>
    <w:p w:rsidR="00F16067" w:rsidRPr="001358BE" w:rsidRDefault="00F16067" w:rsidP="00F16067">
      <w:pPr>
        <w:adjustRightInd w:val="0"/>
        <w:snapToGrid w:val="0"/>
        <w:spacing w:line="377" w:lineRule="auto"/>
        <w:ind w:right="420" w:firstLineChars="800" w:firstLine="1680"/>
        <w:textAlignment w:val="center"/>
        <w:rPr>
          <w:rFonts w:ascii="MS Mincho" w:hAnsi="MS Mincho"/>
          <w:snapToGrid w:val="0"/>
          <w:szCs w:val="21"/>
        </w:rPr>
      </w:pPr>
      <w:r w:rsidRPr="001358BE">
        <w:rPr>
          <w:snapToGrid w:val="0"/>
        </w:rPr>
        <w:object w:dxaOrig="1005" w:dyaOrig="600">
          <v:shape id="_x0000_i1317" type="#_x0000_t75" style="width:50.6pt;height:29.75pt" o:ole="">
            <v:imagedata r:id="rId524" o:title=""/>
          </v:shape>
          <o:OLEObject Type="Embed" ProgID="Equation.DSMT4" ShapeID="_x0000_i1317" DrawAspect="Content" ObjectID="_1590001779" r:id="rId525"/>
        </w:object>
      </w:r>
      <w:r w:rsidRPr="001358BE">
        <w:rPr>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ascii="宋体" w:hAnsi="宋体" w:cs="宋体" w:hint="eastAsia"/>
          <w:snapToGrid w:val="0"/>
        </w:rPr>
        <w:t>⑥</w:t>
      </w:r>
    </w:p>
    <w:p w:rsidR="00F16067" w:rsidRPr="001358BE" w:rsidRDefault="00F16067" w:rsidP="00F16067">
      <w:pPr>
        <w:tabs>
          <w:tab w:val="left" w:pos="2310"/>
          <w:tab w:val="left" w:pos="4200"/>
          <w:tab w:val="left" w:pos="6090"/>
        </w:tabs>
        <w:adjustRightInd w:val="0"/>
        <w:snapToGrid w:val="0"/>
        <w:spacing w:line="377" w:lineRule="auto"/>
        <w:rPr>
          <w:kern w:val="21"/>
          <w:szCs w:val="21"/>
        </w:rPr>
      </w:pPr>
      <w:r w:rsidRPr="001358BE">
        <w:rPr>
          <w:rFonts w:hint="eastAsia"/>
          <w:kern w:val="21"/>
          <w:szCs w:val="21"/>
        </w:rPr>
        <w:t>34</w:t>
      </w:r>
      <w:r w:rsidRPr="001358BE">
        <w:rPr>
          <w:rFonts w:hint="eastAsia"/>
          <w:kern w:val="21"/>
          <w:szCs w:val="21"/>
        </w:rPr>
        <w:t>．</w:t>
      </w:r>
      <w:r w:rsidRPr="001358BE">
        <w:rPr>
          <w:rFonts w:hint="eastAsia"/>
          <w:kern w:val="21"/>
          <w:szCs w:val="21"/>
        </w:rPr>
        <w:t>[</w:t>
      </w:r>
      <w:r w:rsidRPr="001358BE">
        <w:rPr>
          <w:rFonts w:hint="eastAsia"/>
          <w:kern w:val="21"/>
          <w:szCs w:val="21"/>
        </w:rPr>
        <w:t>物理——选修</w:t>
      </w:r>
      <w:r w:rsidRPr="001358BE">
        <w:rPr>
          <w:rFonts w:hint="eastAsia"/>
          <w:kern w:val="21"/>
          <w:szCs w:val="21"/>
        </w:rPr>
        <w:t>3-4]</w:t>
      </w:r>
      <w:r w:rsidRPr="001358BE">
        <w:rPr>
          <w:kern w:val="21"/>
          <w:szCs w:val="21"/>
        </w:rPr>
        <w:t xml:space="preserve"> </w:t>
      </w:r>
    </w:p>
    <w:p w:rsidR="00F16067" w:rsidRPr="001358BE" w:rsidRDefault="00F16067" w:rsidP="00F16067">
      <w:pPr>
        <w:adjustRightInd w:val="0"/>
        <w:snapToGrid w:val="0"/>
        <w:spacing w:line="377" w:lineRule="auto"/>
        <w:ind w:firstLineChars="150" w:firstLine="315"/>
        <w:textAlignment w:val="center"/>
      </w:pPr>
      <w:r w:rsidRPr="001358BE">
        <w:rPr>
          <w:rFonts w:hint="eastAsia"/>
        </w:rPr>
        <w:t>（</w:t>
      </w:r>
      <w:r w:rsidRPr="001358BE">
        <w:rPr>
          <w:rFonts w:hint="eastAsia"/>
        </w:rPr>
        <w:t>1</w:t>
      </w:r>
      <w:r w:rsidRPr="001358BE">
        <w:rPr>
          <w:rFonts w:hint="eastAsia"/>
        </w:rPr>
        <w:t>）</w:t>
      </w:r>
      <w:r w:rsidRPr="001358BE">
        <w:object w:dxaOrig="320" w:dyaOrig="320">
          <v:shape id="_x0000_i1318" type="#_x0000_t75" style="width:16.05pt;height:16.05pt" o:ole="">
            <v:imagedata r:id="rId526" o:title=""/>
          </v:shape>
          <o:OLEObject Type="Embed" ProgID="Equation.DSMT4" ShapeID="_x0000_i1318" DrawAspect="Content" ObjectID="_1590001780" r:id="rId527"/>
        </w:object>
      </w:r>
      <w:r w:rsidRPr="001358BE">
        <w:rPr>
          <w:rFonts w:hint="eastAsia"/>
        </w:rPr>
        <w:tab/>
      </w:r>
      <w:r w:rsidRPr="001358BE">
        <w:rPr>
          <w:rFonts w:hint="eastAsia"/>
        </w:rPr>
        <w:tab/>
      </w:r>
      <w:r w:rsidRPr="001358BE">
        <w:rPr>
          <w:rFonts w:hint="eastAsia"/>
        </w:rPr>
        <w:tab/>
      </w:r>
      <w:r w:rsidRPr="001358BE">
        <w:rPr>
          <w:rFonts w:hint="eastAsia"/>
          <w:snapToGrid w:val="0"/>
        </w:rPr>
        <w:t>大于</w:t>
      </w:r>
    </w:p>
    <w:p w:rsidR="00F16067" w:rsidRPr="001358BE" w:rsidRDefault="00F16067" w:rsidP="00F16067">
      <w:pPr>
        <w:adjustRightInd w:val="0"/>
        <w:snapToGrid w:val="0"/>
        <w:spacing w:line="377" w:lineRule="auto"/>
        <w:ind w:firstLineChars="150" w:firstLine="315"/>
        <w:rPr>
          <w:rFonts w:hint="eastAsia"/>
        </w:rPr>
      </w:pPr>
      <w:r w:rsidRPr="001358BE">
        <w:t>（</w:t>
      </w:r>
      <w:r w:rsidRPr="001358BE">
        <w:t>2</w:t>
      </w:r>
      <w:r w:rsidRPr="001358BE">
        <w:t>）</w:t>
      </w:r>
    </w:p>
    <w:p w:rsidR="00F16067" w:rsidRPr="001358BE" w:rsidRDefault="00F16067" w:rsidP="00F16067">
      <w:pPr>
        <w:adjustRightInd w:val="0"/>
        <w:snapToGrid w:val="0"/>
        <w:spacing w:line="377" w:lineRule="auto"/>
        <w:ind w:firstLineChars="150" w:firstLine="315"/>
        <w:textAlignment w:val="center"/>
        <w:rPr>
          <w:bCs/>
          <w:snapToGrid w:val="0"/>
        </w:rPr>
      </w:pPr>
      <w:r w:rsidRPr="001358BE">
        <w:rPr>
          <w:bCs/>
          <w:snapToGrid w:val="0"/>
        </w:rPr>
        <w:t>（</w:t>
      </w:r>
      <w:proofErr w:type="spellStart"/>
      <w:r w:rsidRPr="001358BE">
        <w:rPr>
          <w:bCs/>
          <w:snapToGrid w:val="0"/>
        </w:rPr>
        <w:t>i</w:t>
      </w:r>
      <w:proofErr w:type="spellEnd"/>
      <w:r w:rsidRPr="001358BE">
        <w:rPr>
          <w:bCs/>
          <w:snapToGrid w:val="0"/>
        </w:rPr>
        <w:t>）由图（</w:t>
      </w:r>
      <w:r w:rsidRPr="001358BE">
        <w:rPr>
          <w:bCs/>
          <w:snapToGrid w:val="0"/>
        </w:rPr>
        <w:t>a</w:t>
      </w:r>
      <w:r w:rsidRPr="001358BE">
        <w:rPr>
          <w:bCs/>
          <w:snapToGrid w:val="0"/>
        </w:rPr>
        <w:t>）可以看出，该波的波长</w:t>
      </w:r>
      <w:r w:rsidRPr="001358BE">
        <w:rPr>
          <w:snapToGrid w:val="0"/>
        </w:rPr>
        <w:t>为</w:t>
      </w:r>
    </w:p>
    <w:p w:rsidR="00F16067" w:rsidRPr="001358BE" w:rsidRDefault="00F16067" w:rsidP="00F16067">
      <w:pPr>
        <w:adjustRightInd w:val="0"/>
        <w:snapToGrid w:val="0"/>
        <w:spacing w:line="377" w:lineRule="auto"/>
        <w:ind w:right="420" w:firstLineChars="800" w:firstLine="1680"/>
        <w:textAlignment w:val="center"/>
        <w:rPr>
          <w:bCs/>
          <w:snapToGrid w:val="0"/>
        </w:rPr>
      </w:pPr>
      <w:r w:rsidRPr="001358BE">
        <w:rPr>
          <w:snapToGrid w:val="0"/>
        </w:rPr>
        <w:object w:dxaOrig="900" w:dyaOrig="300">
          <v:shape id="_x0000_i1319" type="#_x0000_t75" style="width:45.2pt;height:14.9pt" o:ole="">
            <v:imagedata r:id="rId528" o:title=""/>
          </v:shape>
          <o:OLEObject Type="Embed" ProgID="Equation.DSMT4" ShapeID="_x0000_i1319" DrawAspect="Content" ObjectID="_1590001781" r:id="rId529"/>
        </w:object>
      </w:r>
      <w:r w:rsidRPr="001358BE">
        <w:rPr>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ascii="宋体" w:hAnsi="宋体" w:cs="宋体" w:hint="eastAsia"/>
          <w:snapToGrid w:val="0"/>
        </w:rPr>
        <w:t>①</w:t>
      </w:r>
    </w:p>
    <w:p w:rsidR="00F16067" w:rsidRPr="001358BE" w:rsidRDefault="00F16067" w:rsidP="00F16067">
      <w:pPr>
        <w:adjustRightInd w:val="0"/>
        <w:snapToGrid w:val="0"/>
        <w:spacing w:line="377" w:lineRule="auto"/>
        <w:ind w:firstLineChars="187" w:firstLine="393"/>
        <w:textAlignment w:val="center"/>
        <w:rPr>
          <w:bCs/>
          <w:snapToGrid w:val="0"/>
        </w:rPr>
      </w:pPr>
      <w:r w:rsidRPr="001358BE">
        <w:rPr>
          <w:bCs/>
          <w:snapToGrid w:val="0"/>
        </w:rPr>
        <w:t>由图（</w:t>
      </w:r>
      <w:r w:rsidRPr="001358BE">
        <w:rPr>
          <w:bCs/>
          <w:snapToGrid w:val="0"/>
        </w:rPr>
        <w:t>b</w:t>
      </w:r>
      <w:r w:rsidRPr="001358BE">
        <w:rPr>
          <w:bCs/>
          <w:snapToGrid w:val="0"/>
        </w:rPr>
        <w:t>）可以看出，周期为</w:t>
      </w:r>
    </w:p>
    <w:p w:rsidR="00F16067" w:rsidRPr="001358BE" w:rsidRDefault="00F16067" w:rsidP="00F16067">
      <w:pPr>
        <w:adjustRightInd w:val="0"/>
        <w:snapToGrid w:val="0"/>
        <w:spacing w:line="377" w:lineRule="auto"/>
        <w:ind w:right="420" w:firstLineChars="800" w:firstLine="1680"/>
        <w:textAlignment w:val="center"/>
        <w:rPr>
          <w:snapToGrid w:val="0"/>
        </w:rPr>
      </w:pPr>
      <w:r w:rsidRPr="001358BE">
        <w:rPr>
          <w:snapToGrid w:val="0"/>
        </w:rPr>
        <w:object w:dxaOrig="620" w:dyaOrig="300">
          <v:shape id="_x0000_i1320" type="#_x0000_t75" style="width:30.95pt;height:14.9pt" o:ole="">
            <v:imagedata r:id="rId530" o:title=""/>
          </v:shape>
          <o:OLEObject Type="Embed" ProgID="Equation.DSMT4" ShapeID="_x0000_i1320" DrawAspect="Content" ObjectID="_1590001782" r:id="rId531"/>
        </w:object>
      </w:r>
      <w:r w:rsidRPr="001358BE">
        <w:rPr>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ascii="宋体" w:hAnsi="宋体" w:cs="宋体" w:hint="eastAsia"/>
          <w:snapToGrid w:val="0"/>
        </w:rPr>
        <w:t>②</w:t>
      </w:r>
    </w:p>
    <w:p w:rsidR="00F16067" w:rsidRPr="001358BE" w:rsidRDefault="00F16067" w:rsidP="00F16067">
      <w:pPr>
        <w:adjustRightInd w:val="0"/>
        <w:snapToGrid w:val="0"/>
        <w:spacing w:line="377" w:lineRule="auto"/>
        <w:ind w:firstLineChars="187" w:firstLine="393"/>
        <w:textAlignment w:val="center"/>
        <w:rPr>
          <w:snapToGrid w:val="0"/>
        </w:rPr>
      </w:pPr>
      <w:r w:rsidRPr="001358BE">
        <w:rPr>
          <w:snapToGrid w:val="0"/>
        </w:rPr>
        <w:t>波速为</w:t>
      </w:r>
    </w:p>
    <w:p w:rsidR="00F16067" w:rsidRPr="001358BE" w:rsidRDefault="00F16067" w:rsidP="00F16067">
      <w:pPr>
        <w:adjustRightInd w:val="0"/>
        <w:snapToGrid w:val="0"/>
        <w:spacing w:line="377" w:lineRule="auto"/>
        <w:ind w:right="420" w:firstLineChars="800" w:firstLine="1680"/>
        <w:textAlignment w:val="center"/>
        <w:rPr>
          <w:snapToGrid w:val="0"/>
        </w:rPr>
      </w:pPr>
      <w:r w:rsidRPr="001358BE">
        <w:rPr>
          <w:snapToGrid w:val="0"/>
        </w:rPr>
        <w:object w:dxaOrig="1380" w:dyaOrig="560">
          <v:shape id="_x0000_i1321" type="#_x0000_t75" style="width:69pt;height:27.95pt" o:ole="">
            <v:imagedata r:id="rId532" o:title=""/>
          </v:shape>
          <o:OLEObject Type="Embed" ProgID="Equation.DSMT4" ShapeID="_x0000_i1321" DrawAspect="Content" ObjectID="_1590001783" r:id="rId533"/>
        </w:object>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snapToGrid w:val="0"/>
        </w:rPr>
        <w:tab/>
      </w:r>
      <w:r w:rsidRPr="001358BE">
        <w:rPr>
          <w:rFonts w:ascii="宋体" w:hAnsi="宋体" w:cs="宋体" w:hint="eastAsia"/>
          <w:snapToGrid w:val="0"/>
        </w:rPr>
        <w:t>③</w:t>
      </w:r>
    </w:p>
    <w:p w:rsidR="00F16067" w:rsidRPr="001358BE" w:rsidRDefault="00F16067" w:rsidP="00F16067">
      <w:pPr>
        <w:adjustRightInd w:val="0"/>
        <w:snapToGrid w:val="0"/>
        <w:spacing w:line="377" w:lineRule="auto"/>
        <w:ind w:firstLineChars="200" w:firstLine="404"/>
        <w:textAlignment w:val="center"/>
        <w:rPr>
          <w:snapToGrid w:val="0"/>
          <w:spacing w:val="-4"/>
        </w:rPr>
      </w:pPr>
      <w:r w:rsidRPr="001358BE">
        <w:rPr>
          <w:bCs/>
          <w:snapToGrid w:val="0"/>
          <w:spacing w:val="-4"/>
        </w:rPr>
        <w:t>由图（</w:t>
      </w:r>
      <w:r w:rsidRPr="001358BE">
        <w:rPr>
          <w:bCs/>
          <w:snapToGrid w:val="0"/>
          <w:spacing w:val="-4"/>
        </w:rPr>
        <w:t>b</w:t>
      </w:r>
      <w:r w:rsidRPr="001358BE">
        <w:rPr>
          <w:bCs/>
          <w:snapToGrid w:val="0"/>
          <w:spacing w:val="-4"/>
        </w:rPr>
        <w:t>）</w:t>
      </w:r>
      <w:r w:rsidRPr="001358BE">
        <w:rPr>
          <w:rFonts w:hint="eastAsia"/>
          <w:bCs/>
          <w:snapToGrid w:val="0"/>
          <w:spacing w:val="-4"/>
        </w:rPr>
        <w:t>知</w:t>
      </w:r>
      <w:r w:rsidRPr="001358BE">
        <w:rPr>
          <w:bCs/>
          <w:snapToGrid w:val="0"/>
          <w:spacing w:val="-4"/>
        </w:rPr>
        <w:t>，当</w:t>
      </w:r>
      <w:r w:rsidRPr="001358BE">
        <w:rPr>
          <w:snapToGrid w:val="0"/>
          <w:spacing w:val="-4"/>
        </w:rPr>
        <w:object w:dxaOrig="580" w:dyaOrig="560">
          <v:shape id="_x0000_i1322" type="#_x0000_t75" style="width:29.15pt;height:27.95pt" o:ole="">
            <v:imagedata r:id="rId534" o:title=""/>
          </v:shape>
          <o:OLEObject Type="Embed" ProgID="Equation.3" ShapeID="_x0000_i1322" DrawAspect="Content" ObjectID="_1590001784" r:id="rId535"/>
        </w:object>
      </w:r>
      <w:r w:rsidRPr="001358BE">
        <w:rPr>
          <w:snapToGrid w:val="0"/>
          <w:spacing w:val="-4"/>
        </w:rPr>
        <w:t>时，</w:t>
      </w:r>
      <w:r w:rsidRPr="001358BE">
        <w:rPr>
          <w:rFonts w:hint="eastAsia"/>
          <w:snapToGrid w:val="0"/>
          <w:spacing w:val="-4"/>
        </w:rPr>
        <w:t>Q</w:t>
      </w:r>
      <w:r w:rsidRPr="001358BE">
        <w:rPr>
          <w:snapToGrid w:val="0"/>
          <w:spacing w:val="-4"/>
        </w:rPr>
        <w:t>点向上运动，结合图（</w:t>
      </w:r>
      <w:r w:rsidRPr="001358BE">
        <w:rPr>
          <w:snapToGrid w:val="0"/>
          <w:spacing w:val="-4"/>
        </w:rPr>
        <w:t>a</w:t>
      </w:r>
      <w:r w:rsidRPr="001358BE">
        <w:rPr>
          <w:snapToGrid w:val="0"/>
          <w:spacing w:val="-4"/>
        </w:rPr>
        <w:t>）可</w:t>
      </w:r>
      <w:r w:rsidRPr="001358BE">
        <w:rPr>
          <w:rFonts w:hint="eastAsia"/>
          <w:snapToGrid w:val="0"/>
          <w:spacing w:val="-4"/>
        </w:rPr>
        <w:t>得</w:t>
      </w:r>
      <w:r w:rsidRPr="001358BE">
        <w:rPr>
          <w:snapToGrid w:val="0"/>
          <w:spacing w:val="-4"/>
        </w:rPr>
        <w:t>，波</w:t>
      </w:r>
      <w:r w:rsidRPr="001358BE">
        <w:rPr>
          <w:rFonts w:hint="eastAsia"/>
          <w:snapToGrid w:val="0"/>
          <w:spacing w:val="-4"/>
        </w:rPr>
        <w:t>沿</w:t>
      </w:r>
      <w:r w:rsidRPr="001358BE">
        <w:rPr>
          <w:snapToGrid w:val="0"/>
          <w:spacing w:val="-4"/>
          <w:position w:val="-2"/>
        </w:rPr>
        <w:object w:dxaOrig="180" w:dyaOrig="200">
          <v:shape id="_x0000_i1323" type="#_x0000_t75" style="width:8.95pt;height:10.1pt" o:ole="">
            <v:imagedata r:id="rId536" o:title=""/>
          </v:shape>
          <o:OLEObject Type="Embed" ProgID="Equation.DSMT4" ShapeID="_x0000_i1323" DrawAspect="Content" ObjectID="_1590001785" r:id="rId537"/>
        </w:object>
      </w:r>
      <w:r w:rsidRPr="001358BE">
        <w:rPr>
          <w:rFonts w:hint="eastAsia"/>
          <w:snapToGrid w:val="0"/>
          <w:spacing w:val="-4"/>
        </w:rPr>
        <w:t>轴负</w:t>
      </w:r>
      <w:r w:rsidRPr="001358BE">
        <w:rPr>
          <w:snapToGrid w:val="0"/>
          <w:spacing w:val="-4"/>
        </w:rPr>
        <w:t>方向传播。</w:t>
      </w:r>
    </w:p>
    <w:p w:rsidR="00F16067" w:rsidRDefault="00F16067" w:rsidP="00F16067">
      <w:pPr>
        <w:adjustRightInd w:val="0"/>
        <w:snapToGrid w:val="0"/>
        <w:spacing w:line="329" w:lineRule="auto"/>
        <w:ind w:firstLineChars="150" w:firstLine="315"/>
        <w:textAlignment w:val="center"/>
        <w:rPr>
          <w:rFonts w:hint="eastAsia"/>
          <w:bCs/>
          <w:snapToGrid w:val="0"/>
        </w:rPr>
      </w:pPr>
    </w:p>
    <w:p w:rsidR="00F16067" w:rsidRPr="001358BE" w:rsidRDefault="00F16067" w:rsidP="00F16067">
      <w:pPr>
        <w:adjustRightInd w:val="0"/>
        <w:snapToGrid w:val="0"/>
        <w:spacing w:line="360" w:lineRule="auto"/>
        <w:ind w:firstLineChars="150" w:firstLine="315"/>
        <w:textAlignment w:val="center"/>
        <w:rPr>
          <w:bCs/>
          <w:snapToGrid w:val="0"/>
        </w:rPr>
      </w:pPr>
      <w:r w:rsidRPr="001358BE">
        <w:rPr>
          <w:bCs/>
          <w:snapToGrid w:val="0"/>
        </w:rPr>
        <w:t>（</w:t>
      </w:r>
      <w:r w:rsidRPr="001358BE">
        <w:rPr>
          <w:bCs/>
          <w:snapToGrid w:val="0"/>
        </w:rPr>
        <w:t>ii</w:t>
      </w:r>
      <w:r w:rsidRPr="001358BE">
        <w:rPr>
          <w:bCs/>
          <w:snapToGrid w:val="0"/>
        </w:rPr>
        <w:t>）</w:t>
      </w:r>
      <w:r w:rsidRPr="001358BE">
        <w:rPr>
          <w:bCs/>
          <w:snapToGrid w:val="0"/>
          <w:spacing w:val="-6"/>
        </w:rPr>
        <w:t>设质点</w:t>
      </w:r>
      <w:r w:rsidRPr="001358BE">
        <w:rPr>
          <w:rFonts w:hint="eastAsia"/>
          <w:bCs/>
          <w:snapToGrid w:val="0"/>
          <w:spacing w:val="-6"/>
        </w:rPr>
        <w:t>P</w:t>
      </w:r>
      <w:r w:rsidRPr="001358BE">
        <w:rPr>
          <w:bCs/>
          <w:snapToGrid w:val="0"/>
          <w:spacing w:val="-6"/>
        </w:rPr>
        <w:t>、</w:t>
      </w:r>
      <w:r w:rsidRPr="001358BE">
        <w:rPr>
          <w:rFonts w:hint="eastAsia"/>
          <w:bCs/>
          <w:snapToGrid w:val="0"/>
          <w:spacing w:val="-6"/>
        </w:rPr>
        <w:t>Q</w:t>
      </w:r>
      <w:r w:rsidRPr="001358BE">
        <w:rPr>
          <w:bCs/>
          <w:snapToGrid w:val="0"/>
          <w:spacing w:val="-6"/>
        </w:rPr>
        <w:t>平衡位置的</w:t>
      </w:r>
      <w:r w:rsidRPr="001358BE">
        <w:rPr>
          <w:rFonts w:hint="eastAsia"/>
          <w:bCs/>
          <w:i/>
          <w:snapToGrid w:val="0"/>
          <w:spacing w:val="-6"/>
        </w:rPr>
        <w:t>x</w:t>
      </w:r>
      <w:r w:rsidRPr="001358BE">
        <w:rPr>
          <w:bCs/>
          <w:snapToGrid w:val="0"/>
          <w:spacing w:val="-6"/>
        </w:rPr>
        <w:t>坐标</w:t>
      </w:r>
      <w:r w:rsidRPr="001358BE">
        <w:rPr>
          <w:rFonts w:hint="eastAsia"/>
          <w:bCs/>
          <w:snapToGrid w:val="0"/>
          <w:spacing w:val="-6"/>
        </w:rPr>
        <w:t>分别</w:t>
      </w:r>
      <w:r w:rsidRPr="001358BE">
        <w:rPr>
          <w:bCs/>
          <w:snapToGrid w:val="0"/>
          <w:spacing w:val="-6"/>
        </w:rPr>
        <w:t>为</w:t>
      </w:r>
      <w:r w:rsidRPr="001358BE">
        <w:rPr>
          <w:snapToGrid w:val="0"/>
          <w:spacing w:val="-6"/>
        </w:rPr>
        <w:object w:dxaOrig="260" w:dyaOrig="320">
          <v:shape id="_x0000_i1324" type="#_x0000_t75" style="width:13.1pt;height:16.05pt" o:ole="">
            <v:imagedata r:id="rId538" o:title=""/>
          </v:shape>
          <o:OLEObject Type="Embed" ProgID="Equation.DSMT4" ShapeID="_x0000_i1324" DrawAspect="Content" ObjectID="_1590001786" r:id="rId539"/>
        </w:object>
      </w:r>
      <w:r w:rsidRPr="001358BE">
        <w:rPr>
          <w:snapToGrid w:val="0"/>
          <w:spacing w:val="-6"/>
        </w:rPr>
        <w:t>、</w:t>
      </w:r>
      <w:r w:rsidRPr="001358BE">
        <w:rPr>
          <w:snapToGrid w:val="0"/>
          <w:spacing w:val="-6"/>
        </w:rPr>
        <w:object w:dxaOrig="260" w:dyaOrig="340">
          <v:shape id="_x0000_i1325" type="#_x0000_t75" style="width:13.1pt;height:17.25pt" o:ole="">
            <v:imagedata r:id="rId540" o:title=""/>
          </v:shape>
          <o:OLEObject Type="Embed" ProgID="Equation.DSMT4" ShapeID="_x0000_i1325" DrawAspect="Content" ObjectID="_1590001787" r:id="rId541"/>
        </w:object>
      </w:r>
      <w:r w:rsidRPr="001358BE">
        <w:rPr>
          <w:snapToGrid w:val="0"/>
          <w:spacing w:val="-6"/>
        </w:rPr>
        <w:t>。</w:t>
      </w:r>
      <w:r w:rsidRPr="001358BE">
        <w:rPr>
          <w:bCs/>
          <w:snapToGrid w:val="0"/>
          <w:spacing w:val="-6"/>
        </w:rPr>
        <w:t>由图（</w:t>
      </w:r>
      <w:r w:rsidRPr="001358BE">
        <w:rPr>
          <w:bCs/>
          <w:snapToGrid w:val="0"/>
          <w:spacing w:val="-6"/>
        </w:rPr>
        <w:t>a</w:t>
      </w:r>
      <w:r w:rsidRPr="001358BE">
        <w:rPr>
          <w:bCs/>
          <w:snapToGrid w:val="0"/>
          <w:spacing w:val="-6"/>
        </w:rPr>
        <w:t>）知</w:t>
      </w:r>
      <w:r w:rsidRPr="001358BE">
        <w:rPr>
          <w:rFonts w:hint="eastAsia"/>
          <w:bCs/>
          <w:snapToGrid w:val="0"/>
          <w:spacing w:val="-6"/>
        </w:rPr>
        <w:t>，</w:t>
      </w:r>
      <w:r w:rsidRPr="001358BE">
        <w:rPr>
          <w:snapToGrid w:val="0"/>
          <w:spacing w:val="-6"/>
        </w:rPr>
        <w:object w:dxaOrig="495" w:dyaOrig="255">
          <v:shape id="_x0000_i1326" type="#_x0000_t75" style="width:25pt;height:12.5pt" o:ole="">
            <v:imagedata r:id="rId542" o:title=""/>
          </v:shape>
          <o:OLEObject Type="Embed" ProgID="Equation.DSMT4" ShapeID="_x0000_i1326" DrawAspect="Content" ObjectID="_1590001788" r:id="rId543"/>
        </w:object>
      </w:r>
      <w:r w:rsidRPr="001358BE">
        <w:rPr>
          <w:bCs/>
          <w:snapToGrid w:val="0"/>
        </w:rPr>
        <w:t>处</w:t>
      </w:r>
      <w:r w:rsidRPr="001358BE">
        <w:rPr>
          <w:snapToGrid w:val="0"/>
        </w:rPr>
        <w:object w:dxaOrig="1900" w:dyaOrig="560">
          <v:shape id="_x0000_i1327" type="#_x0000_t75" style="width:95.2pt;height:27.95pt" o:ole="">
            <v:imagedata r:id="rId544" o:title=""/>
          </v:shape>
          <o:OLEObject Type="Embed" ProgID="Equation.DSMT4" ShapeID="_x0000_i1327" DrawAspect="Content" ObjectID="_1590001789" r:id="rId545"/>
        </w:object>
      </w:r>
      <w:r w:rsidRPr="001358BE">
        <w:rPr>
          <w:bCs/>
          <w:snapToGrid w:val="0"/>
        </w:rPr>
        <w:t>，因此</w:t>
      </w:r>
    </w:p>
    <w:p w:rsidR="00F16067" w:rsidRPr="001358BE" w:rsidRDefault="00F16067" w:rsidP="00F16067">
      <w:pPr>
        <w:adjustRightInd w:val="0"/>
        <w:snapToGrid w:val="0"/>
        <w:spacing w:line="360" w:lineRule="auto"/>
        <w:ind w:right="420" w:firstLineChars="800" w:firstLine="1680"/>
        <w:textAlignment w:val="center"/>
        <w:rPr>
          <w:bCs/>
          <w:snapToGrid w:val="0"/>
        </w:rPr>
      </w:pPr>
      <w:r w:rsidRPr="001358BE">
        <w:rPr>
          <w:snapToGrid w:val="0"/>
        </w:rPr>
        <w:object w:dxaOrig="1640" w:dyaOrig="560">
          <v:shape id="_x0000_i1328" type="#_x0000_t75" style="width:82.1pt;height:27.95pt" o:ole="">
            <v:imagedata r:id="rId546" o:title=""/>
          </v:shape>
          <o:OLEObject Type="Embed" ProgID="Equation.DSMT4" ShapeID="_x0000_i1328" DrawAspect="Content" ObjectID="_1590001790" r:id="rId547"/>
        </w:object>
      </w:r>
      <w:r w:rsidRPr="001358BE">
        <w:rPr>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ascii="宋体" w:hAnsi="宋体" w:cs="宋体" w:hint="eastAsia"/>
          <w:snapToGrid w:val="0"/>
        </w:rPr>
        <w:t>④</w:t>
      </w:r>
    </w:p>
    <w:p w:rsidR="00F16067" w:rsidRPr="001358BE" w:rsidRDefault="00F16067" w:rsidP="00F16067">
      <w:pPr>
        <w:adjustRightInd w:val="0"/>
        <w:snapToGrid w:val="0"/>
        <w:spacing w:line="360" w:lineRule="auto"/>
        <w:ind w:firstLineChars="200" w:firstLine="428"/>
        <w:textAlignment w:val="center"/>
        <w:rPr>
          <w:bCs/>
          <w:snapToGrid w:val="0"/>
          <w:spacing w:val="2"/>
        </w:rPr>
      </w:pPr>
      <w:r w:rsidRPr="001358BE">
        <w:rPr>
          <w:bCs/>
          <w:snapToGrid w:val="0"/>
          <w:spacing w:val="2"/>
        </w:rPr>
        <w:t>由图（</w:t>
      </w:r>
      <w:r w:rsidRPr="001358BE">
        <w:rPr>
          <w:bCs/>
          <w:snapToGrid w:val="0"/>
          <w:spacing w:val="2"/>
        </w:rPr>
        <w:t>b</w:t>
      </w:r>
      <w:r w:rsidRPr="001358BE">
        <w:rPr>
          <w:bCs/>
          <w:snapToGrid w:val="0"/>
          <w:spacing w:val="2"/>
        </w:rPr>
        <w:t>）</w:t>
      </w:r>
      <w:r w:rsidRPr="001358BE">
        <w:rPr>
          <w:rFonts w:hint="eastAsia"/>
          <w:bCs/>
          <w:snapToGrid w:val="0"/>
          <w:spacing w:val="2"/>
        </w:rPr>
        <w:t>知</w:t>
      </w:r>
      <w:r w:rsidRPr="001358BE">
        <w:rPr>
          <w:bCs/>
          <w:snapToGrid w:val="0"/>
          <w:spacing w:val="2"/>
        </w:rPr>
        <w:t>，在</w:t>
      </w:r>
      <w:r w:rsidRPr="001358BE">
        <w:rPr>
          <w:snapToGrid w:val="0"/>
        </w:rPr>
        <w:object w:dxaOrig="460" w:dyaOrig="260">
          <v:shape id="_x0000_i1329" type="#_x0000_t75" style="width:23.2pt;height:13.1pt" o:ole="">
            <v:imagedata r:id="rId548" o:title=""/>
          </v:shape>
          <o:OLEObject Type="Embed" ProgID="Equation.DSMT4" ShapeID="_x0000_i1329" DrawAspect="Content" ObjectID="_1590001791" r:id="rId549"/>
        </w:object>
      </w:r>
      <w:r w:rsidRPr="001358BE">
        <w:rPr>
          <w:bCs/>
          <w:snapToGrid w:val="0"/>
          <w:spacing w:val="2"/>
        </w:rPr>
        <w:t>时</w:t>
      </w:r>
      <w:r w:rsidRPr="001358BE">
        <w:rPr>
          <w:rFonts w:hint="eastAsia"/>
          <w:bCs/>
          <w:snapToGrid w:val="0"/>
          <w:spacing w:val="2"/>
        </w:rPr>
        <w:t>Q</w:t>
      </w:r>
      <w:r w:rsidRPr="001358BE">
        <w:rPr>
          <w:bCs/>
          <w:snapToGrid w:val="0"/>
          <w:spacing w:val="2"/>
        </w:rPr>
        <w:t>点处于平衡位置，经</w:t>
      </w:r>
      <w:r w:rsidRPr="001358BE">
        <w:rPr>
          <w:snapToGrid w:val="0"/>
          <w:spacing w:val="2"/>
        </w:rPr>
        <w:object w:dxaOrig="720" w:dyaOrig="560">
          <v:shape id="_x0000_i1330" type="#_x0000_t75" style="width:36.3pt;height:27.95pt" o:ole="">
            <v:imagedata r:id="rId550" o:title=""/>
          </v:shape>
          <o:OLEObject Type="Embed" ProgID="Equation.DSMT4" ShapeID="_x0000_i1330" DrawAspect="Content" ObjectID="_1590001792" r:id="rId551"/>
        </w:object>
      </w:r>
      <w:r w:rsidRPr="001358BE">
        <w:rPr>
          <w:rFonts w:hint="eastAsia"/>
          <w:bCs/>
          <w:snapToGrid w:val="0"/>
          <w:spacing w:val="2"/>
        </w:rPr>
        <w:t>，其振动状态</w:t>
      </w:r>
      <w:r w:rsidRPr="001358BE">
        <w:rPr>
          <w:bCs/>
          <w:snapToGrid w:val="0"/>
          <w:spacing w:val="2"/>
        </w:rPr>
        <w:t>向</w:t>
      </w:r>
      <w:r w:rsidRPr="001358BE">
        <w:rPr>
          <w:rFonts w:hint="eastAsia"/>
          <w:bCs/>
          <w:i/>
          <w:snapToGrid w:val="0"/>
          <w:spacing w:val="-6"/>
        </w:rPr>
        <w:t>x</w:t>
      </w:r>
      <w:r w:rsidRPr="001358BE">
        <w:rPr>
          <w:rFonts w:hint="eastAsia"/>
          <w:snapToGrid w:val="0"/>
          <w:spacing w:val="-4"/>
        </w:rPr>
        <w:t>轴负</w:t>
      </w:r>
      <w:r w:rsidRPr="001358BE">
        <w:rPr>
          <w:snapToGrid w:val="0"/>
          <w:spacing w:val="-4"/>
        </w:rPr>
        <w:t>方向</w:t>
      </w:r>
      <w:r w:rsidRPr="001358BE">
        <w:rPr>
          <w:bCs/>
          <w:snapToGrid w:val="0"/>
          <w:spacing w:val="2"/>
        </w:rPr>
        <w:t>传播</w:t>
      </w:r>
      <w:r w:rsidRPr="001358BE">
        <w:rPr>
          <w:rFonts w:hint="eastAsia"/>
          <w:bCs/>
          <w:snapToGrid w:val="0"/>
          <w:spacing w:val="2"/>
        </w:rPr>
        <w:t>至</w:t>
      </w:r>
      <w:r w:rsidRPr="001358BE">
        <w:rPr>
          <w:rFonts w:hint="eastAsia"/>
          <w:bCs/>
          <w:snapToGrid w:val="0"/>
          <w:spacing w:val="2"/>
        </w:rPr>
        <w:t>P</w:t>
      </w:r>
      <w:r w:rsidRPr="001358BE">
        <w:rPr>
          <w:rFonts w:hint="eastAsia"/>
          <w:bCs/>
          <w:snapToGrid w:val="0"/>
          <w:spacing w:val="2"/>
        </w:rPr>
        <w:t>点处</w:t>
      </w:r>
      <w:r w:rsidRPr="001358BE">
        <w:rPr>
          <w:bCs/>
          <w:snapToGrid w:val="0"/>
          <w:spacing w:val="2"/>
        </w:rPr>
        <w:t>，</w:t>
      </w:r>
      <w:r w:rsidRPr="001358BE">
        <w:rPr>
          <w:rFonts w:hint="eastAsia"/>
          <w:bCs/>
          <w:snapToGrid w:val="0"/>
          <w:spacing w:val="2"/>
        </w:rPr>
        <w:t>由此及</w:t>
      </w:r>
      <w:r w:rsidRPr="001358BE">
        <w:rPr>
          <w:rFonts w:ascii="宋体" w:hAnsi="宋体" w:cs="宋体" w:hint="eastAsia"/>
          <w:snapToGrid w:val="0"/>
        </w:rPr>
        <w:t>③式有</w:t>
      </w:r>
    </w:p>
    <w:p w:rsidR="00F16067" w:rsidRPr="001358BE" w:rsidRDefault="00F16067" w:rsidP="00F16067">
      <w:pPr>
        <w:adjustRightInd w:val="0"/>
        <w:snapToGrid w:val="0"/>
        <w:spacing w:line="360" w:lineRule="auto"/>
        <w:ind w:right="420" w:firstLineChars="800" w:firstLine="1680"/>
        <w:textAlignment w:val="center"/>
        <w:rPr>
          <w:bCs/>
          <w:snapToGrid w:val="0"/>
        </w:rPr>
      </w:pPr>
      <w:r w:rsidRPr="001358BE">
        <w:rPr>
          <w:snapToGrid w:val="0"/>
        </w:rPr>
        <w:object w:dxaOrig="1800" w:dyaOrig="340">
          <v:shape id="_x0000_i1331" type="#_x0000_t75" style="width:89.85pt;height:17.25pt" o:ole="">
            <v:imagedata r:id="rId552" o:title=""/>
          </v:shape>
          <o:OLEObject Type="Embed" ProgID="Equation.DSMT4" ShapeID="_x0000_i1331" DrawAspect="Content" ObjectID="_1590001793" r:id="rId553"/>
        </w:object>
      </w:r>
      <w:r w:rsidRPr="001358BE">
        <w:rPr>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ascii="宋体" w:hAnsi="宋体" w:cs="宋体" w:hint="eastAsia"/>
          <w:snapToGrid w:val="0"/>
        </w:rPr>
        <w:t>⑤</w:t>
      </w:r>
    </w:p>
    <w:p w:rsidR="00F16067" w:rsidRPr="001358BE" w:rsidRDefault="00F16067" w:rsidP="00F16067">
      <w:pPr>
        <w:adjustRightInd w:val="0"/>
        <w:snapToGrid w:val="0"/>
        <w:spacing w:line="360" w:lineRule="auto"/>
        <w:ind w:firstLineChars="200" w:firstLine="420"/>
        <w:textAlignment w:val="center"/>
        <w:rPr>
          <w:bCs/>
          <w:snapToGrid w:val="0"/>
        </w:rPr>
      </w:pPr>
      <w:r w:rsidRPr="001358BE">
        <w:rPr>
          <w:bCs/>
          <w:snapToGrid w:val="0"/>
        </w:rPr>
        <w:t>由</w:t>
      </w:r>
      <w:r w:rsidRPr="001358BE">
        <w:rPr>
          <w:rFonts w:ascii="宋体" w:hAnsi="宋体" w:cs="宋体" w:hint="eastAsia"/>
          <w:snapToGrid w:val="0"/>
        </w:rPr>
        <w:t>④⑤式得</w:t>
      </w:r>
      <w:r w:rsidRPr="001358BE">
        <w:rPr>
          <w:snapToGrid w:val="0"/>
        </w:rPr>
        <w:t>，</w:t>
      </w:r>
      <w:r w:rsidRPr="001358BE">
        <w:rPr>
          <w:bCs/>
          <w:snapToGrid w:val="0"/>
        </w:rPr>
        <w:t>质点</w:t>
      </w:r>
      <w:r w:rsidRPr="001358BE">
        <w:rPr>
          <w:rFonts w:hint="eastAsia"/>
          <w:bCs/>
          <w:snapToGrid w:val="0"/>
        </w:rPr>
        <w:t>Q</w:t>
      </w:r>
      <w:r w:rsidRPr="001358BE">
        <w:rPr>
          <w:bCs/>
          <w:snapToGrid w:val="0"/>
        </w:rPr>
        <w:t>的</w:t>
      </w:r>
      <w:r w:rsidRPr="001358BE">
        <w:rPr>
          <w:snapToGrid w:val="0"/>
        </w:rPr>
        <w:t>平衡位置</w:t>
      </w:r>
      <w:r w:rsidRPr="001358BE">
        <w:rPr>
          <w:bCs/>
          <w:snapToGrid w:val="0"/>
        </w:rPr>
        <w:t>的</w:t>
      </w:r>
      <w:r w:rsidRPr="001358BE">
        <w:rPr>
          <w:bCs/>
          <w:i/>
          <w:snapToGrid w:val="0"/>
        </w:rPr>
        <w:t>x</w:t>
      </w:r>
      <w:r w:rsidRPr="001358BE">
        <w:rPr>
          <w:bCs/>
          <w:snapToGrid w:val="0"/>
        </w:rPr>
        <w:t>坐标为</w:t>
      </w:r>
    </w:p>
    <w:p w:rsidR="00F16067" w:rsidRPr="001358BE" w:rsidRDefault="00F16067" w:rsidP="00F16067">
      <w:pPr>
        <w:adjustRightInd w:val="0"/>
        <w:snapToGrid w:val="0"/>
        <w:spacing w:line="360" w:lineRule="auto"/>
        <w:ind w:right="420" w:firstLineChars="800" w:firstLine="1680"/>
        <w:textAlignment w:val="center"/>
        <w:rPr>
          <w:bCs/>
          <w:snapToGrid w:val="0"/>
        </w:rPr>
      </w:pPr>
      <w:r w:rsidRPr="001358BE">
        <w:rPr>
          <w:snapToGrid w:val="0"/>
        </w:rPr>
        <w:object w:dxaOrig="880" w:dyaOrig="340">
          <v:shape id="_x0000_i1332" type="#_x0000_t75" style="width:44.05pt;height:17.25pt" o:ole="">
            <v:imagedata r:id="rId554" o:title=""/>
          </v:shape>
          <o:OLEObject Type="Embed" ProgID="Equation.DSMT4" ShapeID="_x0000_i1332" DrawAspect="Content" ObjectID="_1590001794" r:id="rId555"/>
        </w:object>
      </w:r>
      <w:r w:rsidRPr="001358BE">
        <w:rPr>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hint="eastAsia"/>
          <w:snapToGrid w:val="0"/>
        </w:rPr>
        <w:tab/>
      </w:r>
      <w:r w:rsidRPr="001358BE">
        <w:rPr>
          <w:rFonts w:ascii="宋体" w:hAnsi="宋体" w:cs="宋体" w:hint="eastAsia"/>
          <w:snapToGrid w:val="0"/>
        </w:rPr>
        <w:t>⑥</w:t>
      </w:r>
    </w:p>
    <w:p w:rsidR="00F16067" w:rsidRPr="001358BE" w:rsidRDefault="00F16067" w:rsidP="00F16067">
      <w:pPr>
        <w:adjustRightInd w:val="0"/>
        <w:snapToGrid w:val="0"/>
        <w:spacing w:line="360" w:lineRule="auto"/>
        <w:rPr>
          <w:rFonts w:hint="eastAsia"/>
        </w:rPr>
      </w:pPr>
      <w:r w:rsidRPr="001358BE">
        <w:t>35</w:t>
      </w:r>
      <w:r w:rsidRPr="001358BE">
        <w:t>．</w:t>
      </w:r>
    </w:p>
    <w:p w:rsidR="00F16067" w:rsidRPr="001358BE" w:rsidRDefault="00F16067" w:rsidP="00F16067">
      <w:pPr>
        <w:adjustRightInd w:val="0"/>
        <w:snapToGrid w:val="0"/>
        <w:spacing w:line="360" w:lineRule="auto"/>
        <w:ind w:firstLineChars="150" w:firstLine="315"/>
        <w:rPr>
          <w:rFonts w:hint="eastAsia"/>
          <w:szCs w:val="21"/>
        </w:rPr>
      </w:pPr>
      <w:r w:rsidRPr="001358BE">
        <w:t>（</w:t>
      </w:r>
      <w:r w:rsidRPr="001358BE">
        <w:t>1</w:t>
      </w:r>
      <w:r w:rsidRPr="001358BE">
        <w:t>）</w:t>
      </w:r>
      <w:r w:rsidRPr="001358BE">
        <w:rPr>
          <w:rFonts w:hint="eastAsia"/>
        </w:rPr>
        <w:t>D     C</w:t>
      </w:r>
      <w:r w:rsidRPr="001358BE">
        <w:rPr>
          <w:rFonts w:hint="eastAsia"/>
        </w:rPr>
        <w:tab/>
      </w:r>
      <w:r w:rsidRPr="001358BE">
        <w:rPr>
          <w:rFonts w:hint="eastAsia"/>
        </w:rPr>
        <w:tab/>
      </w:r>
      <w:r w:rsidRPr="001358BE">
        <w:rPr>
          <w:rFonts w:hint="eastAsia"/>
        </w:rPr>
        <w:tab/>
      </w:r>
      <w:r w:rsidRPr="001358BE">
        <w:rPr>
          <w:rFonts w:hint="eastAsia"/>
        </w:rPr>
        <w:tab/>
      </w:r>
    </w:p>
    <w:p w:rsidR="00F16067" w:rsidRPr="001358BE" w:rsidRDefault="00F16067" w:rsidP="00F16067">
      <w:pPr>
        <w:adjustRightInd w:val="0"/>
        <w:snapToGrid w:val="0"/>
        <w:spacing w:line="360" w:lineRule="auto"/>
        <w:ind w:firstLineChars="150" w:firstLine="315"/>
        <w:rPr>
          <w:rFonts w:hint="eastAsia"/>
          <w:szCs w:val="21"/>
        </w:rPr>
      </w:pPr>
      <w:r w:rsidRPr="001358BE">
        <w:t>（</w:t>
      </w:r>
      <w:r w:rsidRPr="001358BE">
        <w:t>2</w:t>
      </w:r>
      <w:r w:rsidRPr="001358BE">
        <w:t>）</w:t>
      </w:r>
      <w:r w:rsidRPr="001358BE">
        <w:rPr>
          <w:position w:val="-4"/>
        </w:rPr>
        <w:object w:dxaOrig="340" w:dyaOrig="279">
          <v:shape id="_x0000_i1333" type="#_x0000_t75" style="width:17.25pt;height:13.7pt" o:ole="">
            <v:imagedata r:id="rId556" o:title=""/>
          </v:shape>
          <o:OLEObject Type="Embed" ProgID="Equation.DSMT4" ShapeID="_x0000_i1333" DrawAspect="Content" ObjectID="_1590001795" r:id="rId557"/>
        </w:object>
      </w:r>
      <w:r w:rsidRPr="001358BE">
        <w:t>核电荷数较大</w:t>
      </w:r>
      <w:r w:rsidRPr="001358BE">
        <w:rPr>
          <w:rFonts w:hint="eastAsia"/>
        </w:rPr>
        <w:tab/>
      </w:r>
      <w:r w:rsidRPr="001358BE">
        <w:rPr>
          <w:rFonts w:hint="eastAsia"/>
        </w:rPr>
        <w:tab/>
      </w:r>
    </w:p>
    <w:p w:rsidR="00F16067" w:rsidRPr="001358BE" w:rsidRDefault="00F16067" w:rsidP="00F16067">
      <w:pPr>
        <w:adjustRightInd w:val="0"/>
        <w:snapToGrid w:val="0"/>
        <w:spacing w:line="360" w:lineRule="auto"/>
        <w:ind w:firstLineChars="150" w:firstLine="315"/>
        <w:rPr>
          <w:rFonts w:hint="eastAsia"/>
          <w:szCs w:val="21"/>
        </w:rPr>
      </w:pPr>
      <w:r w:rsidRPr="001358BE">
        <w:t>（</w:t>
      </w:r>
      <w:r w:rsidRPr="001358BE">
        <w:t>3</w:t>
      </w:r>
      <w:r w:rsidRPr="001358BE">
        <w:t>）正</w:t>
      </w:r>
      <w:r w:rsidRPr="001358BE">
        <w:rPr>
          <w:szCs w:val="21"/>
        </w:rPr>
        <w:t>四面体</w:t>
      </w:r>
      <w:r w:rsidRPr="001358BE">
        <w:rPr>
          <w:szCs w:val="21"/>
        </w:rPr>
        <w:t xml:space="preserve"> </w:t>
      </w:r>
      <w:r w:rsidRPr="001358BE">
        <w:rPr>
          <w:position w:val="-10"/>
          <w:szCs w:val="21"/>
        </w:rPr>
        <w:object w:dxaOrig="320" w:dyaOrig="340">
          <v:shape id="_x0000_i1334" type="#_x0000_t75" style="width:16.05pt;height:17.25pt" o:ole="">
            <v:imagedata r:id="rId558" o:title=""/>
          </v:shape>
          <o:OLEObject Type="Embed" ProgID="Equation.DSMT4" ShapeID="_x0000_i1334" DrawAspect="Content" ObjectID="_1590001796" r:id="rId559"/>
        </w:object>
      </w:r>
      <w:r w:rsidRPr="001358BE">
        <w:rPr>
          <w:szCs w:val="21"/>
        </w:rPr>
        <w:t xml:space="preserve">  </w:t>
      </w:r>
      <w:r w:rsidRPr="001358BE">
        <w:rPr>
          <w:rFonts w:hint="eastAsia"/>
          <w:szCs w:val="21"/>
        </w:rPr>
        <w:t>AB</w:t>
      </w:r>
      <w:r w:rsidRPr="001358BE">
        <w:rPr>
          <w:szCs w:val="21"/>
        </w:rPr>
        <w:t xml:space="preserve"> </w:t>
      </w:r>
      <w:r w:rsidRPr="001358BE">
        <w:rPr>
          <w:rFonts w:hint="eastAsia"/>
          <w:szCs w:val="21"/>
        </w:rPr>
        <w:tab/>
      </w:r>
    </w:p>
    <w:p w:rsidR="00F16067" w:rsidRPr="001358BE" w:rsidRDefault="00F16067" w:rsidP="00F16067">
      <w:pPr>
        <w:adjustRightInd w:val="0"/>
        <w:snapToGrid w:val="0"/>
        <w:spacing w:line="360" w:lineRule="auto"/>
        <w:ind w:firstLineChars="150" w:firstLine="315"/>
        <w:rPr>
          <w:rFonts w:hint="eastAsia"/>
          <w:szCs w:val="21"/>
        </w:rPr>
      </w:pPr>
      <w:r w:rsidRPr="001358BE">
        <w:t>（</w:t>
      </w:r>
      <w:r w:rsidRPr="001358BE">
        <w:t>4</w:t>
      </w:r>
      <w:r w:rsidRPr="001358BE">
        <w:t>）</w:t>
      </w:r>
      <w:r w:rsidRPr="001358BE">
        <w:t>520   498   2908</w:t>
      </w:r>
      <w:r w:rsidRPr="001358BE">
        <w:rPr>
          <w:rFonts w:hint="eastAsia"/>
        </w:rPr>
        <w:tab/>
      </w:r>
    </w:p>
    <w:p w:rsidR="00F16067" w:rsidRPr="001358BE" w:rsidRDefault="00F16067" w:rsidP="00F16067">
      <w:pPr>
        <w:adjustRightInd w:val="0"/>
        <w:snapToGrid w:val="0"/>
        <w:spacing w:line="360" w:lineRule="auto"/>
        <w:ind w:firstLineChars="150" w:firstLine="315"/>
        <w:rPr>
          <w:szCs w:val="21"/>
        </w:rPr>
      </w:pPr>
      <w:r w:rsidRPr="001358BE">
        <w:t>（</w:t>
      </w:r>
      <w:r w:rsidRPr="001358BE">
        <w:t>5</w:t>
      </w:r>
      <w:r w:rsidRPr="001358BE">
        <w:t>）</w:t>
      </w:r>
      <w:r w:rsidRPr="001358BE">
        <w:rPr>
          <w:position w:val="-26"/>
        </w:rPr>
        <w:object w:dxaOrig="1719" w:dyaOrig="600">
          <v:shape id="_x0000_i1335" type="#_x0000_t75" style="width:85.7pt;height:29.75pt" o:ole="">
            <v:imagedata r:id="rId560" o:title=""/>
          </v:shape>
          <o:OLEObject Type="Embed" ProgID="Equation.DSMT4" ShapeID="_x0000_i1335" DrawAspect="Content" ObjectID="_1590001797" r:id="rId561"/>
        </w:object>
      </w:r>
    </w:p>
    <w:p w:rsidR="00F16067" w:rsidRPr="001358BE" w:rsidRDefault="00F16067" w:rsidP="00F16067">
      <w:pPr>
        <w:adjustRightInd w:val="0"/>
        <w:snapToGrid w:val="0"/>
        <w:spacing w:line="360" w:lineRule="auto"/>
        <w:rPr>
          <w:rFonts w:hint="eastAsia"/>
        </w:rPr>
      </w:pPr>
      <w:r w:rsidRPr="001358BE">
        <w:t>36</w:t>
      </w:r>
      <w:r w:rsidRPr="001358BE">
        <w:t>．</w:t>
      </w:r>
    </w:p>
    <w:p w:rsidR="00F16067" w:rsidRPr="001358BE" w:rsidRDefault="00F16067" w:rsidP="00F16067">
      <w:pPr>
        <w:adjustRightInd w:val="0"/>
        <w:snapToGrid w:val="0"/>
        <w:spacing w:line="360" w:lineRule="auto"/>
        <w:ind w:firstLineChars="150" w:firstLine="315"/>
        <w:rPr>
          <w:rFonts w:hint="eastAsia"/>
        </w:rPr>
      </w:pPr>
      <w:r w:rsidRPr="001358BE">
        <w:t>（</w:t>
      </w:r>
      <w:r w:rsidRPr="001358BE">
        <w:t>1</w:t>
      </w:r>
      <w:r w:rsidRPr="001358BE">
        <w:t>）氯乙酸</w:t>
      </w:r>
    </w:p>
    <w:p w:rsidR="00F16067" w:rsidRPr="001358BE" w:rsidRDefault="00F16067" w:rsidP="00F16067">
      <w:pPr>
        <w:adjustRightInd w:val="0"/>
        <w:snapToGrid w:val="0"/>
        <w:spacing w:line="360" w:lineRule="auto"/>
        <w:ind w:firstLineChars="150" w:firstLine="315"/>
        <w:rPr>
          <w:rFonts w:hint="eastAsia"/>
        </w:rPr>
      </w:pPr>
      <w:r w:rsidRPr="001358BE">
        <w:t>（</w:t>
      </w:r>
      <w:r w:rsidRPr="001358BE">
        <w:t>2</w:t>
      </w:r>
      <w:r w:rsidRPr="001358BE">
        <w:t>）取代反应</w:t>
      </w:r>
    </w:p>
    <w:p w:rsidR="00F16067" w:rsidRPr="001358BE" w:rsidRDefault="00F16067" w:rsidP="00F16067">
      <w:pPr>
        <w:adjustRightInd w:val="0"/>
        <w:snapToGrid w:val="0"/>
        <w:spacing w:line="360" w:lineRule="auto"/>
        <w:ind w:firstLineChars="150" w:firstLine="315"/>
        <w:rPr>
          <w:rFonts w:hint="eastAsia"/>
        </w:rPr>
      </w:pPr>
      <w:r w:rsidRPr="001358BE">
        <w:t>（</w:t>
      </w:r>
      <w:r w:rsidRPr="001358BE">
        <w:rPr>
          <w:rFonts w:hint="eastAsia"/>
        </w:rPr>
        <w:t>3</w:t>
      </w:r>
      <w:r w:rsidRPr="001358BE">
        <w:t>）乙醇</w:t>
      </w:r>
      <w:r w:rsidRPr="001358BE">
        <w:rPr>
          <w:rFonts w:hint="eastAsia"/>
        </w:rPr>
        <w:t>/</w:t>
      </w:r>
      <w:r w:rsidRPr="001358BE">
        <w:t>浓硫酸</w:t>
      </w:r>
      <w:r w:rsidRPr="001358BE">
        <w:rPr>
          <w:rFonts w:hint="eastAsia"/>
        </w:rPr>
        <w:t>、</w:t>
      </w:r>
      <w:r w:rsidRPr="001358BE">
        <w:t>加热</w:t>
      </w:r>
    </w:p>
    <w:p w:rsidR="00F16067" w:rsidRPr="001358BE" w:rsidRDefault="00F16067" w:rsidP="00F16067">
      <w:pPr>
        <w:adjustRightInd w:val="0"/>
        <w:snapToGrid w:val="0"/>
        <w:spacing w:line="360" w:lineRule="auto"/>
        <w:ind w:firstLineChars="150" w:firstLine="315"/>
      </w:pPr>
      <w:r w:rsidRPr="001358BE">
        <w:lastRenderedPageBreak/>
        <w:t>（</w:t>
      </w:r>
      <w:r w:rsidRPr="001358BE">
        <w:rPr>
          <w:rFonts w:hint="eastAsia"/>
        </w:rPr>
        <w:t>4</w:t>
      </w:r>
      <w:r w:rsidRPr="001358BE">
        <w:t>）</w:t>
      </w:r>
      <w:r w:rsidRPr="001358BE">
        <w:rPr>
          <w:position w:val="-10"/>
        </w:rPr>
        <w:object w:dxaOrig="840" w:dyaOrig="320">
          <v:shape id="_x0000_i1336" type="#_x0000_t75" style="width:42.25pt;height:16.05pt" o:ole="">
            <v:imagedata r:id="rId562" o:title=""/>
          </v:shape>
          <o:OLEObject Type="Embed" ProgID="Equation.DSMT4" ShapeID="_x0000_i1336" DrawAspect="Content" ObjectID="_1590001798" r:id="rId563"/>
        </w:object>
      </w:r>
    </w:p>
    <w:p w:rsidR="00F16067" w:rsidRPr="001358BE" w:rsidRDefault="00F16067" w:rsidP="00F16067">
      <w:pPr>
        <w:adjustRightInd w:val="0"/>
        <w:snapToGrid w:val="0"/>
        <w:spacing w:line="360" w:lineRule="auto"/>
        <w:ind w:firstLineChars="150" w:firstLine="315"/>
      </w:pPr>
      <w:r w:rsidRPr="001358BE">
        <w:t>（</w:t>
      </w:r>
      <w:r w:rsidRPr="001358BE">
        <w:rPr>
          <w:rFonts w:hint="eastAsia"/>
        </w:rPr>
        <w:t>5</w:t>
      </w:r>
      <w:r w:rsidRPr="001358BE">
        <w:t>）羟基</w:t>
      </w:r>
      <w:r w:rsidRPr="001358BE">
        <w:rPr>
          <w:rFonts w:hint="eastAsia"/>
        </w:rPr>
        <w:t>、</w:t>
      </w:r>
      <w:r w:rsidRPr="001358BE">
        <w:t>醚键</w:t>
      </w:r>
    </w:p>
    <w:p w:rsidR="00F16067" w:rsidRPr="001358BE" w:rsidRDefault="00F16067" w:rsidP="00F16067">
      <w:pPr>
        <w:adjustRightInd w:val="0"/>
        <w:snapToGrid w:val="0"/>
        <w:spacing w:line="360" w:lineRule="auto"/>
        <w:ind w:firstLineChars="150" w:firstLine="315"/>
        <w:textAlignment w:val="center"/>
      </w:pPr>
      <w:r w:rsidRPr="001358BE">
        <w:t>（</w:t>
      </w:r>
      <w:r w:rsidRPr="001358BE">
        <w:rPr>
          <w:rFonts w:hint="eastAsia"/>
        </w:rPr>
        <w:t>6</w:t>
      </w:r>
      <w:r w:rsidRPr="001358BE">
        <w:t>）</w:t>
      </w:r>
      <w:r w:rsidRPr="001358BE">
        <w:object w:dxaOrig="1074" w:dyaOrig="1202">
          <v:shape id="_x0000_i1337" type="#_x0000_t75" style="width:44.05pt;height:48.8pt" o:ole="">
            <v:imagedata r:id="rId564" o:title=""/>
          </v:shape>
          <o:OLEObject Type="Embed" ProgID="ChemDraw.Document.6.0" ShapeID="_x0000_i1337" DrawAspect="Content" ObjectID="_1590001799" r:id="rId565"/>
        </w:object>
      </w:r>
      <w:r w:rsidRPr="001358BE">
        <w:rPr>
          <w:rFonts w:hint="eastAsia"/>
        </w:rPr>
        <w:t xml:space="preserve">     </w:t>
      </w:r>
      <w:r w:rsidRPr="001358BE">
        <w:object w:dxaOrig="1522" w:dyaOrig="711">
          <v:shape id="_x0000_i1338" type="#_x0000_t75" style="width:64.25pt;height:30.35pt" o:ole="">
            <v:imagedata r:id="rId566" o:title=""/>
          </v:shape>
          <o:OLEObject Type="Embed" ProgID="ChemDraw.Document.6.0" ShapeID="_x0000_i1338" DrawAspect="Content" ObjectID="_1590001800" r:id="rId567"/>
        </w:object>
      </w:r>
    </w:p>
    <w:p w:rsidR="00F16067" w:rsidRPr="001358BE" w:rsidRDefault="00F16067" w:rsidP="00F16067">
      <w:pPr>
        <w:adjustRightInd w:val="0"/>
        <w:snapToGrid w:val="0"/>
        <w:spacing w:line="360" w:lineRule="auto"/>
        <w:ind w:firstLineChars="150" w:firstLine="315"/>
        <w:textAlignment w:val="center"/>
        <w:rPr>
          <w:rFonts w:ascii="Calibri" w:hAnsi="Calibri" w:hint="eastAsia"/>
          <w:kern w:val="0"/>
          <w:szCs w:val="22"/>
        </w:rPr>
      </w:pPr>
      <w:r w:rsidRPr="001358BE">
        <w:t>（</w:t>
      </w:r>
      <w:r w:rsidRPr="001358BE">
        <w:rPr>
          <w:rFonts w:hint="eastAsia"/>
        </w:rPr>
        <w:t>7</w:t>
      </w:r>
      <w:r w:rsidRPr="001358BE">
        <w:t>）</w:t>
      </w:r>
      <w:r w:rsidRPr="001358BE">
        <w:rPr>
          <w:rFonts w:ascii="Calibri" w:hAnsi="Calibri"/>
          <w:kern w:val="0"/>
          <w:szCs w:val="22"/>
        </w:rPr>
        <w:object w:dxaOrig="8295" w:dyaOrig="1050">
          <v:shape id="_x0000_i1339" type="#_x0000_t75" style="width:348.1pt;height:44.65pt" o:ole="">
            <v:imagedata r:id="rId568" o:title=""/>
          </v:shape>
          <o:OLEObject Type="Embed" ProgID="ChemDraw.Document.6.0" ShapeID="_x0000_i1339" DrawAspect="Content" ObjectID="_1590001801" r:id="rId569"/>
        </w:object>
      </w:r>
    </w:p>
    <w:p w:rsidR="00F16067" w:rsidRPr="001358BE" w:rsidRDefault="00F16067" w:rsidP="00F16067">
      <w:pPr>
        <w:adjustRightInd w:val="0"/>
        <w:spacing w:line="400" w:lineRule="exact"/>
      </w:pPr>
      <w:r w:rsidRPr="001358BE">
        <w:rPr>
          <w:rFonts w:hint="eastAsia"/>
        </w:rPr>
        <w:t>37</w:t>
      </w:r>
      <w:r w:rsidRPr="001358BE">
        <w:rPr>
          <w:rFonts w:hint="eastAsia"/>
        </w:rPr>
        <w:t>．</w:t>
      </w:r>
      <w:r w:rsidRPr="001358BE">
        <w:rPr>
          <w:rFonts w:hint="eastAsia"/>
        </w:rPr>
        <w:t>[</w:t>
      </w:r>
      <w:r w:rsidRPr="001358BE">
        <w:rPr>
          <w:rFonts w:hint="eastAsia"/>
        </w:rPr>
        <w:t>生物</w:t>
      </w:r>
      <w:r w:rsidRPr="001358BE">
        <w:rPr>
          <w:rFonts w:hint="eastAsia"/>
          <w:szCs w:val="21"/>
        </w:rPr>
        <w:t>——</w:t>
      </w:r>
      <w:r w:rsidRPr="001358BE">
        <w:rPr>
          <w:szCs w:val="21"/>
        </w:rPr>
        <w:t>选修</w:t>
      </w:r>
      <w:r w:rsidRPr="001358BE">
        <w:rPr>
          <w:szCs w:val="21"/>
        </w:rPr>
        <w:t>1</w:t>
      </w:r>
      <w:r w:rsidRPr="001358BE">
        <w:rPr>
          <w:rFonts w:hint="eastAsia"/>
          <w:szCs w:val="21"/>
        </w:rPr>
        <w:t>：</w:t>
      </w:r>
      <w:r w:rsidRPr="001358BE">
        <w:rPr>
          <w:szCs w:val="21"/>
        </w:rPr>
        <w:t>生物技术实践</w:t>
      </w:r>
      <w:r w:rsidRPr="001358BE">
        <w:rPr>
          <w:rFonts w:hint="eastAsia"/>
          <w:szCs w:val="21"/>
        </w:rPr>
        <w:t>]</w:t>
      </w:r>
      <w:r w:rsidRPr="001358BE">
        <w:t xml:space="preserve"> </w:t>
      </w:r>
    </w:p>
    <w:p w:rsidR="00F16067" w:rsidRPr="001358BE" w:rsidRDefault="00F16067" w:rsidP="00F16067">
      <w:pPr>
        <w:adjustRightInd w:val="0"/>
        <w:spacing w:line="400" w:lineRule="exact"/>
        <w:ind w:firstLineChars="150" w:firstLine="315"/>
        <w:rPr>
          <w:szCs w:val="21"/>
        </w:rPr>
      </w:pPr>
      <w:r w:rsidRPr="001358BE">
        <w:rPr>
          <w:szCs w:val="21"/>
        </w:rPr>
        <w:t>（</w:t>
      </w:r>
      <w:r w:rsidRPr="001358BE">
        <w:rPr>
          <w:szCs w:val="21"/>
        </w:rPr>
        <w:t>1</w:t>
      </w:r>
      <w:r w:rsidRPr="001358BE">
        <w:rPr>
          <w:szCs w:val="21"/>
        </w:rPr>
        <w:t>）细菌</w:t>
      </w:r>
      <w:r w:rsidRPr="001358BE">
        <w:rPr>
          <w:rFonts w:hint="eastAsia"/>
          <w:szCs w:val="21"/>
        </w:rPr>
        <w:tab/>
      </w:r>
      <w:r w:rsidRPr="001358BE">
        <w:rPr>
          <w:rFonts w:hint="eastAsia"/>
          <w:szCs w:val="21"/>
        </w:rPr>
        <w:tab/>
      </w:r>
      <w:r w:rsidRPr="001358BE">
        <w:rPr>
          <w:szCs w:val="21"/>
        </w:rPr>
        <w:t>选择</w:t>
      </w:r>
    </w:p>
    <w:p w:rsidR="00F16067" w:rsidRPr="001358BE" w:rsidRDefault="00F16067" w:rsidP="00F16067">
      <w:pPr>
        <w:adjustRightInd w:val="0"/>
        <w:spacing w:line="400" w:lineRule="exact"/>
        <w:ind w:firstLineChars="150" w:firstLine="315"/>
        <w:rPr>
          <w:szCs w:val="21"/>
        </w:rPr>
      </w:pPr>
      <w:r w:rsidRPr="001358BE">
        <w:rPr>
          <w:szCs w:val="21"/>
        </w:rPr>
        <w:t>（</w:t>
      </w:r>
      <w:r w:rsidRPr="001358BE">
        <w:rPr>
          <w:szCs w:val="21"/>
        </w:rPr>
        <w:t>2</w:t>
      </w:r>
      <w:r w:rsidRPr="001358BE">
        <w:rPr>
          <w:szCs w:val="21"/>
        </w:rPr>
        <w:t>）碳源、无机盐</w:t>
      </w:r>
    </w:p>
    <w:p w:rsidR="00F16067" w:rsidRPr="001358BE" w:rsidRDefault="00F16067" w:rsidP="00F16067">
      <w:pPr>
        <w:adjustRightInd w:val="0"/>
        <w:spacing w:line="400" w:lineRule="exact"/>
        <w:ind w:firstLineChars="400" w:firstLine="840"/>
        <w:rPr>
          <w:szCs w:val="21"/>
        </w:rPr>
      </w:pPr>
      <w:r w:rsidRPr="001358BE">
        <w:rPr>
          <w:szCs w:val="21"/>
        </w:rPr>
        <w:t>蛋白质、核酸</w:t>
      </w:r>
    </w:p>
    <w:p w:rsidR="00F16067" w:rsidRPr="001358BE" w:rsidRDefault="00F16067" w:rsidP="00F16067">
      <w:pPr>
        <w:adjustRightInd w:val="0"/>
        <w:spacing w:line="400" w:lineRule="exact"/>
        <w:ind w:leftChars="150" w:left="840" w:hangingChars="250" w:hanging="525"/>
        <w:rPr>
          <w:szCs w:val="21"/>
        </w:rPr>
      </w:pPr>
      <w:r w:rsidRPr="001358BE">
        <w:rPr>
          <w:szCs w:val="21"/>
        </w:rPr>
        <w:t>（</w:t>
      </w:r>
      <w:r w:rsidRPr="001358BE">
        <w:rPr>
          <w:szCs w:val="21"/>
        </w:rPr>
        <w:t>3</w:t>
      </w:r>
      <w:r w:rsidRPr="001358BE">
        <w:rPr>
          <w:szCs w:val="21"/>
        </w:rPr>
        <w:t>）碘液</w:t>
      </w:r>
    </w:p>
    <w:p w:rsidR="00F16067" w:rsidRPr="001358BE" w:rsidRDefault="00F16067" w:rsidP="00F16067">
      <w:pPr>
        <w:adjustRightInd w:val="0"/>
        <w:spacing w:line="400" w:lineRule="exact"/>
        <w:ind w:leftChars="400" w:left="840"/>
        <w:rPr>
          <w:szCs w:val="21"/>
        </w:rPr>
      </w:pPr>
      <w:r w:rsidRPr="001358BE">
        <w:rPr>
          <w:szCs w:val="21"/>
        </w:rPr>
        <w:t>淀粉遇碘液显蓝色，产淀粉酶的菌落周围淀粉被水解，形成透明圈</w:t>
      </w:r>
    </w:p>
    <w:p w:rsidR="00F16067" w:rsidRPr="001358BE" w:rsidRDefault="00F16067" w:rsidP="00F16067">
      <w:pPr>
        <w:adjustRightInd w:val="0"/>
        <w:spacing w:line="400" w:lineRule="exact"/>
        <w:ind w:leftChars="150" w:left="840" w:hangingChars="250" w:hanging="525"/>
        <w:rPr>
          <w:szCs w:val="21"/>
        </w:rPr>
      </w:pPr>
      <w:r w:rsidRPr="001358BE">
        <w:rPr>
          <w:szCs w:val="21"/>
        </w:rPr>
        <w:t>（</w:t>
      </w:r>
      <w:r w:rsidRPr="001358BE">
        <w:rPr>
          <w:szCs w:val="21"/>
        </w:rPr>
        <w:t>4</w:t>
      </w:r>
      <w:r w:rsidRPr="001358BE">
        <w:rPr>
          <w:szCs w:val="21"/>
        </w:rPr>
        <w:t>）</w:t>
      </w:r>
      <w:r w:rsidRPr="001358BE">
        <w:rPr>
          <w:spacing w:val="-6"/>
          <w:szCs w:val="21"/>
        </w:rPr>
        <w:t>乙同学的结果中，</w:t>
      </w:r>
      <w:r w:rsidRPr="001358BE">
        <w:rPr>
          <w:spacing w:val="-6"/>
          <w:szCs w:val="21"/>
        </w:rPr>
        <w:t>1</w:t>
      </w:r>
      <w:r w:rsidRPr="001358BE">
        <w:rPr>
          <w:spacing w:val="-6"/>
          <w:szCs w:val="21"/>
        </w:rPr>
        <w:t>个平板的计数结果与另</w:t>
      </w:r>
      <w:r w:rsidRPr="001358BE">
        <w:rPr>
          <w:spacing w:val="-6"/>
          <w:szCs w:val="21"/>
        </w:rPr>
        <w:t>2</w:t>
      </w:r>
      <w:r w:rsidRPr="001358BE">
        <w:rPr>
          <w:spacing w:val="-6"/>
          <w:szCs w:val="21"/>
        </w:rPr>
        <w:t>个相差悬殊，结果的重复性差</w:t>
      </w:r>
    </w:p>
    <w:p w:rsidR="00F16067" w:rsidRPr="001358BE" w:rsidRDefault="00F16067" w:rsidP="00F16067">
      <w:pPr>
        <w:adjustRightInd w:val="0"/>
        <w:spacing w:line="400" w:lineRule="exact"/>
      </w:pPr>
      <w:r w:rsidRPr="001358BE">
        <w:rPr>
          <w:rFonts w:hint="eastAsia"/>
        </w:rPr>
        <w:t>38</w:t>
      </w:r>
      <w:r w:rsidRPr="001358BE">
        <w:rPr>
          <w:rFonts w:hint="eastAsia"/>
        </w:rPr>
        <w:t>．</w:t>
      </w:r>
      <w:r w:rsidRPr="001358BE">
        <w:rPr>
          <w:rFonts w:hint="eastAsia"/>
        </w:rPr>
        <w:t>[</w:t>
      </w:r>
      <w:r w:rsidRPr="001358BE">
        <w:rPr>
          <w:rFonts w:hint="eastAsia"/>
        </w:rPr>
        <w:t>生物——选修</w:t>
      </w:r>
      <w:r w:rsidRPr="001358BE">
        <w:rPr>
          <w:rFonts w:hint="eastAsia"/>
        </w:rPr>
        <w:t>3</w:t>
      </w:r>
      <w:r w:rsidRPr="001358BE">
        <w:rPr>
          <w:rFonts w:hint="eastAsia"/>
        </w:rPr>
        <w:t>：现代生物科技专题</w:t>
      </w:r>
      <w:r w:rsidRPr="001358BE">
        <w:rPr>
          <w:rFonts w:hint="eastAsia"/>
        </w:rPr>
        <w:t>]</w:t>
      </w:r>
      <w:r w:rsidRPr="001358BE">
        <w:t xml:space="preserve"> </w:t>
      </w:r>
    </w:p>
    <w:p w:rsidR="00F16067" w:rsidRPr="001358BE" w:rsidRDefault="00F16067" w:rsidP="00F16067">
      <w:pPr>
        <w:adjustRightInd w:val="0"/>
        <w:spacing w:line="400" w:lineRule="exact"/>
        <w:ind w:leftChars="150" w:left="840" w:hangingChars="250" w:hanging="525"/>
      </w:pPr>
      <w:r w:rsidRPr="001358BE">
        <w:t>（</w:t>
      </w:r>
      <w:r w:rsidRPr="001358BE">
        <w:t>1</w:t>
      </w:r>
      <w:r w:rsidRPr="001358BE">
        <w:t>）</w:t>
      </w:r>
      <w:r w:rsidRPr="001358BE">
        <w:rPr>
          <w:spacing w:val="-4"/>
        </w:rPr>
        <w:t>体外重组的质粒可以进入受体细胞</w:t>
      </w:r>
      <w:r w:rsidRPr="001358BE">
        <w:rPr>
          <w:rFonts w:hint="eastAsia"/>
          <w:spacing w:val="-4"/>
        </w:rPr>
        <w:t>；</w:t>
      </w:r>
      <w:r w:rsidRPr="001358BE">
        <w:rPr>
          <w:spacing w:val="-4"/>
        </w:rPr>
        <w:t>真核生物基因可在原核细胞中表达</w:t>
      </w:r>
    </w:p>
    <w:p w:rsidR="00F16067" w:rsidRPr="001358BE" w:rsidRDefault="00F16067" w:rsidP="00F16067">
      <w:pPr>
        <w:adjustRightInd w:val="0"/>
        <w:spacing w:line="400" w:lineRule="exact"/>
        <w:ind w:firstLineChars="150" w:firstLine="315"/>
      </w:pPr>
      <w:r w:rsidRPr="001358BE">
        <w:t>（</w:t>
      </w:r>
      <w:r w:rsidRPr="001358BE">
        <w:t>2</w:t>
      </w:r>
      <w:r w:rsidRPr="001358BE">
        <w:t>）转化</w:t>
      </w:r>
      <w:r w:rsidRPr="001358BE">
        <w:tab/>
      </w:r>
      <w:r w:rsidRPr="001358BE">
        <w:rPr>
          <w:rFonts w:hint="eastAsia"/>
        </w:rPr>
        <w:tab/>
      </w:r>
      <w:r w:rsidRPr="001358BE">
        <w:t>外壳蛋白（或答噬菌体蛋白）</w:t>
      </w:r>
      <w:r w:rsidRPr="001358BE">
        <w:tab/>
      </w:r>
      <w:r w:rsidRPr="001358BE">
        <w:rPr>
          <w:rFonts w:hint="eastAsia"/>
        </w:rPr>
        <w:tab/>
      </w:r>
      <w:r w:rsidRPr="001358BE">
        <w:t>细菌</w:t>
      </w:r>
    </w:p>
    <w:p w:rsidR="00F16067" w:rsidRPr="001358BE" w:rsidRDefault="00F16067" w:rsidP="00F16067">
      <w:pPr>
        <w:adjustRightInd w:val="0"/>
        <w:spacing w:line="400" w:lineRule="exact"/>
        <w:ind w:firstLineChars="150" w:firstLine="315"/>
        <w:rPr>
          <w:rFonts w:hint="eastAsia"/>
        </w:rPr>
      </w:pPr>
      <w:r w:rsidRPr="001358BE">
        <w:t>（</w:t>
      </w:r>
      <w:r w:rsidRPr="001358BE">
        <w:t>3</w:t>
      </w:r>
      <w:r w:rsidRPr="001358BE">
        <w:t>）蛋白酶缺陷型</w:t>
      </w:r>
      <w:r w:rsidRPr="001358BE">
        <w:rPr>
          <w:rFonts w:hint="eastAsia"/>
        </w:rPr>
        <w:tab/>
      </w:r>
      <w:r w:rsidRPr="001358BE">
        <w:rPr>
          <w:rFonts w:hint="eastAsia"/>
        </w:rPr>
        <w:tab/>
      </w:r>
      <w:r w:rsidRPr="001358BE">
        <w:t>蛋白酶</w:t>
      </w:r>
    </w:p>
    <w:p w:rsidR="00F16067" w:rsidRPr="001226C2" w:rsidRDefault="00F16067" w:rsidP="000825D3">
      <w:pPr>
        <w:adjustRightInd w:val="0"/>
        <w:spacing w:line="400" w:lineRule="exact"/>
        <w:ind w:firstLineChars="150" w:firstLine="315"/>
        <w:rPr>
          <w:rFonts w:hAnsi="宋体" w:hint="eastAsia"/>
          <w:szCs w:val="21"/>
        </w:rPr>
      </w:pPr>
    </w:p>
    <w:sectPr w:rsidR="00F16067" w:rsidRPr="001226C2" w:rsidSect="005214F5">
      <w:footerReference w:type="even" r:id="rId570"/>
      <w:footerReference w:type="default" r:id="rId571"/>
      <w:pgSz w:w="11906" w:h="16838" w:code="9"/>
      <w:pgMar w:top="720" w:right="720" w:bottom="720" w:left="720" w:header="284" w:footer="567"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5773B" w:rsidRDefault="0075773B">
      <w:r>
        <w:separator/>
      </w:r>
    </w:p>
  </w:endnote>
  <w:endnote w:type="continuationSeparator" w:id="0">
    <w:p w:rsidR="0075773B" w:rsidRDefault="0075773B">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Bookman Old Style">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楷体_GB2312">
    <w:altName w:val="楷体"/>
    <w:charset w:val="86"/>
    <w:family w:val="modern"/>
    <w:pitch w:val="fixed"/>
    <w:sig w:usb0="00000001" w:usb1="080E0000" w:usb2="00000010" w:usb3="00000000" w:csb0="00040000" w:csb1="00000000"/>
  </w:font>
  <w:font w:name="Book Antiqua">
    <w:altName w:val="Palatino Linotype"/>
    <w:charset w:val="00"/>
    <w:family w:val="roman"/>
    <w:pitch w:val="variable"/>
    <w:sig w:usb0="00000001" w:usb1="00000000" w:usb2="00000000" w:usb3="00000000" w:csb0="0000009F" w:csb1="00000000"/>
  </w:font>
  <w:font w:name="Arial Unicode MS">
    <w:altName w:val="Arial"/>
    <w:panose1 w:val="020B06040202020202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1549" w:rsidRDefault="00131549">
    <w:pPr>
      <w:pStyle w:val="a4"/>
      <w:framePr w:wrap="around" w:vAnchor="text" w:hAnchor="margin" w:xAlign="right" w:y="1"/>
      <w:rPr>
        <w:rStyle w:val="a5"/>
      </w:rPr>
    </w:pPr>
    <w:r>
      <w:rPr>
        <w:rStyle w:val="a5"/>
      </w:rPr>
      <w:fldChar w:fldCharType="begin"/>
    </w:r>
    <w:r>
      <w:rPr>
        <w:rStyle w:val="a5"/>
      </w:rPr>
      <w:instrText xml:space="preserve">PAGE  </w:instrText>
    </w:r>
    <w:r>
      <w:rPr>
        <w:rStyle w:val="a5"/>
      </w:rPr>
      <w:fldChar w:fldCharType="end"/>
    </w:r>
  </w:p>
  <w:p w:rsidR="00131549" w:rsidRDefault="00131549">
    <w:pPr>
      <w:pStyle w:val="a4"/>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1549" w:rsidRDefault="00131549">
    <w:pPr>
      <w:pStyle w:val="a4"/>
      <w:jc w:val="center"/>
    </w:pPr>
    <w:r w:rsidRPr="0042669C">
      <w:rPr>
        <w:rFonts w:hint="eastAsia"/>
        <w:sz w:val="21"/>
      </w:rPr>
      <w:t>理科综合试题</w:t>
    </w:r>
    <w:r w:rsidRPr="0042669C">
      <w:rPr>
        <w:rFonts w:hint="eastAsia"/>
        <w:kern w:val="0"/>
        <w:sz w:val="21"/>
        <w:szCs w:val="21"/>
      </w:rPr>
      <w:t>第</w:t>
    </w:r>
    <w:r w:rsidRPr="0042669C">
      <w:rPr>
        <w:kern w:val="0"/>
        <w:sz w:val="21"/>
        <w:szCs w:val="21"/>
      </w:rPr>
      <w:fldChar w:fldCharType="begin"/>
    </w:r>
    <w:r w:rsidRPr="0042669C">
      <w:rPr>
        <w:kern w:val="0"/>
        <w:sz w:val="21"/>
        <w:szCs w:val="21"/>
      </w:rPr>
      <w:instrText xml:space="preserve"> PAGE </w:instrText>
    </w:r>
    <w:r w:rsidRPr="0042669C">
      <w:rPr>
        <w:kern w:val="0"/>
        <w:sz w:val="21"/>
        <w:szCs w:val="21"/>
      </w:rPr>
      <w:fldChar w:fldCharType="separate"/>
    </w:r>
    <w:r w:rsidR="00F16067">
      <w:rPr>
        <w:noProof/>
        <w:kern w:val="0"/>
        <w:sz w:val="21"/>
        <w:szCs w:val="21"/>
      </w:rPr>
      <w:t>18</w:t>
    </w:r>
    <w:r w:rsidRPr="0042669C">
      <w:rPr>
        <w:kern w:val="0"/>
        <w:sz w:val="21"/>
        <w:szCs w:val="21"/>
      </w:rPr>
      <w:fldChar w:fldCharType="end"/>
    </w:r>
    <w:r w:rsidRPr="0042669C">
      <w:rPr>
        <w:rFonts w:hint="eastAsia"/>
        <w:kern w:val="0"/>
        <w:sz w:val="21"/>
        <w:szCs w:val="21"/>
      </w:rPr>
      <w:t>页（共</w:t>
    </w:r>
    <w:r w:rsidRPr="0042669C">
      <w:rPr>
        <w:rStyle w:val="a5"/>
        <w:sz w:val="21"/>
        <w:szCs w:val="21"/>
      </w:rPr>
      <w:fldChar w:fldCharType="begin"/>
    </w:r>
    <w:r w:rsidRPr="0042669C">
      <w:rPr>
        <w:rStyle w:val="a5"/>
        <w:sz w:val="21"/>
        <w:szCs w:val="21"/>
      </w:rPr>
      <w:instrText xml:space="preserve"> NUMPAGES </w:instrText>
    </w:r>
    <w:r w:rsidRPr="0042669C">
      <w:rPr>
        <w:rStyle w:val="a5"/>
        <w:sz w:val="21"/>
        <w:szCs w:val="21"/>
      </w:rPr>
      <w:fldChar w:fldCharType="separate"/>
    </w:r>
    <w:r w:rsidR="00F16067">
      <w:rPr>
        <w:rStyle w:val="a5"/>
        <w:noProof/>
        <w:sz w:val="21"/>
        <w:szCs w:val="21"/>
      </w:rPr>
      <w:t>18</w:t>
    </w:r>
    <w:r w:rsidRPr="0042669C">
      <w:rPr>
        <w:rStyle w:val="a5"/>
        <w:sz w:val="21"/>
        <w:szCs w:val="21"/>
      </w:rPr>
      <w:fldChar w:fldCharType="end"/>
    </w:r>
    <w:r w:rsidRPr="0042669C">
      <w:rPr>
        <w:rFonts w:hint="eastAsia"/>
        <w:kern w:val="0"/>
        <w:sz w:val="21"/>
        <w:szCs w:val="21"/>
      </w:rPr>
      <w:t>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5773B" w:rsidRDefault="0075773B">
      <w:r>
        <w:separator/>
      </w:r>
    </w:p>
  </w:footnote>
  <w:footnote w:type="continuationSeparator" w:id="0">
    <w:p w:rsidR="0075773B" w:rsidRDefault="0075773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066EF3CE"/>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F1AA972C"/>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56D0DD94"/>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3C6E9CDE"/>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9F04FA5E"/>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9BE8C20A"/>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03DA16A8"/>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4F280C7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DC600B48"/>
    <w:lvl w:ilvl="0">
      <w:start w:val="1"/>
      <w:numFmt w:val="decimal"/>
      <w:lvlText w:val="%1."/>
      <w:lvlJc w:val="left"/>
      <w:pPr>
        <w:tabs>
          <w:tab w:val="num" w:pos="360"/>
        </w:tabs>
        <w:ind w:left="360" w:hangingChars="200" w:hanging="360"/>
      </w:pPr>
    </w:lvl>
  </w:abstractNum>
  <w:abstractNum w:abstractNumId="9">
    <w:nsid w:val="FFFFFF89"/>
    <w:multiLevelType w:val="singleLevel"/>
    <w:tmpl w:val="E064FF36"/>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0000000A"/>
    <w:multiLevelType w:val="singleLevel"/>
    <w:tmpl w:val="0000000A"/>
    <w:lvl w:ilvl="0">
      <w:start w:val="1"/>
      <w:numFmt w:val="decimal"/>
      <w:suff w:val="nothing"/>
      <w:lvlText w:val="（%1）"/>
      <w:lvlJc w:val="left"/>
    </w:lvl>
  </w:abstractNum>
  <w:abstractNum w:abstractNumId="11">
    <w:nsid w:val="01F82EB4"/>
    <w:multiLevelType w:val="hybridMultilevel"/>
    <w:tmpl w:val="9F80776A"/>
    <w:lvl w:ilvl="0" w:tplc="973ECE72">
      <w:start w:val="3"/>
      <w:numFmt w:val="upperLetter"/>
      <w:lvlText w:val="%1．"/>
      <w:lvlJc w:val="left"/>
      <w:pPr>
        <w:tabs>
          <w:tab w:val="num" w:pos="770"/>
        </w:tabs>
        <w:ind w:left="770" w:hanging="360"/>
      </w:pPr>
      <w:rPr>
        <w:rFonts w:hint="default"/>
      </w:rPr>
    </w:lvl>
    <w:lvl w:ilvl="1" w:tplc="04090019" w:tentative="1">
      <w:start w:val="1"/>
      <w:numFmt w:val="lowerLetter"/>
      <w:lvlText w:val="%2)"/>
      <w:lvlJc w:val="left"/>
      <w:pPr>
        <w:tabs>
          <w:tab w:val="num" w:pos="1250"/>
        </w:tabs>
        <w:ind w:left="1250" w:hanging="420"/>
      </w:pPr>
    </w:lvl>
    <w:lvl w:ilvl="2" w:tplc="0409001B" w:tentative="1">
      <w:start w:val="1"/>
      <w:numFmt w:val="lowerRoman"/>
      <w:lvlText w:val="%3."/>
      <w:lvlJc w:val="right"/>
      <w:pPr>
        <w:tabs>
          <w:tab w:val="num" w:pos="1670"/>
        </w:tabs>
        <w:ind w:left="1670" w:hanging="420"/>
      </w:pPr>
    </w:lvl>
    <w:lvl w:ilvl="3" w:tplc="0409000F" w:tentative="1">
      <w:start w:val="1"/>
      <w:numFmt w:val="decimal"/>
      <w:lvlText w:val="%4."/>
      <w:lvlJc w:val="left"/>
      <w:pPr>
        <w:tabs>
          <w:tab w:val="num" w:pos="2090"/>
        </w:tabs>
        <w:ind w:left="2090" w:hanging="420"/>
      </w:pPr>
    </w:lvl>
    <w:lvl w:ilvl="4" w:tplc="04090019" w:tentative="1">
      <w:start w:val="1"/>
      <w:numFmt w:val="lowerLetter"/>
      <w:lvlText w:val="%5)"/>
      <w:lvlJc w:val="left"/>
      <w:pPr>
        <w:tabs>
          <w:tab w:val="num" w:pos="2510"/>
        </w:tabs>
        <w:ind w:left="2510" w:hanging="420"/>
      </w:pPr>
    </w:lvl>
    <w:lvl w:ilvl="5" w:tplc="0409001B" w:tentative="1">
      <w:start w:val="1"/>
      <w:numFmt w:val="lowerRoman"/>
      <w:lvlText w:val="%6."/>
      <w:lvlJc w:val="right"/>
      <w:pPr>
        <w:tabs>
          <w:tab w:val="num" w:pos="2930"/>
        </w:tabs>
        <w:ind w:left="2930" w:hanging="420"/>
      </w:pPr>
    </w:lvl>
    <w:lvl w:ilvl="6" w:tplc="0409000F" w:tentative="1">
      <w:start w:val="1"/>
      <w:numFmt w:val="decimal"/>
      <w:lvlText w:val="%7."/>
      <w:lvlJc w:val="left"/>
      <w:pPr>
        <w:tabs>
          <w:tab w:val="num" w:pos="3350"/>
        </w:tabs>
        <w:ind w:left="3350" w:hanging="420"/>
      </w:pPr>
    </w:lvl>
    <w:lvl w:ilvl="7" w:tplc="04090019" w:tentative="1">
      <w:start w:val="1"/>
      <w:numFmt w:val="lowerLetter"/>
      <w:lvlText w:val="%8)"/>
      <w:lvlJc w:val="left"/>
      <w:pPr>
        <w:tabs>
          <w:tab w:val="num" w:pos="3770"/>
        </w:tabs>
        <w:ind w:left="3770" w:hanging="420"/>
      </w:pPr>
    </w:lvl>
    <w:lvl w:ilvl="8" w:tplc="0409001B" w:tentative="1">
      <w:start w:val="1"/>
      <w:numFmt w:val="lowerRoman"/>
      <w:lvlText w:val="%9."/>
      <w:lvlJc w:val="right"/>
      <w:pPr>
        <w:tabs>
          <w:tab w:val="num" w:pos="4190"/>
        </w:tabs>
        <w:ind w:left="4190" w:hanging="420"/>
      </w:pPr>
    </w:lvl>
  </w:abstractNum>
  <w:abstractNum w:abstractNumId="12">
    <w:nsid w:val="09344B2A"/>
    <w:multiLevelType w:val="hybridMultilevel"/>
    <w:tmpl w:val="8E76C01C"/>
    <w:lvl w:ilvl="0" w:tplc="2B1E911E">
      <w:start w:val="1"/>
      <w:numFmt w:val="upperLetter"/>
      <w:lvlText w:val="%1．"/>
      <w:lvlJc w:val="left"/>
      <w:pPr>
        <w:ind w:left="570" w:hanging="360"/>
      </w:pPr>
      <w:rPr>
        <w:rFonts w:cs="Times New Roman" w:hint="default"/>
      </w:rPr>
    </w:lvl>
    <w:lvl w:ilvl="1" w:tplc="04090019" w:tentative="1">
      <w:start w:val="1"/>
      <w:numFmt w:val="lowerLetter"/>
      <w:lvlText w:val="%2)"/>
      <w:lvlJc w:val="left"/>
      <w:pPr>
        <w:ind w:left="1050" w:hanging="420"/>
      </w:pPr>
      <w:rPr>
        <w:rFonts w:cs="Times New Roman"/>
      </w:rPr>
    </w:lvl>
    <w:lvl w:ilvl="2" w:tplc="0409001B" w:tentative="1">
      <w:start w:val="1"/>
      <w:numFmt w:val="lowerRoman"/>
      <w:lvlText w:val="%3."/>
      <w:lvlJc w:val="right"/>
      <w:pPr>
        <w:ind w:left="1470" w:hanging="420"/>
      </w:pPr>
      <w:rPr>
        <w:rFonts w:cs="Times New Roman"/>
      </w:rPr>
    </w:lvl>
    <w:lvl w:ilvl="3" w:tplc="0409000F" w:tentative="1">
      <w:start w:val="1"/>
      <w:numFmt w:val="decimal"/>
      <w:lvlText w:val="%4."/>
      <w:lvlJc w:val="left"/>
      <w:pPr>
        <w:ind w:left="1890" w:hanging="420"/>
      </w:pPr>
      <w:rPr>
        <w:rFonts w:cs="Times New Roman"/>
      </w:rPr>
    </w:lvl>
    <w:lvl w:ilvl="4" w:tplc="04090019" w:tentative="1">
      <w:start w:val="1"/>
      <w:numFmt w:val="lowerLetter"/>
      <w:lvlText w:val="%5)"/>
      <w:lvlJc w:val="left"/>
      <w:pPr>
        <w:ind w:left="2310" w:hanging="420"/>
      </w:pPr>
      <w:rPr>
        <w:rFonts w:cs="Times New Roman"/>
      </w:rPr>
    </w:lvl>
    <w:lvl w:ilvl="5" w:tplc="0409001B" w:tentative="1">
      <w:start w:val="1"/>
      <w:numFmt w:val="lowerRoman"/>
      <w:lvlText w:val="%6."/>
      <w:lvlJc w:val="right"/>
      <w:pPr>
        <w:ind w:left="2730" w:hanging="420"/>
      </w:pPr>
      <w:rPr>
        <w:rFonts w:cs="Times New Roman"/>
      </w:rPr>
    </w:lvl>
    <w:lvl w:ilvl="6" w:tplc="0409000F" w:tentative="1">
      <w:start w:val="1"/>
      <w:numFmt w:val="decimal"/>
      <w:lvlText w:val="%7."/>
      <w:lvlJc w:val="left"/>
      <w:pPr>
        <w:ind w:left="3150" w:hanging="420"/>
      </w:pPr>
      <w:rPr>
        <w:rFonts w:cs="Times New Roman"/>
      </w:rPr>
    </w:lvl>
    <w:lvl w:ilvl="7" w:tplc="04090019" w:tentative="1">
      <w:start w:val="1"/>
      <w:numFmt w:val="lowerLetter"/>
      <w:lvlText w:val="%8)"/>
      <w:lvlJc w:val="left"/>
      <w:pPr>
        <w:ind w:left="3570" w:hanging="420"/>
      </w:pPr>
      <w:rPr>
        <w:rFonts w:cs="Times New Roman"/>
      </w:rPr>
    </w:lvl>
    <w:lvl w:ilvl="8" w:tplc="0409001B" w:tentative="1">
      <w:start w:val="1"/>
      <w:numFmt w:val="lowerRoman"/>
      <w:lvlText w:val="%9."/>
      <w:lvlJc w:val="right"/>
      <w:pPr>
        <w:ind w:left="3990" w:hanging="420"/>
      </w:pPr>
      <w:rPr>
        <w:rFonts w:cs="Times New Roman"/>
      </w:rPr>
    </w:lvl>
  </w:abstractNum>
  <w:abstractNum w:abstractNumId="13">
    <w:nsid w:val="103029FF"/>
    <w:multiLevelType w:val="hybridMultilevel"/>
    <w:tmpl w:val="53FAFF76"/>
    <w:lvl w:ilvl="0" w:tplc="D6CE258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nsid w:val="13862594"/>
    <w:multiLevelType w:val="hybridMultilevel"/>
    <w:tmpl w:val="6C4894A4"/>
    <w:lvl w:ilvl="0" w:tplc="0409000F">
      <w:start w:val="1"/>
      <w:numFmt w:val="decimal"/>
      <w:lvlText w:val="%1."/>
      <w:lvlJc w:val="left"/>
      <w:pPr>
        <w:tabs>
          <w:tab w:val="num" w:pos="420"/>
        </w:tabs>
        <w:ind w:left="420" w:hanging="420"/>
      </w:pPr>
      <w:rPr>
        <w:rFonts w:cs="Times New Roman"/>
      </w:rPr>
    </w:lvl>
    <w:lvl w:ilvl="1" w:tplc="04090015">
      <w:start w:val="1"/>
      <w:numFmt w:val="upperLetter"/>
      <w:lvlText w:val="%2."/>
      <w:lvlJc w:val="left"/>
      <w:pPr>
        <w:tabs>
          <w:tab w:val="num" w:pos="840"/>
        </w:tabs>
        <w:ind w:left="840" w:hanging="420"/>
      </w:pPr>
      <w:rPr>
        <w:rFonts w:cs="Times New Roman"/>
      </w:rPr>
    </w:lvl>
    <w:lvl w:ilvl="2" w:tplc="726615D4">
      <w:start w:val="1"/>
      <w:numFmt w:val="upperLetter"/>
      <w:lvlText w:val="%3."/>
      <w:lvlJc w:val="left"/>
      <w:pPr>
        <w:tabs>
          <w:tab w:val="num" w:pos="1200"/>
        </w:tabs>
        <w:ind w:left="1200" w:hanging="360"/>
      </w:pPr>
      <w:rPr>
        <w:rFonts w:cs="Times New Roman" w:hint="default"/>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5">
    <w:nsid w:val="324F3ABB"/>
    <w:multiLevelType w:val="hybridMultilevel"/>
    <w:tmpl w:val="DA162ECC"/>
    <w:lvl w:ilvl="0" w:tplc="8BC822C8">
      <w:start w:val="1"/>
      <w:numFmt w:val="decimal"/>
      <w:lvlText w:val="%1."/>
      <w:lvlJc w:val="left"/>
      <w:pPr>
        <w:ind w:left="555" w:hanging="360"/>
      </w:pPr>
      <w:rPr>
        <w:rFonts w:cs="Times New Roman" w:hint="default"/>
      </w:rPr>
    </w:lvl>
    <w:lvl w:ilvl="1" w:tplc="04090019" w:tentative="1">
      <w:start w:val="1"/>
      <w:numFmt w:val="lowerLetter"/>
      <w:lvlText w:val="%2)"/>
      <w:lvlJc w:val="left"/>
      <w:pPr>
        <w:ind w:left="1035" w:hanging="420"/>
      </w:pPr>
      <w:rPr>
        <w:rFonts w:cs="Times New Roman"/>
      </w:rPr>
    </w:lvl>
    <w:lvl w:ilvl="2" w:tplc="0409001B" w:tentative="1">
      <w:start w:val="1"/>
      <w:numFmt w:val="lowerRoman"/>
      <w:lvlText w:val="%3."/>
      <w:lvlJc w:val="right"/>
      <w:pPr>
        <w:ind w:left="1455" w:hanging="420"/>
      </w:pPr>
      <w:rPr>
        <w:rFonts w:cs="Times New Roman"/>
      </w:rPr>
    </w:lvl>
    <w:lvl w:ilvl="3" w:tplc="0409000F" w:tentative="1">
      <w:start w:val="1"/>
      <w:numFmt w:val="decimal"/>
      <w:lvlText w:val="%4."/>
      <w:lvlJc w:val="left"/>
      <w:pPr>
        <w:ind w:left="1875" w:hanging="420"/>
      </w:pPr>
      <w:rPr>
        <w:rFonts w:cs="Times New Roman"/>
      </w:rPr>
    </w:lvl>
    <w:lvl w:ilvl="4" w:tplc="04090019" w:tentative="1">
      <w:start w:val="1"/>
      <w:numFmt w:val="lowerLetter"/>
      <w:lvlText w:val="%5)"/>
      <w:lvlJc w:val="left"/>
      <w:pPr>
        <w:ind w:left="2295" w:hanging="420"/>
      </w:pPr>
      <w:rPr>
        <w:rFonts w:cs="Times New Roman"/>
      </w:rPr>
    </w:lvl>
    <w:lvl w:ilvl="5" w:tplc="0409001B" w:tentative="1">
      <w:start w:val="1"/>
      <w:numFmt w:val="lowerRoman"/>
      <w:lvlText w:val="%6."/>
      <w:lvlJc w:val="right"/>
      <w:pPr>
        <w:ind w:left="2715" w:hanging="420"/>
      </w:pPr>
      <w:rPr>
        <w:rFonts w:cs="Times New Roman"/>
      </w:rPr>
    </w:lvl>
    <w:lvl w:ilvl="6" w:tplc="0409000F" w:tentative="1">
      <w:start w:val="1"/>
      <w:numFmt w:val="decimal"/>
      <w:lvlText w:val="%7."/>
      <w:lvlJc w:val="left"/>
      <w:pPr>
        <w:ind w:left="3135" w:hanging="420"/>
      </w:pPr>
      <w:rPr>
        <w:rFonts w:cs="Times New Roman"/>
      </w:rPr>
    </w:lvl>
    <w:lvl w:ilvl="7" w:tplc="04090019" w:tentative="1">
      <w:start w:val="1"/>
      <w:numFmt w:val="lowerLetter"/>
      <w:lvlText w:val="%8)"/>
      <w:lvlJc w:val="left"/>
      <w:pPr>
        <w:ind w:left="3555" w:hanging="420"/>
      </w:pPr>
      <w:rPr>
        <w:rFonts w:cs="Times New Roman"/>
      </w:rPr>
    </w:lvl>
    <w:lvl w:ilvl="8" w:tplc="0409001B" w:tentative="1">
      <w:start w:val="1"/>
      <w:numFmt w:val="lowerRoman"/>
      <w:lvlText w:val="%9."/>
      <w:lvlJc w:val="right"/>
      <w:pPr>
        <w:ind w:left="3975" w:hanging="420"/>
      </w:pPr>
      <w:rPr>
        <w:rFonts w:cs="Times New Roman"/>
      </w:rPr>
    </w:lvl>
  </w:abstractNum>
  <w:abstractNum w:abstractNumId="16">
    <w:nsid w:val="329D6E19"/>
    <w:multiLevelType w:val="hybridMultilevel"/>
    <w:tmpl w:val="A7E8D9BA"/>
    <w:lvl w:ilvl="0" w:tplc="0409000F">
      <w:start w:val="1"/>
      <w:numFmt w:val="decimal"/>
      <w:lvlText w:val="%1."/>
      <w:lvlJc w:val="left"/>
      <w:pPr>
        <w:ind w:left="360" w:hanging="360"/>
      </w:pPr>
      <w:rPr>
        <w:rFonts w:hint="default"/>
      </w:rPr>
    </w:lvl>
    <w:lvl w:ilvl="1" w:tplc="8FD0B3CE">
      <w:start w:val="1"/>
      <w:numFmt w:val="upperLetter"/>
      <w:lvlText w:val="%2．"/>
      <w:lvlJc w:val="left"/>
      <w:pPr>
        <w:ind w:left="1080" w:hanging="360"/>
      </w:pPr>
      <w:rPr>
        <w:rFonts w:ascii="Calibri" w:eastAsia="宋体" w:hAnsi="Calibri" w:cs="Times New Roman"/>
      </w:rPr>
    </w:lvl>
    <w:lvl w:ilvl="2" w:tplc="6EEA9530">
      <w:start w:val="1"/>
      <w:numFmt w:val="upperLetter"/>
      <w:lvlText w:val="%3．"/>
      <w:lvlJc w:val="left"/>
      <w:pPr>
        <w:tabs>
          <w:tab w:val="num" w:pos="1980"/>
        </w:tabs>
        <w:ind w:left="1980" w:hanging="360"/>
      </w:pPr>
      <w:rPr>
        <w:rFonts w:hint="default"/>
      </w:rPr>
    </w:lvl>
    <w:lvl w:ilvl="3" w:tplc="5C602C36">
      <w:start w:val="1"/>
      <w:numFmt w:val="upperLetter"/>
      <w:lvlText w:val="%4."/>
      <w:lvlJc w:val="left"/>
      <w:pPr>
        <w:tabs>
          <w:tab w:val="num" w:pos="2520"/>
        </w:tabs>
        <w:ind w:left="2520" w:hanging="360"/>
      </w:pPr>
      <w:rPr>
        <w:rFonts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32FA5639"/>
    <w:multiLevelType w:val="hybridMultilevel"/>
    <w:tmpl w:val="630070C4"/>
    <w:lvl w:ilvl="0" w:tplc="CF102076">
      <w:start w:val="1"/>
      <w:numFmt w:val="decimalEnclosedCircle"/>
      <w:lvlText w:val="%1"/>
      <w:lvlJc w:val="left"/>
      <w:pPr>
        <w:ind w:left="644" w:hanging="360"/>
      </w:pPr>
      <w:rPr>
        <w:rFonts w:ascii="宋体" w:eastAsia="宋体" w:hAnsi="宋体" w:cs="Times New Roman"/>
      </w:rPr>
    </w:lvl>
    <w:lvl w:ilvl="1" w:tplc="7E6EB9D4">
      <w:start w:val="1"/>
      <w:numFmt w:val="upperLetter"/>
      <w:lvlText w:val="%2．"/>
      <w:lvlJc w:val="left"/>
      <w:pPr>
        <w:tabs>
          <w:tab w:val="num" w:pos="1064"/>
        </w:tabs>
        <w:ind w:left="1064" w:hanging="360"/>
      </w:pPr>
      <w:rPr>
        <w:rFonts w:ascii="宋体" w:hAnsi="宋体" w:hint="default"/>
      </w:rPr>
    </w:lvl>
    <w:lvl w:ilvl="2" w:tplc="0409001B" w:tentative="1">
      <w:start w:val="1"/>
      <w:numFmt w:val="lowerRoman"/>
      <w:lvlText w:val="%3."/>
      <w:lvlJc w:val="right"/>
      <w:pPr>
        <w:ind w:left="1544" w:hanging="420"/>
      </w:pPr>
      <w:rPr>
        <w:rFonts w:cs="Times New Roman"/>
      </w:rPr>
    </w:lvl>
    <w:lvl w:ilvl="3" w:tplc="0409000F" w:tentative="1">
      <w:start w:val="1"/>
      <w:numFmt w:val="decimal"/>
      <w:lvlText w:val="%4."/>
      <w:lvlJc w:val="left"/>
      <w:pPr>
        <w:ind w:left="1964" w:hanging="420"/>
      </w:pPr>
      <w:rPr>
        <w:rFonts w:cs="Times New Roman"/>
      </w:rPr>
    </w:lvl>
    <w:lvl w:ilvl="4" w:tplc="04090019" w:tentative="1">
      <w:start w:val="1"/>
      <w:numFmt w:val="lowerLetter"/>
      <w:lvlText w:val="%5)"/>
      <w:lvlJc w:val="left"/>
      <w:pPr>
        <w:ind w:left="2384" w:hanging="420"/>
      </w:pPr>
      <w:rPr>
        <w:rFonts w:cs="Times New Roman"/>
      </w:rPr>
    </w:lvl>
    <w:lvl w:ilvl="5" w:tplc="0409001B" w:tentative="1">
      <w:start w:val="1"/>
      <w:numFmt w:val="lowerRoman"/>
      <w:lvlText w:val="%6."/>
      <w:lvlJc w:val="right"/>
      <w:pPr>
        <w:ind w:left="2804" w:hanging="420"/>
      </w:pPr>
      <w:rPr>
        <w:rFonts w:cs="Times New Roman"/>
      </w:rPr>
    </w:lvl>
    <w:lvl w:ilvl="6" w:tplc="0409000F" w:tentative="1">
      <w:start w:val="1"/>
      <w:numFmt w:val="decimal"/>
      <w:lvlText w:val="%7."/>
      <w:lvlJc w:val="left"/>
      <w:pPr>
        <w:ind w:left="3224" w:hanging="420"/>
      </w:pPr>
      <w:rPr>
        <w:rFonts w:cs="Times New Roman"/>
      </w:rPr>
    </w:lvl>
    <w:lvl w:ilvl="7" w:tplc="04090019" w:tentative="1">
      <w:start w:val="1"/>
      <w:numFmt w:val="lowerLetter"/>
      <w:lvlText w:val="%8)"/>
      <w:lvlJc w:val="left"/>
      <w:pPr>
        <w:ind w:left="3644" w:hanging="420"/>
      </w:pPr>
      <w:rPr>
        <w:rFonts w:cs="Times New Roman"/>
      </w:rPr>
    </w:lvl>
    <w:lvl w:ilvl="8" w:tplc="0409001B" w:tentative="1">
      <w:start w:val="1"/>
      <w:numFmt w:val="lowerRoman"/>
      <w:lvlText w:val="%9."/>
      <w:lvlJc w:val="right"/>
      <w:pPr>
        <w:ind w:left="4064" w:hanging="420"/>
      </w:pPr>
      <w:rPr>
        <w:rFonts w:cs="Times New Roman"/>
      </w:rPr>
    </w:lvl>
  </w:abstractNum>
  <w:abstractNum w:abstractNumId="18">
    <w:nsid w:val="35E84848"/>
    <w:multiLevelType w:val="hybridMultilevel"/>
    <w:tmpl w:val="064012B2"/>
    <w:lvl w:ilvl="0" w:tplc="4336F9A6">
      <w:start w:val="1"/>
      <w:numFmt w:val="upp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9">
    <w:nsid w:val="38420914"/>
    <w:multiLevelType w:val="hybridMultilevel"/>
    <w:tmpl w:val="DA80DB40"/>
    <w:lvl w:ilvl="0" w:tplc="9306B08C">
      <w:start w:val="1"/>
      <w:numFmt w:val="decimalEnclosedParen"/>
      <w:lvlText w:val="%1"/>
      <w:lvlJc w:val="left"/>
      <w:pPr>
        <w:ind w:left="564" w:hanging="360"/>
      </w:pPr>
      <w:rPr>
        <w:rFonts w:ascii="宋体" w:eastAsia="宋体" w:hAnsi="宋体" w:cs="Times New Roman" w:hint="default"/>
      </w:rPr>
    </w:lvl>
    <w:lvl w:ilvl="1" w:tplc="A17A3D98">
      <w:start w:val="1"/>
      <w:numFmt w:val="decimalEnclosedParen"/>
      <w:lvlText w:val="%2"/>
      <w:lvlJc w:val="left"/>
      <w:pPr>
        <w:ind w:left="984" w:hanging="360"/>
      </w:pPr>
      <w:rPr>
        <w:rFonts w:cs="Times New Roman" w:hint="default"/>
      </w:rPr>
    </w:lvl>
    <w:lvl w:ilvl="2" w:tplc="0409001B" w:tentative="1">
      <w:start w:val="1"/>
      <w:numFmt w:val="lowerRoman"/>
      <w:lvlText w:val="%3."/>
      <w:lvlJc w:val="right"/>
      <w:pPr>
        <w:ind w:left="1464" w:hanging="420"/>
      </w:pPr>
      <w:rPr>
        <w:rFonts w:cs="Times New Roman"/>
      </w:rPr>
    </w:lvl>
    <w:lvl w:ilvl="3" w:tplc="0409000F" w:tentative="1">
      <w:start w:val="1"/>
      <w:numFmt w:val="decimal"/>
      <w:lvlText w:val="%4."/>
      <w:lvlJc w:val="left"/>
      <w:pPr>
        <w:ind w:left="1884" w:hanging="420"/>
      </w:pPr>
      <w:rPr>
        <w:rFonts w:cs="Times New Roman"/>
      </w:rPr>
    </w:lvl>
    <w:lvl w:ilvl="4" w:tplc="04090019" w:tentative="1">
      <w:start w:val="1"/>
      <w:numFmt w:val="lowerLetter"/>
      <w:lvlText w:val="%5)"/>
      <w:lvlJc w:val="left"/>
      <w:pPr>
        <w:ind w:left="2304" w:hanging="420"/>
      </w:pPr>
      <w:rPr>
        <w:rFonts w:cs="Times New Roman"/>
      </w:rPr>
    </w:lvl>
    <w:lvl w:ilvl="5" w:tplc="0409001B" w:tentative="1">
      <w:start w:val="1"/>
      <w:numFmt w:val="lowerRoman"/>
      <w:lvlText w:val="%6."/>
      <w:lvlJc w:val="right"/>
      <w:pPr>
        <w:ind w:left="2724" w:hanging="420"/>
      </w:pPr>
      <w:rPr>
        <w:rFonts w:cs="Times New Roman"/>
      </w:rPr>
    </w:lvl>
    <w:lvl w:ilvl="6" w:tplc="0409000F" w:tentative="1">
      <w:start w:val="1"/>
      <w:numFmt w:val="decimal"/>
      <w:lvlText w:val="%7."/>
      <w:lvlJc w:val="left"/>
      <w:pPr>
        <w:ind w:left="3144" w:hanging="420"/>
      </w:pPr>
      <w:rPr>
        <w:rFonts w:cs="Times New Roman"/>
      </w:rPr>
    </w:lvl>
    <w:lvl w:ilvl="7" w:tplc="04090019" w:tentative="1">
      <w:start w:val="1"/>
      <w:numFmt w:val="lowerLetter"/>
      <w:lvlText w:val="%8)"/>
      <w:lvlJc w:val="left"/>
      <w:pPr>
        <w:ind w:left="3564" w:hanging="420"/>
      </w:pPr>
      <w:rPr>
        <w:rFonts w:cs="Times New Roman"/>
      </w:rPr>
    </w:lvl>
    <w:lvl w:ilvl="8" w:tplc="0409001B" w:tentative="1">
      <w:start w:val="1"/>
      <w:numFmt w:val="lowerRoman"/>
      <w:lvlText w:val="%9."/>
      <w:lvlJc w:val="right"/>
      <w:pPr>
        <w:ind w:left="3984" w:hanging="420"/>
      </w:pPr>
      <w:rPr>
        <w:rFonts w:cs="Times New Roman"/>
      </w:rPr>
    </w:lvl>
  </w:abstractNum>
  <w:abstractNum w:abstractNumId="20">
    <w:nsid w:val="553F1D96"/>
    <w:multiLevelType w:val="singleLevel"/>
    <w:tmpl w:val="553F1D96"/>
    <w:lvl w:ilvl="0">
      <w:start w:val="6"/>
      <w:numFmt w:val="decimal"/>
      <w:suff w:val="nothing"/>
      <w:lvlText w:val="%1、"/>
      <w:lvlJc w:val="left"/>
    </w:lvl>
  </w:abstractNum>
  <w:abstractNum w:abstractNumId="21">
    <w:nsid w:val="553F1DDF"/>
    <w:multiLevelType w:val="singleLevel"/>
    <w:tmpl w:val="553F1DDF"/>
    <w:lvl w:ilvl="0">
      <w:start w:val="1"/>
      <w:numFmt w:val="decimal"/>
      <w:suff w:val="nothing"/>
      <w:lvlText w:val="%1、"/>
      <w:lvlJc w:val="left"/>
    </w:lvl>
  </w:abstractNum>
  <w:abstractNum w:abstractNumId="22">
    <w:nsid w:val="56AAA34A"/>
    <w:multiLevelType w:val="singleLevel"/>
    <w:tmpl w:val="56AAA34A"/>
    <w:lvl w:ilvl="0">
      <w:start w:val="1"/>
      <w:numFmt w:val="decimal"/>
      <w:suff w:val="nothing"/>
      <w:lvlText w:val="（%1）"/>
      <w:lvlJc w:val="left"/>
    </w:lvl>
  </w:abstractNum>
  <w:abstractNum w:abstractNumId="23">
    <w:nsid w:val="56D2C645"/>
    <w:multiLevelType w:val="singleLevel"/>
    <w:tmpl w:val="56D2C645"/>
    <w:lvl w:ilvl="0">
      <w:start w:val="3"/>
      <w:numFmt w:val="decimal"/>
      <w:suff w:val="nothing"/>
      <w:lvlText w:val="（%1）"/>
      <w:lvlJc w:val="left"/>
    </w:lvl>
  </w:abstractNum>
  <w:abstractNum w:abstractNumId="24">
    <w:nsid w:val="56DC40E6"/>
    <w:multiLevelType w:val="singleLevel"/>
    <w:tmpl w:val="56DC40E6"/>
    <w:lvl w:ilvl="0">
      <w:start w:val="2"/>
      <w:numFmt w:val="decimal"/>
      <w:suff w:val="nothing"/>
      <w:lvlText w:val="（%1）"/>
      <w:lvlJc w:val="left"/>
    </w:lvl>
  </w:abstractNum>
  <w:abstractNum w:abstractNumId="25">
    <w:nsid w:val="5F127063"/>
    <w:multiLevelType w:val="hybridMultilevel"/>
    <w:tmpl w:val="8C80AA42"/>
    <w:lvl w:ilvl="0" w:tplc="59F0CF6A">
      <w:start w:val="1"/>
      <w:numFmt w:val="decimalEnclosedCircle"/>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6">
    <w:nsid w:val="5F494FA7"/>
    <w:multiLevelType w:val="hybridMultilevel"/>
    <w:tmpl w:val="D3F4E01A"/>
    <w:lvl w:ilvl="0" w:tplc="6D1E74CA">
      <w:start w:val="1"/>
      <w:numFmt w:val="decimal"/>
      <w:lvlText w:val="(%1)"/>
      <w:lvlJc w:val="left"/>
      <w:pPr>
        <w:tabs>
          <w:tab w:val="num" w:pos="360"/>
        </w:tabs>
        <w:ind w:left="360" w:hanging="360"/>
      </w:pPr>
      <w:rPr>
        <w:rFonts w:hAnsi="Times New Roman"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nsid w:val="63A17183"/>
    <w:multiLevelType w:val="hybridMultilevel"/>
    <w:tmpl w:val="682A8096"/>
    <w:lvl w:ilvl="0" w:tplc="B58415AA">
      <w:start w:val="8"/>
      <w:numFmt w:val="decimal"/>
      <w:lvlText w:val="%1．"/>
      <w:lvlJc w:val="left"/>
      <w:pPr>
        <w:tabs>
          <w:tab w:val="num" w:pos="480"/>
        </w:tabs>
        <w:ind w:left="480" w:hanging="360"/>
      </w:pPr>
      <w:rPr>
        <w:rFonts w:hint="eastAsia"/>
      </w:rPr>
    </w:lvl>
    <w:lvl w:ilvl="1" w:tplc="992A5F34">
      <w:start w:val="1"/>
      <w:numFmt w:val="decimalEnclosedCircle"/>
      <w:lvlText w:val="%2"/>
      <w:lvlJc w:val="left"/>
      <w:pPr>
        <w:tabs>
          <w:tab w:val="num" w:pos="900"/>
        </w:tabs>
        <w:ind w:left="900" w:hanging="360"/>
      </w:pPr>
      <w:rPr>
        <w:rFonts w:hint="eastAsia"/>
      </w:rPr>
    </w:lvl>
    <w:lvl w:ilvl="2" w:tplc="0409001B" w:tentative="1">
      <w:start w:val="1"/>
      <w:numFmt w:val="lowerRoman"/>
      <w:lvlText w:val="%3."/>
      <w:lvlJc w:val="right"/>
      <w:pPr>
        <w:tabs>
          <w:tab w:val="num" w:pos="1380"/>
        </w:tabs>
        <w:ind w:left="1380" w:hanging="420"/>
      </w:pPr>
    </w:lvl>
    <w:lvl w:ilvl="3" w:tplc="0409000F" w:tentative="1">
      <w:start w:val="1"/>
      <w:numFmt w:val="decimal"/>
      <w:lvlText w:val="%4."/>
      <w:lvlJc w:val="left"/>
      <w:pPr>
        <w:tabs>
          <w:tab w:val="num" w:pos="1800"/>
        </w:tabs>
        <w:ind w:left="1800" w:hanging="420"/>
      </w:pPr>
    </w:lvl>
    <w:lvl w:ilvl="4" w:tplc="04090019" w:tentative="1">
      <w:start w:val="1"/>
      <w:numFmt w:val="lowerLetter"/>
      <w:lvlText w:val="%5)"/>
      <w:lvlJc w:val="left"/>
      <w:pPr>
        <w:tabs>
          <w:tab w:val="num" w:pos="2220"/>
        </w:tabs>
        <w:ind w:left="2220" w:hanging="420"/>
      </w:pPr>
    </w:lvl>
    <w:lvl w:ilvl="5" w:tplc="0409001B" w:tentative="1">
      <w:start w:val="1"/>
      <w:numFmt w:val="lowerRoman"/>
      <w:lvlText w:val="%6."/>
      <w:lvlJc w:val="right"/>
      <w:pPr>
        <w:tabs>
          <w:tab w:val="num" w:pos="2640"/>
        </w:tabs>
        <w:ind w:left="2640" w:hanging="420"/>
      </w:pPr>
    </w:lvl>
    <w:lvl w:ilvl="6" w:tplc="0409000F" w:tentative="1">
      <w:start w:val="1"/>
      <w:numFmt w:val="decimal"/>
      <w:lvlText w:val="%7."/>
      <w:lvlJc w:val="left"/>
      <w:pPr>
        <w:tabs>
          <w:tab w:val="num" w:pos="3060"/>
        </w:tabs>
        <w:ind w:left="3060" w:hanging="420"/>
      </w:pPr>
    </w:lvl>
    <w:lvl w:ilvl="7" w:tplc="04090019" w:tentative="1">
      <w:start w:val="1"/>
      <w:numFmt w:val="lowerLetter"/>
      <w:lvlText w:val="%8)"/>
      <w:lvlJc w:val="left"/>
      <w:pPr>
        <w:tabs>
          <w:tab w:val="num" w:pos="3480"/>
        </w:tabs>
        <w:ind w:left="3480" w:hanging="420"/>
      </w:pPr>
    </w:lvl>
    <w:lvl w:ilvl="8" w:tplc="0409001B" w:tentative="1">
      <w:start w:val="1"/>
      <w:numFmt w:val="lowerRoman"/>
      <w:lvlText w:val="%9."/>
      <w:lvlJc w:val="right"/>
      <w:pPr>
        <w:tabs>
          <w:tab w:val="num" w:pos="3900"/>
        </w:tabs>
        <w:ind w:left="3900" w:hanging="420"/>
      </w:pPr>
    </w:lvl>
  </w:abstractNum>
  <w:abstractNum w:abstractNumId="28">
    <w:nsid w:val="657C017E"/>
    <w:multiLevelType w:val="hybridMultilevel"/>
    <w:tmpl w:val="BD9EE40C"/>
    <w:lvl w:ilvl="0" w:tplc="3FF04EA6">
      <w:start w:val="1"/>
      <w:numFmt w:val="decimalEnclosedParen"/>
      <w:lvlText w:val="%1"/>
      <w:lvlJc w:val="left"/>
      <w:pPr>
        <w:ind w:left="360" w:hanging="360"/>
      </w:pPr>
      <w:rPr>
        <w:rFonts w:ascii="宋体" w:eastAsia="宋体" w:hAnsi="宋体"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9">
    <w:nsid w:val="6C1A6B0F"/>
    <w:multiLevelType w:val="hybridMultilevel"/>
    <w:tmpl w:val="AF42F3A8"/>
    <w:lvl w:ilvl="0" w:tplc="E8744940">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nsid w:val="71E410CF"/>
    <w:multiLevelType w:val="hybridMultilevel"/>
    <w:tmpl w:val="4A6433CE"/>
    <w:lvl w:ilvl="0" w:tplc="CE729E82">
      <w:start w:val="1"/>
      <w:numFmt w:val="upperLetter"/>
      <w:lvlText w:val="%1．"/>
      <w:lvlJc w:val="left"/>
      <w:pPr>
        <w:ind w:left="780" w:hanging="360"/>
      </w:pPr>
      <w:rPr>
        <w:rFonts w:ascii="Times New Roman" w:eastAsia="Times New Roman" w:hAnsi="Times New Roman" w:cs="Times New Roman"/>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31">
    <w:nsid w:val="72D93787"/>
    <w:multiLevelType w:val="hybridMultilevel"/>
    <w:tmpl w:val="72F0E2F6"/>
    <w:lvl w:ilvl="0" w:tplc="D81AD9F0">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31"/>
  </w:num>
  <w:num w:numId="2">
    <w:abstractNumId w:val="29"/>
  </w:num>
  <w:num w:numId="3">
    <w:abstractNumId w:val="27"/>
  </w:num>
  <w:num w:numId="4">
    <w:abstractNumId w:val="25"/>
  </w:num>
  <w:num w:numId="5">
    <w:abstractNumId w:val="26"/>
  </w:num>
  <w:num w:numId="6">
    <w:abstractNumId w:val="8"/>
  </w:num>
  <w:num w:numId="7">
    <w:abstractNumId w:val="3"/>
  </w:num>
  <w:num w:numId="8">
    <w:abstractNumId w:val="2"/>
  </w:num>
  <w:num w:numId="9">
    <w:abstractNumId w:val="1"/>
  </w:num>
  <w:num w:numId="10">
    <w:abstractNumId w:val="0"/>
  </w:num>
  <w:num w:numId="11">
    <w:abstractNumId w:val="9"/>
  </w:num>
  <w:num w:numId="12">
    <w:abstractNumId w:val="7"/>
  </w:num>
  <w:num w:numId="13">
    <w:abstractNumId w:val="6"/>
  </w:num>
  <w:num w:numId="14">
    <w:abstractNumId w:val="5"/>
  </w:num>
  <w:num w:numId="15">
    <w:abstractNumId w:val="4"/>
  </w:num>
  <w:num w:numId="16">
    <w:abstractNumId w:val="13"/>
  </w:num>
  <w:num w:numId="17">
    <w:abstractNumId w:val="10"/>
  </w:num>
  <w:num w:numId="18">
    <w:abstractNumId w:val="17"/>
  </w:num>
  <w:num w:numId="19">
    <w:abstractNumId w:val="12"/>
  </w:num>
  <w:num w:numId="20">
    <w:abstractNumId w:val="20"/>
  </w:num>
  <w:num w:numId="21">
    <w:abstractNumId w:val="21"/>
  </w:num>
  <w:num w:numId="22">
    <w:abstractNumId w:val="19"/>
  </w:num>
  <w:num w:numId="23">
    <w:abstractNumId w:val="28"/>
  </w:num>
  <w:num w:numId="24">
    <w:abstractNumId w:val="14"/>
  </w:num>
  <w:num w:numId="25">
    <w:abstractNumId w:val="30"/>
  </w:num>
  <w:num w:numId="26">
    <w:abstractNumId w:val="18"/>
  </w:num>
  <w:num w:numId="27">
    <w:abstractNumId w:val="11"/>
  </w:num>
  <w:num w:numId="28">
    <w:abstractNumId w:val="24"/>
  </w:num>
  <w:num w:numId="29">
    <w:abstractNumId w:val="22"/>
  </w:num>
  <w:num w:numId="30">
    <w:abstractNumId w:val="23"/>
  </w:num>
  <w:num w:numId="31">
    <w:abstractNumId w:val="15"/>
  </w:num>
  <w:num w:numId="32">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6"/>
  <w:bordersDoNotSurroundHeader/>
  <w:bordersDoNotSurroundFooter/>
  <w:proofState w:spelling="clean"/>
  <w:stylePaneFormatFilter w:val="3F01"/>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8" fill="f" fillcolor="white" stroke="f">
      <v:fill color="white" on="f"/>
      <v:stroke on="f"/>
      <o:colormru v:ext="edit" colors="#eaeaea"/>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CF4B42"/>
    <w:rsid w:val="00001128"/>
    <w:rsid w:val="0000186C"/>
    <w:rsid w:val="00001B7D"/>
    <w:rsid w:val="0000216B"/>
    <w:rsid w:val="00002643"/>
    <w:rsid w:val="000035A3"/>
    <w:rsid w:val="00004CEC"/>
    <w:rsid w:val="00004E48"/>
    <w:rsid w:val="00006DC1"/>
    <w:rsid w:val="0000771D"/>
    <w:rsid w:val="0001037E"/>
    <w:rsid w:val="00010585"/>
    <w:rsid w:val="00011054"/>
    <w:rsid w:val="00011869"/>
    <w:rsid w:val="0001283B"/>
    <w:rsid w:val="000132EE"/>
    <w:rsid w:val="000135B4"/>
    <w:rsid w:val="000137E9"/>
    <w:rsid w:val="00013F14"/>
    <w:rsid w:val="00013F40"/>
    <w:rsid w:val="00014652"/>
    <w:rsid w:val="0001479E"/>
    <w:rsid w:val="000149EA"/>
    <w:rsid w:val="00014EB9"/>
    <w:rsid w:val="000151ED"/>
    <w:rsid w:val="00015EF2"/>
    <w:rsid w:val="0001614E"/>
    <w:rsid w:val="00017D4D"/>
    <w:rsid w:val="00020122"/>
    <w:rsid w:val="00021588"/>
    <w:rsid w:val="00021761"/>
    <w:rsid w:val="00022201"/>
    <w:rsid w:val="00022539"/>
    <w:rsid w:val="000226D7"/>
    <w:rsid w:val="00022729"/>
    <w:rsid w:val="00022C5A"/>
    <w:rsid w:val="000232AB"/>
    <w:rsid w:val="000235BE"/>
    <w:rsid w:val="000236E3"/>
    <w:rsid w:val="00023D35"/>
    <w:rsid w:val="00024229"/>
    <w:rsid w:val="00024D15"/>
    <w:rsid w:val="00024EE0"/>
    <w:rsid w:val="00024EF6"/>
    <w:rsid w:val="00025463"/>
    <w:rsid w:val="00025758"/>
    <w:rsid w:val="0002661E"/>
    <w:rsid w:val="00027802"/>
    <w:rsid w:val="00030A43"/>
    <w:rsid w:val="00031882"/>
    <w:rsid w:val="0003263B"/>
    <w:rsid w:val="00032773"/>
    <w:rsid w:val="00032FFA"/>
    <w:rsid w:val="00033961"/>
    <w:rsid w:val="00033B7A"/>
    <w:rsid w:val="000343CB"/>
    <w:rsid w:val="00035628"/>
    <w:rsid w:val="00037166"/>
    <w:rsid w:val="0003759D"/>
    <w:rsid w:val="000378E2"/>
    <w:rsid w:val="000404AD"/>
    <w:rsid w:val="00040B65"/>
    <w:rsid w:val="00041A80"/>
    <w:rsid w:val="00042192"/>
    <w:rsid w:val="0004275D"/>
    <w:rsid w:val="000429A1"/>
    <w:rsid w:val="00043A34"/>
    <w:rsid w:val="00043E0B"/>
    <w:rsid w:val="00043F59"/>
    <w:rsid w:val="00044E89"/>
    <w:rsid w:val="0004539C"/>
    <w:rsid w:val="00045424"/>
    <w:rsid w:val="00045BE4"/>
    <w:rsid w:val="00046008"/>
    <w:rsid w:val="000464CF"/>
    <w:rsid w:val="00046869"/>
    <w:rsid w:val="00047590"/>
    <w:rsid w:val="00053CFB"/>
    <w:rsid w:val="00053F93"/>
    <w:rsid w:val="0005433C"/>
    <w:rsid w:val="00054897"/>
    <w:rsid w:val="00055297"/>
    <w:rsid w:val="00056A89"/>
    <w:rsid w:val="000570F9"/>
    <w:rsid w:val="000572C9"/>
    <w:rsid w:val="0006042B"/>
    <w:rsid w:val="00060677"/>
    <w:rsid w:val="00060A64"/>
    <w:rsid w:val="00061CAD"/>
    <w:rsid w:val="00062191"/>
    <w:rsid w:val="000625B0"/>
    <w:rsid w:val="00062974"/>
    <w:rsid w:val="00064676"/>
    <w:rsid w:val="0006768B"/>
    <w:rsid w:val="000705EE"/>
    <w:rsid w:val="00071393"/>
    <w:rsid w:val="00073172"/>
    <w:rsid w:val="00074FA8"/>
    <w:rsid w:val="000750F4"/>
    <w:rsid w:val="00077299"/>
    <w:rsid w:val="00080B7E"/>
    <w:rsid w:val="00080DCB"/>
    <w:rsid w:val="00081312"/>
    <w:rsid w:val="0008180D"/>
    <w:rsid w:val="000825D3"/>
    <w:rsid w:val="00082971"/>
    <w:rsid w:val="00082995"/>
    <w:rsid w:val="0008342D"/>
    <w:rsid w:val="0008395C"/>
    <w:rsid w:val="000845AB"/>
    <w:rsid w:val="0008507B"/>
    <w:rsid w:val="000853E0"/>
    <w:rsid w:val="000853F4"/>
    <w:rsid w:val="00085A5D"/>
    <w:rsid w:val="00085B3F"/>
    <w:rsid w:val="000903C2"/>
    <w:rsid w:val="00090510"/>
    <w:rsid w:val="000905FA"/>
    <w:rsid w:val="000911B9"/>
    <w:rsid w:val="00091ADF"/>
    <w:rsid w:val="00091E1C"/>
    <w:rsid w:val="0009219B"/>
    <w:rsid w:val="00093395"/>
    <w:rsid w:val="00093C35"/>
    <w:rsid w:val="00094631"/>
    <w:rsid w:val="000948CF"/>
    <w:rsid w:val="00094DBC"/>
    <w:rsid w:val="0009645B"/>
    <w:rsid w:val="0009659E"/>
    <w:rsid w:val="00096BE8"/>
    <w:rsid w:val="000A0210"/>
    <w:rsid w:val="000A094E"/>
    <w:rsid w:val="000A15AE"/>
    <w:rsid w:val="000A1B4A"/>
    <w:rsid w:val="000A3486"/>
    <w:rsid w:val="000A4DB6"/>
    <w:rsid w:val="000A4E43"/>
    <w:rsid w:val="000A545F"/>
    <w:rsid w:val="000A5BB1"/>
    <w:rsid w:val="000A600F"/>
    <w:rsid w:val="000A63B4"/>
    <w:rsid w:val="000A6C6D"/>
    <w:rsid w:val="000A7A74"/>
    <w:rsid w:val="000B09E0"/>
    <w:rsid w:val="000B0BE7"/>
    <w:rsid w:val="000B1A15"/>
    <w:rsid w:val="000B2A71"/>
    <w:rsid w:val="000B2A93"/>
    <w:rsid w:val="000B32DC"/>
    <w:rsid w:val="000B3B44"/>
    <w:rsid w:val="000B4356"/>
    <w:rsid w:val="000B4599"/>
    <w:rsid w:val="000B4A85"/>
    <w:rsid w:val="000B4ACA"/>
    <w:rsid w:val="000B517E"/>
    <w:rsid w:val="000B518A"/>
    <w:rsid w:val="000B610E"/>
    <w:rsid w:val="000B6D81"/>
    <w:rsid w:val="000B7281"/>
    <w:rsid w:val="000C06EF"/>
    <w:rsid w:val="000C07E4"/>
    <w:rsid w:val="000C0F3B"/>
    <w:rsid w:val="000C13EE"/>
    <w:rsid w:val="000C1500"/>
    <w:rsid w:val="000C200E"/>
    <w:rsid w:val="000C2209"/>
    <w:rsid w:val="000C32FB"/>
    <w:rsid w:val="000C39F0"/>
    <w:rsid w:val="000C4CF4"/>
    <w:rsid w:val="000C537B"/>
    <w:rsid w:val="000C5686"/>
    <w:rsid w:val="000C65A2"/>
    <w:rsid w:val="000C6A3C"/>
    <w:rsid w:val="000C74B0"/>
    <w:rsid w:val="000C76FC"/>
    <w:rsid w:val="000D0BA3"/>
    <w:rsid w:val="000D0EEB"/>
    <w:rsid w:val="000D1640"/>
    <w:rsid w:val="000D21A7"/>
    <w:rsid w:val="000D2458"/>
    <w:rsid w:val="000D2487"/>
    <w:rsid w:val="000D2AA2"/>
    <w:rsid w:val="000D2B3C"/>
    <w:rsid w:val="000D32F4"/>
    <w:rsid w:val="000D3543"/>
    <w:rsid w:val="000D36C3"/>
    <w:rsid w:val="000D37D7"/>
    <w:rsid w:val="000D3C5B"/>
    <w:rsid w:val="000D62C6"/>
    <w:rsid w:val="000D649B"/>
    <w:rsid w:val="000E0DD2"/>
    <w:rsid w:val="000E1982"/>
    <w:rsid w:val="000E1DB1"/>
    <w:rsid w:val="000E1E41"/>
    <w:rsid w:val="000E1FF2"/>
    <w:rsid w:val="000E31ED"/>
    <w:rsid w:val="000E4284"/>
    <w:rsid w:val="000E4F0F"/>
    <w:rsid w:val="000E4F3C"/>
    <w:rsid w:val="000E50D2"/>
    <w:rsid w:val="000E562A"/>
    <w:rsid w:val="000E628B"/>
    <w:rsid w:val="000E7781"/>
    <w:rsid w:val="000F0FDD"/>
    <w:rsid w:val="000F37A5"/>
    <w:rsid w:val="000F49BE"/>
    <w:rsid w:val="000F49CE"/>
    <w:rsid w:val="000F5355"/>
    <w:rsid w:val="000F6D41"/>
    <w:rsid w:val="000F77D5"/>
    <w:rsid w:val="000F7F46"/>
    <w:rsid w:val="00100340"/>
    <w:rsid w:val="001004BB"/>
    <w:rsid w:val="0010102F"/>
    <w:rsid w:val="00102979"/>
    <w:rsid w:val="00102D31"/>
    <w:rsid w:val="001032F6"/>
    <w:rsid w:val="00103958"/>
    <w:rsid w:val="00105699"/>
    <w:rsid w:val="00106068"/>
    <w:rsid w:val="001067F9"/>
    <w:rsid w:val="00106E4A"/>
    <w:rsid w:val="001073C0"/>
    <w:rsid w:val="001076C4"/>
    <w:rsid w:val="00107E3D"/>
    <w:rsid w:val="001101BD"/>
    <w:rsid w:val="0011062E"/>
    <w:rsid w:val="001129EB"/>
    <w:rsid w:val="001139DF"/>
    <w:rsid w:val="00113C09"/>
    <w:rsid w:val="0011417F"/>
    <w:rsid w:val="00115581"/>
    <w:rsid w:val="00115A7A"/>
    <w:rsid w:val="00115C8F"/>
    <w:rsid w:val="00115E72"/>
    <w:rsid w:val="00117CB9"/>
    <w:rsid w:val="00120178"/>
    <w:rsid w:val="00120433"/>
    <w:rsid w:val="001218E0"/>
    <w:rsid w:val="00122359"/>
    <w:rsid w:val="00122467"/>
    <w:rsid w:val="0012253B"/>
    <w:rsid w:val="001226C2"/>
    <w:rsid w:val="00122807"/>
    <w:rsid w:val="00122C9C"/>
    <w:rsid w:val="001230DF"/>
    <w:rsid w:val="001234FF"/>
    <w:rsid w:val="001237CA"/>
    <w:rsid w:val="001247C9"/>
    <w:rsid w:val="00125D3F"/>
    <w:rsid w:val="001266C2"/>
    <w:rsid w:val="00126C44"/>
    <w:rsid w:val="00127B14"/>
    <w:rsid w:val="00127EFF"/>
    <w:rsid w:val="001306C6"/>
    <w:rsid w:val="00131236"/>
    <w:rsid w:val="00131502"/>
    <w:rsid w:val="00131549"/>
    <w:rsid w:val="00132628"/>
    <w:rsid w:val="00132E68"/>
    <w:rsid w:val="00133409"/>
    <w:rsid w:val="00133C49"/>
    <w:rsid w:val="00134B63"/>
    <w:rsid w:val="00134FB7"/>
    <w:rsid w:val="001355E6"/>
    <w:rsid w:val="00135E22"/>
    <w:rsid w:val="00135F6C"/>
    <w:rsid w:val="00136AE4"/>
    <w:rsid w:val="00136DC0"/>
    <w:rsid w:val="00140584"/>
    <w:rsid w:val="00140D87"/>
    <w:rsid w:val="00141E0D"/>
    <w:rsid w:val="00142389"/>
    <w:rsid w:val="00143FEA"/>
    <w:rsid w:val="001443B7"/>
    <w:rsid w:val="00144EB4"/>
    <w:rsid w:val="001459B8"/>
    <w:rsid w:val="00145CC7"/>
    <w:rsid w:val="00145F06"/>
    <w:rsid w:val="001460D4"/>
    <w:rsid w:val="00147560"/>
    <w:rsid w:val="001503E7"/>
    <w:rsid w:val="001505C8"/>
    <w:rsid w:val="00150841"/>
    <w:rsid w:val="001536DB"/>
    <w:rsid w:val="0015400F"/>
    <w:rsid w:val="00154473"/>
    <w:rsid w:val="001544C3"/>
    <w:rsid w:val="00154CC6"/>
    <w:rsid w:val="0015550B"/>
    <w:rsid w:val="00155CAB"/>
    <w:rsid w:val="0015652E"/>
    <w:rsid w:val="001570F1"/>
    <w:rsid w:val="001575C1"/>
    <w:rsid w:val="00157ADA"/>
    <w:rsid w:val="00157D08"/>
    <w:rsid w:val="00160337"/>
    <w:rsid w:val="00160650"/>
    <w:rsid w:val="0016076E"/>
    <w:rsid w:val="00160920"/>
    <w:rsid w:val="001638D4"/>
    <w:rsid w:val="00164341"/>
    <w:rsid w:val="00164E52"/>
    <w:rsid w:val="00164E77"/>
    <w:rsid w:val="00165525"/>
    <w:rsid w:val="0016603A"/>
    <w:rsid w:val="00166722"/>
    <w:rsid w:val="001669C6"/>
    <w:rsid w:val="00167BF5"/>
    <w:rsid w:val="001706BA"/>
    <w:rsid w:val="00171199"/>
    <w:rsid w:val="00171C47"/>
    <w:rsid w:val="00172713"/>
    <w:rsid w:val="00173E7A"/>
    <w:rsid w:val="001742F3"/>
    <w:rsid w:val="00174391"/>
    <w:rsid w:val="001743E2"/>
    <w:rsid w:val="00175A31"/>
    <w:rsid w:val="0017700D"/>
    <w:rsid w:val="00177CD4"/>
    <w:rsid w:val="00180497"/>
    <w:rsid w:val="00180A67"/>
    <w:rsid w:val="00180BB3"/>
    <w:rsid w:val="00180E54"/>
    <w:rsid w:val="00181012"/>
    <w:rsid w:val="001827F3"/>
    <w:rsid w:val="00182B5C"/>
    <w:rsid w:val="00182FBE"/>
    <w:rsid w:val="00183455"/>
    <w:rsid w:val="0018444F"/>
    <w:rsid w:val="0018484A"/>
    <w:rsid w:val="001848B6"/>
    <w:rsid w:val="00184922"/>
    <w:rsid w:val="00184B07"/>
    <w:rsid w:val="00184BEA"/>
    <w:rsid w:val="00184C63"/>
    <w:rsid w:val="00184CD3"/>
    <w:rsid w:val="00184F85"/>
    <w:rsid w:val="0018505F"/>
    <w:rsid w:val="001850C7"/>
    <w:rsid w:val="00185883"/>
    <w:rsid w:val="0018600A"/>
    <w:rsid w:val="0018648E"/>
    <w:rsid w:val="0018707D"/>
    <w:rsid w:val="00187495"/>
    <w:rsid w:val="00187638"/>
    <w:rsid w:val="00187875"/>
    <w:rsid w:val="00187AF7"/>
    <w:rsid w:val="00187F3E"/>
    <w:rsid w:val="0019038C"/>
    <w:rsid w:val="00190AF0"/>
    <w:rsid w:val="00190E67"/>
    <w:rsid w:val="00192427"/>
    <w:rsid w:val="00192741"/>
    <w:rsid w:val="001927C7"/>
    <w:rsid w:val="00192821"/>
    <w:rsid w:val="00193B5E"/>
    <w:rsid w:val="00194FDA"/>
    <w:rsid w:val="001953A4"/>
    <w:rsid w:val="001954E2"/>
    <w:rsid w:val="0019602E"/>
    <w:rsid w:val="00196468"/>
    <w:rsid w:val="0019672D"/>
    <w:rsid w:val="001A0188"/>
    <w:rsid w:val="001A0876"/>
    <w:rsid w:val="001A0AC1"/>
    <w:rsid w:val="001A2052"/>
    <w:rsid w:val="001A2480"/>
    <w:rsid w:val="001A2C57"/>
    <w:rsid w:val="001A2D1A"/>
    <w:rsid w:val="001A3023"/>
    <w:rsid w:val="001A3819"/>
    <w:rsid w:val="001A46BB"/>
    <w:rsid w:val="001A4FF8"/>
    <w:rsid w:val="001A509E"/>
    <w:rsid w:val="001A53A2"/>
    <w:rsid w:val="001A5AC4"/>
    <w:rsid w:val="001A73B6"/>
    <w:rsid w:val="001A758F"/>
    <w:rsid w:val="001A76B6"/>
    <w:rsid w:val="001B0043"/>
    <w:rsid w:val="001B05DC"/>
    <w:rsid w:val="001B09E8"/>
    <w:rsid w:val="001B111B"/>
    <w:rsid w:val="001B198C"/>
    <w:rsid w:val="001B19C1"/>
    <w:rsid w:val="001B273F"/>
    <w:rsid w:val="001B29AB"/>
    <w:rsid w:val="001B3EBF"/>
    <w:rsid w:val="001B44A3"/>
    <w:rsid w:val="001B5375"/>
    <w:rsid w:val="001B5A6E"/>
    <w:rsid w:val="001B6288"/>
    <w:rsid w:val="001B6574"/>
    <w:rsid w:val="001B692F"/>
    <w:rsid w:val="001B6D42"/>
    <w:rsid w:val="001B7150"/>
    <w:rsid w:val="001B7DA8"/>
    <w:rsid w:val="001C0D30"/>
    <w:rsid w:val="001C0FE1"/>
    <w:rsid w:val="001C174F"/>
    <w:rsid w:val="001C19AD"/>
    <w:rsid w:val="001C1D4F"/>
    <w:rsid w:val="001C200B"/>
    <w:rsid w:val="001C28F5"/>
    <w:rsid w:val="001C2CF2"/>
    <w:rsid w:val="001C379F"/>
    <w:rsid w:val="001C3B8C"/>
    <w:rsid w:val="001C4369"/>
    <w:rsid w:val="001C4D2F"/>
    <w:rsid w:val="001C4E32"/>
    <w:rsid w:val="001C4F83"/>
    <w:rsid w:val="001C58F9"/>
    <w:rsid w:val="001C6BC7"/>
    <w:rsid w:val="001C7069"/>
    <w:rsid w:val="001C7849"/>
    <w:rsid w:val="001C78DC"/>
    <w:rsid w:val="001C7936"/>
    <w:rsid w:val="001D0A2A"/>
    <w:rsid w:val="001D0B1A"/>
    <w:rsid w:val="001D0DF7"/>
    <w:rsid w:val="001D16BF"/>
    <w:rsid w:val="001D1953"/>
    <w:rsid w:val="001D1D93"/>
    <w:rsid w:val="001D2897"/>
    <w:rsid w:val="001D2A13"/>
    <w:rsid w:val="001D2AFC"/>
    <w:rsid w:val="001D3100"/>
    <w:rsid w:val="001D31C7"/>
    <w:rsid w:val="001D479E"/>
    <w:rsid w:val="001D7165"/>
    <w:rsid w:val="001D7A96"/>
    <w:rsid w:val="001D7F6B"/>
    <w:rsid w:val="001E1559"/>
    <w:rsid w:val="001E1971"/>
    <w:rsid w:val="001E19F0"/>
    <w:rsid w:val="001E1C5A"/>
    <w:rsid w:val="001E1C76"/>
    <w:rsid w:val="001E23F9"/>
    <w:rsid w:val="001E3CEE"/>
    <w:rsid w:val="001E3D2D"/>
    <w:rsid w:val="001E43DC"/>
    <w:rsid w:val="001E5A44"/>
    <w:rsid w:val="001E5B53"/>
    <w:rsid w:val="001E62EF"/>
    <w:rsid w:val="001E687B"/>
    <w:rsid w:val="001E68D7"/>
    <w:rsid w:val="001E755B"/>
    <w:rsid w:val="001E7CD5"/>
    <w:rsid w:val="001F0045"/>
    <w:rsid w:val="001F1646"/>
    <w:rsid w:val="001F207A"/>
    <w:rsid w:val="001F20FA"/>
    <w:rsid w:val="001F2A42"/>
    <w:rsid w:val="001F2CB4"/>
    <w:rsid w:val="001F3B30"/>
    <w:rsid w:val="001F3C57"/>
    <w:rsid w:val="001F50F6"/>
    <w:rsid w:val="001F583B"/>
    <w:rsid w:val="001F6F29"/>
    <w:rsid w:val="001F79DA"/>
    <w:rsid w:val="002006C5"/>
    <w:rsid w:val="002006CA"/>
    <w:rsid w:val="00200EEB"/>
    <w:rsid w:val="00201604"/>
    <w:rsid w:val="00201C1E"/>
    <w:rsid w:val="00202120"/>
    <w:rsid w:val="002026D5"/>
    <w:rsid w:val="00203A38"/>
    <w:rsid w:val="00206A10"/>
    <w:rsid w:val="002101D9"/>
    <w:rsid w:val="00210A3E"/>
    <w:rsid w:val="002111AB"/>
    <w:rsid w:val="00211589"/>
    <w:rsid w:val="002115D9"/>
    <w:rsid w:val="00211620"/>
    <w:rsid w:val="00211D9E"/>
    <w:rsid w:val="00212AA5"/>
    <w:rsid w:val="00212FFE"/>
    <w:rsid w:val="00213717"/>
    <w:rsid w:val="00213EE0"/>
    <w:rsid w:val="00213FF1"/>
    <w:rsid w:val="0021416C"/>
    <w:rsid w:val="00214CF7"/>
    <w:rsid w:val="0021502E"/>
    <w:rsid w:val="00215389"/>
    <w:rsid w:val="002155ED"/>
    <w:rsid w:val="0021612D"/>
    <w:rsid w:val="00217671"/>
    <w:rsid w:val="00217BAC"/>
    <w:rsid w:val="00217DC9"/>
    <w:rsid w:val="00220CB3"/>
    <w:rsid w:val="00221490"/>
    <w:rsid w:val="00221908"/>
    <w:rsid w:val="002219A4"/>
    <w:rsid w:val="0022220E"/>
    <w:rsid w:val="00223061"/>
    <w:rsid w:val="00224970"/>
    <w:rsid w:val="00224A09"/>
    <w:rsid w:val="00224D38"/>
    <w:rsid w:val="00225517"/>
    <w:rsid w:val="00227F14"/>
    <w:rsid w:val="002307BD"/>
    <w:rsid w:val="00230988"/>
    <w:rsid w:val="002315A0"/>
    <w:rsid w:val="002315CC"/>
    <w:rsid w:val="00231FE7"/>
    <w:rsid w:val="0023219B"/>
    <w:rsid w:val="002338BD"/>
    <w:rsid w:val="0023411A"/>
    <w:rsid w:val="00234BF3"/>
    <w:rsid w:val="00235A53"/>
    <w:rsid w:val="002360CB"/>
    <w:rsid w:val="00236C9E"/>
    <w:rsid w:val="002372E2"/>
    <w:rsid w:val="00237AA6"/>
    <w:rsid w:val="00240085"/>
    <w:rsid w:val="00240288"/>
    <w:rsid w:val="002410E0"/>
    <w:rsid w:val="00241AD7"/>
    <w:rsid w:val="00242039"/>
    <w:rsid w:val="002439E9"/>
    <w:rsid w:val="00244C52"/>
    <w:rsid w:val="00245027"/>
    <w:rsid w:val="00245DDF"/>
    <w:rsid w:val="002464B4"/>
    <w:rsid w:val="00247E05"/>
    <w:rsid w:val="00247E09"/>
    <w:rsid w:val="00247E2B"/>
    <w:rsid w:val="00250919"/>
    <w:rsid w:val="002522A7"/>
    <w:rsid w:val="00252E44"/>
    <w:rsid w:val="00254035"/>
    <w:rsid w:val="002540CB"/>
    <w:rsid w:val="00254B18"/>
    <w:rsid w:val="00255F35"/>
    <w:rsid w:val="00257D5E"/>
    <w:rsid w:val="00257F56"/>
    <w:rsid w:val="002604BD"/>
    <w:rsid w:val="00261310"/>
    <w:rsid w:val="00261763"/>
    <w:rsid w:val="00262513"/>
    <w:rsid w:val="002630DD"/>
    <w:rsid w:val="00263655"/>
    <w:rsid w:val="0026379D"/>
    <w:rsid w:val="00264626"/>
    <w:rsid w:val="002650DC"/>
    <w:rsid w:val="00265904"/>
    <w:rsid w:val="00265B14"/>
    <w:rsid w:val="00265BEC"/>
    <w:rsid w:val="00265C5A"/>
    <w:rsid w:val="00265D94"/>
    <w:rsid w:val="0027001A"/>
    <w:rsid w:val="002711E1"/>
    <w:rsid w:val="00272042"/>
    <w:rsid w:val="00272D58"/>
    <w:rsid w:val="00272E2A"/>
    <w:rsid w:val="00276AE9"/>
    <w:rsid w:val="00277778"/>
    <w:rsid w:val="00280002"/>
    <w:rsid w:val="00280F2E"/>
    <w:rsid w:val="0028119F"/>
    <w:rsid w:val="00281467"/>
    <w:rsid w:val="00281633"/>
    <w:rsid w:val="00281834"/>
    <w:rsid w:val="00281C68"/>
    <w:rsid w:val="00282336"/>
    <w:rsid w:val="00282B55"/>
    <w:rsid w:val="00282B6F"/>
    <w:rsid w:val="00282CD4"/>
    <w:rsid w:val="00283671"/>
    <w:rsid w:val="002843CA"/>
    <w:rsid w:val="0028440E"/>
    <w:rsid w:val="0028511A"/>
    <w:rsid w:val="00285470"/>
    <w:rsid w:val="00286105"/>
    <w:rsid w:val="0028617F"/>
    <w:rsid w:val="00286A2B"/>
    <w:rsid w:val="00286E8F"/>
    <w:rsid w:val="0028717D"/>
    <w:rsid w:val="00290435"/>
    <w:rsid w:val="00290729"/>
    <w:rsid w:val="002911EB"/>
    <w:rsid w:val="002912A2"/>
    <w:rsid w:val="00291877"/>
    <w:rsid w:val="00291A9B"/>
    <w:rsid w:val="0029293B"/>
    <w:rsid w:val="00292C91"/>
    <w:rsid w:val="00292E04"/>
    <w:rsid w:val="0029306F"/>
    <w:rsid w:val="00293C1C"/>
    <w:rsid w:val="00294B69"/>
    <w:rsid w:val="00294EC7"/>
    <w:rsid w:val="00294FB1"/>
    <w:rsid w:val="00295829"/>
    <w:rsid w:val="00295888"/>
    <w:rsid w:val="00295CC2"/>
    <w:rsid w:val="00296CF6"/>
    <w:rsid w:val="00297E7F"/>
    <w:rsid w:val="002A0731"/>
    <w:rsid w:val="002A0BCA"/>
    <w:rsid w:val="002A0F9D"/>
    <w:rsid w:val="002A179E"/>
    <w:rsid w:val="002A1AAC"/>
    <w:rsid w:val="002A1D5D"/>
    <w:rsid w:val="002A1D62"/>
    <w:rsid w:val="002A1FCE"/>
    <w:rsid w:val="002A2793"/>
    <w:rsid w:val="002A2AA5"/>
    <w:rsid w:val="002A41E2"/>
    <w:rsid w:val="002A4642"/>
    <w:rsid w:val="002A52FC"/>
    <w:rsid w:val="002A5BCA"/>
    <w:rsid w:val="002A62E0"/>
    <w:rsid w:val="002A68CB"/>
    <w:rsid w:val="002A6EA0"/>
    <w:rsid w:val="002A755C"/>
    <w:rsid w:val="002A7F4A"/>
    <w:rsid w:val="002B0047"/>
    <w:rsid w:val="002B0C2F"/>
    <w:rsid w:val="002B0EA0"/>
    <w:rsid w:val="002B1895"/>
    <w:rsid w:val="002B209E"/>
    <w:rsid w:val="002B2947"/>
    <w:rsid w:val="002B2F86"/>
    <w:rsid w:val="002B38EA"/>
    <w:rsid w:val="002B3BA2"/>
    <w:rsid w:val="002B3D01"/>
    <w:rsid w:val="002B4A97"/>
    <w:rsid w:val="002B4B1C"/>
    <w:rsid w:val="002B57E8"/>
    <w:rsid w:val="002B5B4C"/>
    <w:rsid w:val="002B731E"/>
    <w:rsid w:val="002B746C"/>
    <w:rsid w:val="002B7720"/>
    <w:rsid w:val="002B7D0A"/>
    <w:rsid w:val="002B7F7A"/>
    <w:rsid w:val="002C0422"/>
    <w:rsid w:val="002C0E71"/>
    <w:rsid w:val="002C0F19"/>
    <w:rsid w:val="002C1132"/>
    <w:rsid w:val="002C16B4"/>
    <w:rsid w:val="002C174B"/>
    <w:rsid w:val="002C2B0B"/>
    <w:rsid w:val="002C3034"/>
    <w:rsid w:val="002C3601"/>
    <w:rsid w:val="002C396F"/>
    <w:rsid w:val="002C3C78"/>
    <w:rsid w:val="002C3FB0"/>
    <w:rsid w:val="002C47E5"/>
    <w:rsid w:val="002C4AC2"/>
    <w:rsid w:val="002C5527"/>
    <w:rsid w:val="002C7292"/>
    <w:rsid w:val="002D11C7"/>
    <w:rsid w:val="002D229A"/>
    <w:rsid w:val="002D2757"/>
    <w:rsid w:val="002D2774"/>
    <w:rsid w:val="002D2AC8"/>
    <w:rsid w:val="002D2B91"/>
    <w:rsid w:val="002D3235"/>
    <w:rsid w:val="002D32B3"/>
    <w:rsid w:val="002D362B"/>
    <w:rsid w:val="002D385B"/>
    <w:rsid w:val="002D395E"/>
    <w:rsid w:val="002D527A"/>
    <w:rsid w:val="002D52DF"/>
    <w:rsid w:val="002D6238"/>
    <w:rsid w:val="002D642D"/>
    <w:rsid w:val="002D6770"/>
    <w:rsid w:val="002D7054"/>
    <w:rsid w:val="002D7346"/>
    <w:rsid w:val="002E0613"/>
    <w:rsid w:val="002E1733"/>
    <w:rsid w:val="002E1ECA"/>
    <w:rsid w:val="002E2A55"/>
    <w:rsid w:val="002E3290"/>
    <w:rsid w:val="002E3A41"/>
    <w:rsid w:val="002E45C8"/>
    <w:rsid w:val="002E4689"/>
    <w:rsid w:val="002E4A88"/>
    <w:rsid w:val="002E7D08"/>
    <w:rsid w:val="002E7E31"/>
    <w:rsid w:val="002E7E7F"/>
    <w:rsid w:val="002E7FFA"/>
    <w:rsid w:val="002F0C93"/>
    <w:rsid w:val="002F1678"/>
    <w:rsid w:val="002F1745"/>
    <w:rsid w:val="002F1E20"/>
    <w:rsid w:val="002F21B3"/>
    <w:rsid w:val="002F229D"/>
    <w:rsid w:val="002F24F9"/>
    <w:rsid w:val="002F4322"/>
    <w:rsid w:val="002F4A09"/>
    <w:rsid w:val="002F4DE7"/>
    <w:rsid w:val="002F54B5"/>
    <w:rsid w:val="002F5845"/>
    <w:rsid w:val="002F609E"/>
    <w:rsid w:val="002F62B0"/>
    <w:rsid w:val="002F63E8"/>
    <w:rsid w:val="002F6928"/>
    <w:rsid w:val="00300805"/>
    <w:rsid w:val="00300827"/>
    <w:rsid w:val="003009A7"/>
    <w:rsid w:val="00301217"/>
    <w:rsid w:val="003015E0"/>
    <w:rsid w:val="00301E23"/>
    <w:rsid w:val="00303244"/>
    <w:rsid w:val="003038B1"/>
    <w:rsid w:val="00303A35"/>
    <w:rsid w:val="0030470C"/>
    <w:rsid w:val="003047E3"/>
    <w:rsid w:val="00304B1C"/>
    <w:rsid w:val="003051ED"/>
    <w:rsid w:val="00305390"/>
    <w:rsid w:val="00305548"/>
    <w:rsid w:val="00306AAF"/>
    <w:rsid w:val="00306BD6"/>
    <w:rsid w:val="00306F59"/>
    <w:rsid w:val="00306FB3"/>
    <w:rsid w:val="00307420"/>
    <w:rsid w:val="00307687"/>
    <w:rsid w:val="00307816"/>
    <w:rsid w:val="003078E0"/>
    <w:rsid w:val="003105FA"/>
    <w:rsid w:val="003116DA"/>
    <w:rsid w:val="00311971"/>
    <w:rsid w:val="00311CBB"/>
    <w:rsid w:val="00311CFE"/>
    <w:rsid w:val="00312147"/>
    <w:rsid w:val="00312562"/>
    <w:rsid w:val="00312889"/>
    <w:rsid w:val="00313B3B"/>
    <w:rsid w:val="00313B64"/>
    <w:rsid w:val="00313F87"/>
    <w:rsid w:val="003141F1"/>
    <w:rsid w:val="00314A72"/>
    <w:rsid w:val="00314C13"/>
    <w:rsid w:val="00315906"/>
    <w:rsid w:val="00317090"/>
    <w:rsid w:val="0031711A"/>
    <w:rsid w:val="00317189"/>
    <w:rsid w:val="00317BAC"/>
    <w:rsid w:val="00317CEE"/>
    <w:rsid w:val="0032003B"/>
    <w:rsid w:val="00320E63"/>
    <w:rsid w:val="00323A80"/>
    <w:rsid w:val="00323FB5"/>
    <w:rsid w:val="0032457B"/>
    <w:rsid w:val="00324ACD"/>
    <w:rsid w:val="0032509C"/>
    <w:rsid w:val="003268EE"/>
    <w:rsid w:val="00326D24"/>
    <w:rsid w:val="003273BC"/>
    <w:rsid w:val="00327C50"/>
    <w:rsid w:val="003306A4"/>
    <w:rsid w:val="00330952"/>
    <w:rsid w:val="00330B18"/>
    <w:rsid w:val="00330C57"/>
    <w:rsid w:val="00332736"/>
    <w:rsid w:val="003329DA"/>
    <w:rsid w:val="0033307E"/>
    <w:rsid w:val="003334B8"/>
    <w:rsid w:val="003340F3"/>
    <w:rsid w:val="003346F3"/>
    <w:rsid w:val="00334D8A"/>
    <w:rsid w:val="00335B24"/>
    <w:rsid w:val="00336C1B"/>
    <w:rsid w:val="00340900"/>
    <w:rsid w:val="00340C79"/>
    <w:rsid w:val="00340D5A"/>
    <w:rsid w:val="00341651"/>
    <w:rsid w:val="00342572"/>
    <w:rsid w:val="00342FC4"/>
    <w:rsid w:val="00342FFE"/>
    <w:rsid w:val="0034306C"/>
    <w:rsid w:val="00343721"/>
    <w:rsid w:val="00344213"/>
    <w:rsid w:val="003445AD"/>
    <w:rsid w:val="00345231"/>
    <w:rsid w:val="00345247"/>
    <w:rsid w:val="003459D5"/>
    <w:rsid w:val="00345D48"/>
    <w:rsid w:val="00346600"/>
    <w:rsid w:val="00346E17"/>
    <w:rsid w:val="00346ED8"/>
    <w:rsid w:val="003501B0"/>
    <w:rsid w:val="00350C78"/>
    <w:rsid w:val="0035124C"/>
    <w:rsid w:val="00351B88"/>
    <w:rsid w:val="00352103"/>
    <w:rsid w:val="003525F1"/>
    <w:rsid w:val="003532B2"/>
    <w:rsid w:val="003539D9"/>
    <w:rsid w:val="003546CF"/>
    <w:rsid w:val="00354C00"/>
    <w:rsid w:val="003563FF"/>
    <w:rsid w:val="00356413"/>
    <w:rsid w:val="00356A3E"/>
    <w:rsid w:val="00356E59"/>
    <w:rsid w:val="003578E9"/>
    <w:rsid w:val="00357D54"/>
    <w:rsid w:val="003600C1"/>
    <w:rsid w:val="00361688"/>
    <w:rsid w:val="0036173A"/>
    <w:rsid w:val="00362117"/>
    <w:rsid w:val="0036228C"/>
    <w:rsid w:val="003631CD"/>
    <w:rsid w:val="00363D27"/>
    <w:rsid w:val="00363D64"/>
    <w:rsid w:val="0036471D"/>
    <w:rsid w:val="003647E3"/>
    <w:rsid w:val="0036541B"/>
    <w:rsid w:val="003665C8"/>
    <w:rsid w:val="003671B6"/>
    <w:rsid w:val="00367A93"/>
    <w:rsid w:val="00367B63"/>
    <w:rsid w:val="00367FE9"/>
    <w:rsid w:val="003705E7"/>
    <w:rsid w:val="00372082"/>
    <w:rsid w:val="00372250"/>
    <w:rsid w:val="00372368"/>
    <w:rsid w:val="003726E6"/>
    <w:rsid w:val="003727B3"/>
    <w:rsid w:val="003730A6"/>
    <w:rsid w:val="0037364D"/>
    <w:rsid w:val="003737C2"/>
    <w:rsid w:val="00374070"/>
    <w:rsid w:val="00374922"/>
    <w:rsid w:val="00374B59"/>
    <w:rsid w:val="00374D3E"/>
    <w:rsid w:val="0037562B"/>
    <w:rsid w:val="00375711"/>
    <w:rsid w:val="00376461"/>
    <w:rsid w:val="003765F3"/>
    <w:rsid w:val="0037678B"/>
    <w:rsid w:val="0037695D"/>
    <w:rsid w:val="00377109"/>
    <w:rsid w:val="003772CB"/>
    <w:rsid w:val="0037795A"/>
    <w:rsid w:val="00377E16"/>
    <w:rsid w:val="00380C61"/>
    <w:rsid w:val="00381865"/>
    <w:rsid w:val="00381AD0"/>
    <w:rsid w:val="00381BB7"/>
    <w:rsid w:val="0038243E"/>
    <w:rsid w:val="00382696"/>
    <w:rsid w:val="00382EEE"/>
    <w:rsid w:val="0038369E"/>
    <w:rsid w:val="00383CF4"/>
    <w:rsid w:val="003841C1"/>
    <w:rsid w:val="00384B2A"/>
    <w:rsid w:val="00385BC7"/>
    <w:rsid w:val="003877D5"/>
    <w:rsid w:val="00387965"/>
    <w:rsid w:val="00387AE8"/>
    <w:rsid w:val="003902CE"/>
    <w:rsid w:val="003904F0"/>
    <w:rsid w:val="003909E6"/>
    <w:rsid w:val="00390FED"/>
    <w:rsid w:val="003913A2"/>
    <w:rsid w:val="00391A6E"/>
    <w:rsid w:val="00391B30"/>
    <w:rsid w:val="0039249D"/>
    <w:rsid w:val="0039275D"/>
    <w:rsid w:val="0039332D"/>
    <w:rsid w:val="00393362"/>
    <w:rsid w:val="00393643"/>
    <w:rsid w:val="00393A98"/>
    <w:rsid w:val="00394993"/>
    <w:rsid w:val="00394FC1"/>
    <w:rsid w:val="003955B0"/>
    <w:rsid w:val="003958D6"/>
    <w:rsid w:val="00395A8C"/>
    <w:rsid w:val="003971D3"/>
    <w:rsid w:val="003A09CB"/>
    <w:rsid w:val="003A0A82"/>
    <w:rsid w:val="003A0BB0"/>
    <w:rsid w:val="003A0F16"/>
    <w:rsid w:val="003A16D2"/>
    <w:rsid w:val="003A1AA9"/>
    <w:rsid w:val="003A23D9"/>
    <w:rsid w:val="003A2960"/>
    <w:rsid w:val="003A2BDD"/>
    <w:rsid w:val="003A3385"/>
    <w:rsid w:val="003A3BD5"/>
    <w:rsid w:val="003A68A1"/>
    <w:rsid w:val="003A6ACA"/>
    <w:rsid w:val="003A7F75"/>
    <w:rsid w:val="003B2055"/>
    <w:rsid w:val="003B2063"/>
    <w:rsid w:val="003B30E9"/>
    <w:rsid w:val="003B3759"/>
    <w:rsid w:val="003B37F0"/>
    <w:rsid w:val="003B3CFF"/>
    <w:rsid w:val="003B3FA4"/>
    <w:rsid w:val="003B4F9E"/>
    <w:rsid w:val="003B57DD"/>
    <w:rsid w:val="003B6B11"/>
    <w:rsid w:val="003B7110"/>
    <w:rsid w:val="003B7482"/>
    <w:rsid w:val="003B770F"/>
    <w:rsid w:val="003B7BDE"/>
    <w:rsid w:val="003B7F6E"/>
    <w:rsid w:val="003C1D2D"/>
    <w:rsid w:val="003C20FA"/>
    <w:rsid w:val="003C24EA"/>
    <w:rsid w:val="003C2DCF"/>
    <w:rsid w:val="003C3689"/>
    <w:rsid w:val="003C3F51"/>
    <w:rsid w:val="003C45A6"/>
    <w:rsid w:val="003C4B76"/>
    <w:rsid w:val="003C4BB4"/>
    <w:rsid w:val="003C51B8"/>
    <w:rsid w:val="003C68DD"/>
    <w:rsid w:val="003C7B91"/>
    <w:rsid w:val="003D0751"/>
    <w:rsid w:val="003D121D"/>
    <w:rsid w:val="003D1A1F"/>
    <w:rsid w:val="003D28E7"/>
    <w:rsid w:val="003D2CC0"/>
    <w:rsid w:val="003D2D3F"/>
    <w:rsid w:val="003D3274"/>
    <w:rsid w:val="003D43F3"/>
    <w:rsid w:val="003D5491"/>
    <w:rsid w:val="003D54A5"/>
    <w:rsid w:val="003D6140"/>
    <w:rsid w:val="003D6646"/>
    <w:rsid w:val="003D7EEE"/>
    <w:rsid w:val="003E0024"/>
    <w:rsid w:val="003E01C1"/>
    <w:rsid w:val="003E1318"/>
    <w:rsid w:val="003E1600"/>
    <w:rsid w:val="003E19DC"/>
    <w:rsid w:val="003E1E8A"/>
    <w:rsid w:val="003E245F"/>
    <w:rsid w:val="003E2D5F"/>
    <w:rsid w:val="003E3711"/>
    <w:rsid w:val="003E41D4"/>
    <w:rsid w:val="003E4B58"/>
    <w:rsid w:val="003E4F60"/>
    <w:rsid w:val="003E570E"/>
    <w:rsid w:val="003E67CB"/>
    <w:rsid w:val="003E7EB4"/>
    <w:rsid w:val="003F0504"/>
    <w:rsid w:val="003F0B0C"/>
    <w:rsid w:val="003F1062"/>
    <w:rsid w:val="003F15E9"/>
    <w:rsid w:val="003F16ED"/>
    <w:rsid w:val="003F25B2"/>
    <w:rsid w:val="003F2923"/>
    <w:rsid w:val="003F29A9"/>
    <w:rsid w:val="003F2C11"/>
    <w:rsid w:val="003F334F"/>
    <w:rsid w:val="003F3970"/>
    <w:rsid w:val="003F3BA9"/>
    <w:rsid w:val="003F4606"/>
    <w:rsid w:val="003F4C7F"/>
    <w:rsid w:val="003F4CD8"/>
    <w:rsid w:val="003F52F2"/>
    <w:rsid w:val="003F55F0"/>
    <w:rsid w:val="003F651A"/>
    <w:rsid w:val="003F7016"/>
    <w:rsid w:val="003F7239"/>
    <w:rsid w:val="004008C7"/>
    <w:rsid w:val="004011AC"/>
    <w:rsid w:val="00402EC3"/>
    <w:rsid w:val="0040567A"/>
    <w:rsid w:val="00405FDF"/>
    <w:rsid w:val="004064AF"/>
    <w:rsid w:val="0040712D"/>
    <w:rsid w:val="004075A9"/>
    <w:rsid w:val="00407949"/>
    <w:rsid w:val="00407F9D"/>
    <w:rsid w:val="00410999"/>
    <w:rsid w:val="00411764"/>
    <w:rsid w:val="00411C2C"/>
    <w:rsid w:val="00413023"/>
    <w:rsid w:val="00413259"/>
    <w:rsid w:val="0041335F"/>
    <w:rsid w:val="00413AD6"/>
    <w:rsid w:val="0041432D"/>
    <w:rsid w:val="00416375"/>
    <w:rsid w:val="00416535"/>
    <w:rsid w:val="00416ED8"/>
    <w:rsid w:val="00416EF7"/>
    <w:rsid w:val="00417E95"/>
    <w:rsid w:val="0042015A"/>
    <w:rsid w:val="00420D35"/>
    <w:rsid w:val="00420D64"/>
    <w:rsid w:val="00422041"/>
    <w:rsid w:val="00422622"/>
    <w:rsid w:val="00423699"/>
    <w:rsid w:val="00423BB6"/>
    <w:rsid w:val="004245B2"/>
    <w:rsid w:val="00424966"/>
    <w:rsid w:val="00424D1C"/>
    <w:rsid w:val="00425800"/>
    <w:rsid w:val="00426696"/>
    <w:rsid w:val="0042669C"/>
    <w:rsid w:val="00430049"/>
    <w:rsid w:val="004310B1"/>
    <w:rsid w:val="00432200"/>
    <w:rsid w:val="0043272A"/>
    <w:rsid w:val="0043284C"/>
    <w:rsid w:val="00432974"/>
    <w:rsid w:val="00432CC3"/>
    <w:rsid w:val="00432FCB"/>
    <w:rsid w:val="00433C5A"/>
    <w:rsid w:val="0043406D"/>
    <w:rsid w:val="0043433A"/>
    <w:rsid w:val="00434CB8"/>
    <w:rsid w:val="004351A9"/>
    <w:rsid w:val="00435DE4"/>
    <w:rsid w:val="00435E36"/>
    <w:rsid w:val="0043621E"/>
    <w:rsid w:val="00436AEF"/>
    <w:rsid w:val="0043772A"/>
    <w:rsid w:val="00437E5C"/>
    <w:rsid w:val="0044021F"/>
    <w:rsid w:val="004411C6"/>
    <w:rsid w:val="00441EF1"/>
    <w:rsid w:val="0044257D"/>
    <w:rsid w:val="00442582"/>
    <w:rsid w:val="00443117"/>
    <w:rsid w:val="00445B9E"/>
    <w:rsid w:val="00447DFC"/>
    <w:rsid w:val="00451006"/>
    <w:rsid w:val="00451D7F"/>
    <w:rsid w:val="00452921"/>
    <w:rsid w:val="00452975"/>
    <w:rsid w:val="00452A9A"/>
    <w:rsid w:val="00452DA5"/>
    <w:rsid w:val="00452F2C"/>
    <w:rsid w:val="004542C1"/>
    <w:rsid w:val="00454410"/>
    <w:rsid w:val="00454A18"/>
    <w:rsid w:val="00454A9B"/>
    <w:rsid w:val="00455FBA"/>
    <w:rsid w:val="0045650E"/>
    <w:rsid w:val="00457944"/>
    <w:rsid w:val="00460B15"/>
    <w:rsid w:val="004613FB"/>
    <w:rsid w:val="004614FD"/>
    <w:rsid w:val="004616A5"/>
    <w:rsid w:val="00461FCD"/>
    <w:rsid w:val="0046325C"/>
    <w:rsid w:val="004633A3"/>
    <w:rsid w:val="0046388D"/>
    <w:rsid w:val="00463C53"/>
    <w:rsid w:val="004647B7"/>
    <w:rsid w:val="0046503F"/>
    <w:rsid w:val="00465161"/>
    <w:rsid w:val="004655E4"/>
    <w:rsid w:val="00465861"/>
    <w:rsid w:val="00466498"/>
    <w:rsid w:val="00466594"/>
    <w:rsid w:val="004669C2"/>
    <w:rsid w:val="00466A5B"/>
    <w:rsid w:val="00467547"/>
    <w:rsid w:val="00467F7C"/>
    <w:rsid w:val="004715F1"/>
    <w:rsid w:val="00471AA8"/>
    <w:rsid w:val="00471F2B"/>
    <w:rsid w:val="004724EC"/>
    <w:rsid w:val="00472757"/>
    <w:rsid w:val="00473380"/>
    <w:rsid w:val="00473EA3"/>
    <w:rsid w:val="00473FDC"/>
    <w:rsid w:val="00475144"/>
    <w:rsid w:val="00476D05"/>
    <w:rsid w:val="00477475"/>
    <w:rsid w:val="00477E56"/>
    <w:rsid w:val="00477EF9"/>
    <w:rsid w:val="00480108"/>
    <w:rsid w:val="00480FD3"/>
    <w:rsid w:val="00481422"/>
    <w:rsid w:val="00481B72"/>
    <w:rsid w:val="00481C7F"/>
    <w:rsid w:val="00483B33"/>
    <w:rsid w:val="00483C67"/>
    <w:rsid w:val="004844C6"/>
    <w:rsid w:val="00484663"/>
    <w:rsid w:val="00484669"/>
    <w:rsid w:val="00484A8D"/>
    <w:rsid w:val="00484AE5"/>
    <w:rsid w:val="0048615D"/>
    <w:rsid w:val="0048650E"/>
    <w:rsid w:val="004865F0"/>
    <w:rsid w:val="00486EA6"/>
    <w:rsid w:val="00487335"/>
    <w:rsid w:val="00487AFE"/>
    <w:rsid w:val="00487D89"/>
    <w:rsid w:val="0049023A"/>
    <w:rsid w:val="004903D3"/>
    <w:rsid w:val="00490D17"/>
    <w:rsid w:val="004924E3"/>
    <w:rsid w:val="0049269E"/>
    <w:rsid w:val="004927A1"/>
    <w:rsid w:val="00492A15"/>
    <w:rsid w:val="00492D51"/>
    <w:rsid w:val="0049381E"/>
    <w:rsid w:val="00493E28"/>
    <w:rsid w:val="00494176"/>
    <w:rsid w:val="0049488F"/>
    <w:rsid w:val="00495A02"/>
    <w:rsid w:val="00495A05"/>
    <w:rsid w:val="00495A1D"/>
    <w:rsid w:val="00495DA5"/>
    <w:rsid w:val="00495FE8"/>
    <w:rsid w:val="004968BD"/>
    <w:rsid w:val="004A14B7"/>
    <w:rsid w:val="004A151D"/>
    <w:rsid w:val="004A3C3A"/>
    <w:rsid w:val="004A3D7C"/>
    <w:rsid w:val="004A42B3"/>
    <w:rsid w:val="004A5287"/>
    <w:rsid w:val="004A53E1"/>
    <w:rsid w:val="004A6159"/>
    <w:rsid w:val="004A6898"/>
    <w:rsid w:val="004A6C74"/>
    <w:rsid w:val="004A71E4"/>
    <w:rsid w:val="004A73CF"/>
    <w:rsid w:val="004A76E6"/>
    <w:rsid w:val="004B02CB"/>
    <w:rsid w:val="004B15BA"/>
    <w:rsid w:val="004B276D"/>
    <w:rsid w:val="004B2792"/>
    <w:rsid w:val="004B2DDA"/>
    <w:rsid w:val="004B2FC6"/>
    <w:rsid w:val="004B34CA"/>
    <w:rsid w:val="004B40D9"/>
    <w:rsid w:val="004B43B6"/>
    <w:rsid w:val="004B4504"/>
    <w:rsid w:val="004B45BE"/>
    <w:rsid w:val="004B5225"/>
    <w:rsid w:val="004B558F"/>
    <w:rsid w:val="004B5758"/>
    <w:rsid w:val="004B67B5"/>
    <w:rsid w:val="004B7349"/>
    <w:rsid w:val="004B75D2"/>
    <w:rsid w:val="004B7D1F"/>
    <w:rsid w:val="004C010C"/>
    <w:rsid w:val="004C22C4"/>
    <w:rsid w:val="004C275D"/>
    <w:rsid w:val="004C2FF6"/>
    <w:rsid w:val="004C3238"/>
    <w:rsid w:val="004C3C0F"/>
    <w:rsid w:val="004C3F9C"/>
    <w:rsid w:val="004C41E5"/>
    <w:rsid w:val="004C4774"/>
    <w:rsid w:val="004C559D"/>
    <w:rsid w:val="004C5750"/>
    <w:rsid w:val="004C5863"/>
    <w:rsid w:val="004C5B77"/>
    <w:rsid w:val="004C646C"/>
    <w:rsid w:val="004C6F62"/>
    <w:rsid w:val="004C70C9"/>
    <w:rsid w:val="004C75B0"/>
    <w:rsid w:val="004C75E6"/>
    <w:rsid w:val="004D2E3B"/>
    <w:rsid w:val="004D3694"/>
    <w:rsid w:val="004D42C8"/>
    <w:rsid w:val="004D4801"/>
    <w:rsid w:val="004D4818"/>
    <w:rsid w:val="004D4BEF"/>
    <w:rsid w:val="004D5C7C"/>
    <w:rsid w:val="004D5E04"/>
    <w:rsid w:val="004D62B1"/>
    <w:rsid w:val="004D6803"/>
    <w:rsid w:val="004E052D"/>
    <w:rsid w:val="004E09BA"/>
    <w:rsid w:val="004E0CAE"/>
    <w:rsid w:val="004E1755"/>
    <w:rsid w:val="004E2494"/>
    <w:rsid w:val="004E26B7"/>
    <w:rsid w:val="004E36A7"/>
    <w:rsid w:val="004E3CBC"/>
    <w:rsid w:val="004E45F5"/>
    <w:rsid w:val="004E4B77"/>
    <w:rsid w:val="004E5805"/>
    <w:rsid w:val="004E5856"/>
    <w:rsid w:val="004E586E"/>
    <w:rsid w:val="004E5E45"/>
    <w:rsid w:val="004E6256"/>
    <w:rsid w:val="004E66E2"/>
    <w:rsid w:val="004E67CF"/>
    <w:rsid w:val="004E75B3"/>
    <w:rsid w:val="004E7AFA"/>
    <w:rsid w:val="004F018A"/>
    <w:rsid w:val="004F0F39"/>
    <w:rsid w:val="004F1C35"/>
    <w:rsid w:val="004F1DEF"/>
    <w:rsid w:val="004F296A"/>
    <w:rsid w:val="004F429C"/>
    <w:rsid w:val="004F4D35"/>
    <w:rsid w:val="004F5162"/>
    <w:rsid w:val="004F5419"/>
    <w:rsid w:val="004F5808"/>
    <w:rsid w:val="004F5818"/>
    <w:rsid w:val="004F5B0E"/>
    <w:rsid w:val="004F7B44"/>
    <w:rsid w:val="005002A0"/>
    <w:rsid w:val="005006FC"/>
    <w:rsid w:val="005007B4"/>
    <w:rsid w:val="00500AE2"/>
    <w:rsid w:val="005025FD"/>
    <w:rsid w:val="00502E9D"/>
    <w:rsid w:val="0050304E"/>
    <w:rsid w:val="00504A7A"/>
    <w:rsid w:val="00504E8C"/>
    <w:rsid w:val="005069C9"/>
    <w:rsid w:val="00507559"/>
    <w:rsid w:val="00507607"/>
    <w:rsid w:val="00507997"/>
    <w:rsid w:val="00507B4F"/>
    <w:rsid w:val="00507F62"/>
    <w:rsid w:val="00510346"/>
    <w:rsid w:val="005117B6"/>
    <w:rsid w:val="005126B0"/>
    <w:rsid w:val="005147A1"/>
    <w:rsid w:val="00515760"/>
    <w:rsid w:val="00515C9E"/>
    <w:rsid w:val="00515CBA"/>
    <w:rsid w:val="00516266"/>
    <w:rsid w:val="005163E9"/>
    <w:rsid w:val="00516918"/>
    <w:rsid w:val="00516E31"/>
    <w:rsid w:val="00520B5F"/>
    <w:rsid w:val="005214F5"/>
    <w:rsid w:val="0052270D"/>
    <w:rsid w:val="005229D0"/>
    <w:rsid w:val="00522A26"/>
    <w:rsid w:val="0052324E"/>
    <w:rsid w:val="005232C5"/>
    <w:rsid w:val="00523E16"/>
    <w:rsid w:val="0052495B"/>
    <w:rsid w:val="0052515F"/>
    <w:rsid w:val="005253A0"/>
    <w:rsid w:val="005260CE"/>
    <w:rsid w:val="00526969"/>
    <w:rsid w:val="00526A51"/>
    <w:rsid w:val="005273C4"/>
    <w:rsid w:val="00527577"/>
    <w:rsid w:val="0053088E"/>
    <w:rsid w:val="005325CE"/>
    <w:rsid w:val="0053262A"/>
    <w:rsid w:val="00532796"/>
    <w:rsid w:val="00533900"/>
    <w:rsid w:val="00534337"/>
    <w:rsid w:val="005346B2"/>
    <w:rsid w:val="00535B19"/>
    <w:rsid w:val="00536D5D"/>
    <w:rsid w:val="00536ECD"/>
    <w:rsid w:val="005379B5"/>
    <w:rsid w:val="00537BC8"/>
    <w:rsid w:val="00537D75"/>
    <w:rsid w:val="005419BD"/>
    <w:rsid w:val="00542B75"/>
    <w:rsid w:val="0054327C"/>
    <w:rsid w:val="0054332A"/>
    <w:rsid w:val="0054406B"/>
    <w:rsid w:val="00544122"/>
    <w:rsid w:val="0054598B"/>
    <w:rsid w:val="0054629D"/>
    <w:rsid w:val="00547150"/>
    <w:rsid w:val="00547246"/>
    <w:rsid w:val="00547B43"/>
    <w:rsid w:val="00547D22"/>
    <w:rsid w:val="00547DC6"/>
    <w:rsid w:val="005500E1"/>
    <w:rsid w:val="00550655"/>
    <w:rsid w:val="00550E32"/>
    <w:rsid w:val="00551ED7"/>
    <w:rsid w:val="0055279B"/>
    <w:rsid w:val="00552A7D"/>
    <w:rsid w:val="005537C4"/>
    <w:rsid w:val="00553F65"/>
    <w:rsid w:val="005542CD"/>
    <w:rsid w:val="00554E15"/>
    <w:rsid w:val="005552EF"/>
    <w:rsid w:val="00555EC0"/>
    <w:rsid w:val="00556590"/>
    <w:rsid w:val="00556E21"/>
    <w:rsid w:val="005576B2"/>
    <w:rsid w:val="00557C19"/>
    <w:rsid w:val="00560879"/>
    <w:rsid w:val="00560A3D"/>
    <w:rsid w:val="005610A5"/>
    <w:rsid w:val="00561620"/>
    <w:rsid w:val="00561C96"/>
    <w:rsid w:val="00561E69"/>
    <w:rsid w:val="005622C0"/>
    <w:rsid w:val="0056364C"/>
    <w:rsid w:val="00563E20"/>
    <w:rsid w:val="005641FF"/>
    <w:rsid w:val="00564DDE"/>
    <w:rsid w:val="00564F0D"/>
    <w:rsid w:val="00566B46"/>
    <w:rsid w:val="00566C64"/>
    <w:rsid w:val="00566F1E"/>
    <w:rsid w:val="00567101"/>
    <w:rsid w:val="005700EA"/>
    <w:rsid w:val="0057067E"/>
    <w:rsid w:val="005709D5"/>
    <w:rsid w:val="00571172"/>
    <w:rsid w:val="0057201E"/>
    <w:rsid w:val="005726F5"/>
    <w:rsid w:val="00572DB0"/>
    <w:rsid w:val="005746EC"/>
    <w:rsid w:val="005747D9"/>
    <w:rsid w:val="00574927"/>
    <w:rsid w:val="0057578F"/>
    <w:rsid w:val="005759A0"/>
    <w:rsid w:val="00575E23"/>
    <w:rsid w:val="00575EB0"/>
    <w:rsid w:val="0057605C"/>
    <w:rsid w:val="005760A4"/>
    <w:rsid w:val="00576E99"/>
    <w:rsid w:val="00576F75"/>
    <w:rsid w:val="00577ED1"/>
    <w:rsid w:val="00580015"/>
    <w:rsid w:val="005802B8"/>
    <w:rsid w:val="00580E4E"/>
    <w:rsid w:val="00580FA4"/>
    <w:rsid w:val="00581478"/>
    <w:rsid w:val="005814D2"/>
    <w:rsid w:val="00582B97"/>
    <w:rsid w:val="00582CF4"/>
    <w:rsid w:val="00582D9C"/>
    <w:rsid w:val="00582F96"/>
    <w:rsid w:val="0058362C"/>
    <w:rsid w:val="005836C5"/>
    <w:rsid w:val="00583940"/>
    <w:rsid w:val="005848A3"/>
    <w:rsid w:val="00584B47"/>
    <w:rsid w:val="0058515A"/>
    <w:rsid w:val="005853E2"/>
    <w:rsid w:val="00586409"/>
    <w:rsid w:val="00586D7A"/>
    <w:rsid w:val="00586FFF"/>
    <w:rsid w:val="005908BE"/>
    <w:rsid w:val="00590BE1"/>
    <w:rsid w:val="005910DE"/>
    <w:rsid w:val="00594286"/>
    <w:rsid w:val="00595345"/>
    <w:rsid w:val="00595576"/>
    <w:rsid w:val="00596151"/>
    <w:rsid w:val="00596FC4"/>
    <w:rsid w:val="00597A1E"/>
    <w:rsid w:val="005A0089"/>
    <w:rsid w:val="005A0763"/>
    <w:rsid w:val="005A0BDB"/>
    <w:rsid w:val="005A1851"/>
    <w:rsid w:val="005A1BBB"/>
    <w:rsid w:val="005A2B29"/>
    <w:rsid w:val="005A2D0B"/>
    <w:rsid w:val="005A33DF"/>
    <w:rsid w:val="005A379C"/>
    <w:rsid w:val="005A3B9A"/>
    <w:rsid w:val="005A4759"/>
    <w:rsid w:val="005A56A6"/>
    <w:rsid w:val="005A7471"/>
    <w:rsid w:val="005A769B"/>
    <w:rsid w:val="005A77FA"/>
    <w:rsid w:val="005A7E45"/>
    <w:rsid w:val="005B0936"/>
    <w:rsid w:val="005B1ABB"/>
    <w:rsid w:val="005B1EF1"/>
    <w:rsid w:val="005B2E00"/>
    <w:rsid w:val="005B4D63"/>
    <w:rsid w:val="005B5DA5"/>
    <w:rsid w:val="005B7522"/>
    <w:rsid w:val="005C09D7"/>
    <w:rsid w:val="005C0F1E"/>
    <w:rsid w:val="005C19F6"/>
    <w:rsid w:val="005C1D61"/>
    <w:rsid w:val="005C1E31"/>
    <w:rsid w:val="005C200D"/>
    <w:rsid w:val="005C25D3"/>
    <w:rsid w:val="005C26A9"/>
    <w:rsid w:val="005C2980"/>
    <w:rsid w:val="005C360E"/>
    <w:rsid w:val="005C3BF8"/>
    <w:rsid w:val="005C3DB4"/>
    <w:rsid w:val="005C49D6"/>
    <w:rsid w:val="005C6463"/>
    <w:rsid w:val="005C7D07"/>
    <w:rsid w:val="005D0024"/>
    <w:rsid w:val="005D08F8"/>
    <w:rsid w:val="005D2115"/>
    <w:rsid w:val="005D234B"/>
    <w:rsid w:val="005D3CEF"/>
    <w:rsid w:val="005D3FED"/>
    <w:rsid w:val="005D4FCC"/>
    <w:rsid w:val="005D646B"/>
    <w:rsid w:val="005D65C8"/>
    <w:rsid w:val="005D7099"/>
    <w:rsid w:val="005E0467"/>
    <w:rsid w:val="005E1477"/>
    <w:rsid w:val="005E2379"/>
    <w:rsid w:val="005E2EFF"/>
    <w:rsid w:val="005E354C"/>
    <w:rsid w:val="005E4123"/>
    <w:rsid w:val="005E469A"/>
    <w:rsid w:val="005E4CDB"/>
    <w:rsid w:val="005E5887"/>
    <w:rsid w:val="005E5C05"/>
    <w:rsid w:val="005E5CDE"/>
    <w:rsid w:val="005E6133"/>
    <w:rsid w:val="005F0555"/>
    <w:rsid w:val="005F1BDB"/>
    <w:rsid w:val="005F2900"/>
    <w:rsid w:val="005F2BC5"/>
    <w:rsid w:val="005F2C8E"/>
    <w:rsid w:val="005F473C"/>
    <w:rsid w:val="005F56B7"/>
    <w:rsid w:val="005F6157"/>
    <w:rsid w:val="005F6CC2"/>
    <w:rsid w:val="005F734E"/>
    <w:rsid w:val="005F78FF"/>
    <w:rsid w:val="005F7AAD"/>
    <w:rsid w:val="0060148D"/>
    <w:rsid w:val="00601B1C"/>
    <w:rsid w:val="006021A5"/>
    <w:rsid w:val="0060313B"/>
    <w:rsid w:val="00603238"/>
    <w:rsid w:val="00603DBB"/>
    <w:rsid w:val="0060474D"/>
    <w:rsid w:val="0060572D"/>
    <w:rsid w:val="00605FCE"/>
    <w:rsid w:val="00606DE4"/>
    <w:rsid w:val="0060715F"/>
    <w:rsid w:val="00607F3A"/>
    <w:rsid w:val="006106F4"/>
    <w:rsid w:val="00610941"/>
    <w:rsid w:val="00611B01"/>
    <w:rsid w:val="00612FE0"/>
    <w:rsid w:val="00613672"/>
    <w:rsid w:val="00614024"/>
    <w:rsid w:val="006143CD"/>
    <w:rsid w:val="006148CA"/>
    <w:rsid w:val="00616F10"/>
    <w:rsid w:val="0061770F"/>
    <w:rsid w:val="00617B03"/>
    <w:rsid w:val="00617E82"/>
    <w:rsid w:val="006202F2"/>
    <w:rsid w:val="00620EFF"/>
    <w:rsid w:val="006215FA"/>
    <w:rsid w:val="00621FA5"/>
    <w:rsid w:val="006227B7"/>
    <w:rsid w:val="00622BFF"/>
    <w:rsid w:val="006241E9"/>
    <w:rsid w:val="00624781"/>
    <w:rsid w:val="00624883"/>
    <w:rsid w:val="00624A34"/>
    <w:rsid w:val="00625A3F"/>
    <w:rsid w:val="00625AE9"/>
    <w:rsid w:val="00625C7F"/>
    <w:rsid w:val="00625EA0"/>
    <w:rsid w:val="00627957"/>
    <w:rsid w:val="0063005E"/>
    <w:rsid w:val="00630224"/>
    <w:rsid w:val="00630754"/>
    <w:rsid w:val="00630B46"/>
    <w:rsid w:val="00630BC1"/>
    <w:rsid w:val="00631A36"/>
    <w:rsid w:val="00631A44"/>
    <w:rsid w:val="00632117"/>
    <w:rsid w:val="00632146"/>
    <w:rsid w:val="00632624"/>
    <w:rsid w:val="00633A2B"/>
    <w:rsid w:val="0063493A"/>
    <w:rsid w:val="00634E76"/>
    <w:rsid w:val="00634F95"/>
    <w:rsid w:val="0063503F"/>
    <w:rsid w:val="006356A1"/>
    <w:rsid w:val="00635891"/>
    <w:rsid w:val="006364C4"/>
    <w:rsid w:val="00637BC0"/>
    <w:rsid w:val="00637F07"/>
    <w:rsid w:val="00640DD0"/>
    <w:rsid w:val="0064112B"/>
    <w:rsid w:val="00641191"/>
    <w:rsid w:val="0064178B"/>
    <w:rsid w:val="00641EAD"/>
    <w:rsid w:val="00642508"/>
    <w:rsid w:val="00642BAE"/>
    <w:rsid w:val="00643995"/>
    <w:rsid w:val="00643EE6"/>
    <w:rsid w:val="00644D0E"/>
    <w:rsid w:val="006451AA"/>
    <w:rsid w:val="006466F8"/>
    <w:rsid w:val="00646D8B"/>
    <w:rsid w:val="00647632"/>
    <w:rsid w:val="00647978"/>
    <w:rsid w:val="00650363"/>
    <w:rsid w:val="00650E46"/>
    <w:rsid w:val="0065127F"/>
    <w:rsid w:val="006526F8"/>
    <w:rsid w:val="006538A7"/>
    <w:rsid w:val="00654219"/>
    <w:rsid w:val="006544DA"/>
    <w:rsid w:val="00654A4F"/>
    <w:rsid w:val="00654E20"/>
    <w:rsid w:val="006553BA"/>
    <w:rsid w:val="006554A1"/>
    <w:rsid w:val="00655797"/>
    <w:rsid w:val="00655A6E"/>
    <w:rsid w:val="00655ACE"/>
    <w:rsid w:val="006569D2"/>
    <w:rsid w:val="00657346"/>
    <w:rsid w:val="00660024"/>
    <w:rsid w:val="00660225"/>
    <w:rsid w:val="00661BE4"/>
    <w:rsid w:val="00662D1C"/>
    <w:rsid w:val="00662D90"/>
    <w:rsid w:val="00663C3F"/>
    <w:rsid w:val="00663CCE"/>
    <w:rsid w:val="00663EFE"/>
    <w:rsid w:val="00664021"/>
    <w:rsid w:val="006644C1"/>
    <w:rsid w:val="00665030"/>
    <w:rsid w:val="006652DB"/>
    <w:rsid w:val="00666588"/>
    <w:rsid w:val="006665BF"/>
    <w:rsid w:val="006675CD"/>
    <w:rsid w:val="006676E1"/>
    <w:rsid w:val="00667D02"/>
    <w:rsid w:val="00667D16"/>
    <w:rsid w:val="00667DD7"/>
    <w:rsid w:val="00667F32"/>
    <w:rsid w:val="006703AC"/>
    <w:rsid w:val="00670C9B"/>
    <w:rsid w:val="006714B6"/>
    <w:rsid w:val="00672760"/>
    <w:rsid w:val="00672993"/>
    <w:rsid w:val="006734D0"/>
    <w:rsid w:val="00673F5F"/>
    <w:rsid w:val="00674139"/>
    <w:rsid w:val="00674878"/>
    <w:rsid w:val="0067493A"/>
    <w:rsid w:val="0067557C"/>
    <w:rsid w:val="00676662"/>
    <w:rsid w:val="00676DE7"/>
    <w:rsid w:val="00677563"/>
    <w:rsid w:val="006803D4"/>
    <w:rsid w:val="00681567"/>
    <w:rsid w:val="006820C4"/>
    <w:rsid w:val="006824B2"/>
    <w:rsid w:val="00682FBE"/>
    <w:rsid w:val="00684077"/>
    <w:rsid w:val="006842CD"/>
    <w:rsid w:val="006848E6"/>
    <w:rsid w:val="0068495B"/>
    <w:rsid w:val="006854A2"/>
    <w:rsid w:val="00685E98"/>
    <w:rsid w:val="006866E2"/>
    <w:rsid w:val="00687AD4"/>
    <w:rsid w:val="006905CE"/>
    <w:rsid w:val="00690A1A"/>
    <w:rsid w:val="00690B8D"/>
    <w:rsid w:val="00691289"/>
    <w:rsid w:val="0069191F"/>
    <w:rsid w:val="00691C14"/>
    <w:rsid w:val="006921BF"/>
    <w:rsid w:val="00695F22"/>
    <w:rsid w:val="00696C60"/>
    <w:rsid w:val="00697976"/>
    <w:rsid w:val="006A1359"/>
    <w:rsid w:val="006A1880"/>
    <w:rsid w:val="006A3743"/>
    <w:rsid w:val="006A3BCB"/>
    <w:rsid w:val="006A5AB8"/>
    <w:rsid w:val="006A5E8F"/>
    <w:rsid w:val="006A5F10"/>
    <w:rsid w:val="006A609C"/>
    <w:rsid w:val="006A6295"/>
    <w:rsid w:val="006A6EBB"/>
    <w:rsid w:val="006A70FF"/>
    <w:rsid w:val="006A7F4F"/>
    <w:rsid w:val="006B0847"/>
    <w:rsid w:val="006B0960"/>
    <w:rsid w:val="006B0C01"/>
    <w:rsid w:val="006B17F0"/>
    <w:rsid w:val="006B2F88"/>
    <w:rsid w:val="006B343C"/>
    <w:rsid w:val="006B3AA0"/>
    <w:rsid w:val="006B3DB3"/>
    <w:rsid w:val="006B4552"/>
    <w:rsid w:val="006B4918"/>
    <w:rsid w:val="006B5336"/>
    <w:rsid w:val="006B5BCE"/>
    <w:rsid w:val="006B6960"/>
    <w:rsid w:val="006B6C43"/>
    <w:rsid w:val="006B777C"/>
    <w:rsid w:val="006B7890"/>
    <w:rsid w:val="006B7AAC"/>
    <w:rsid w:val="006C01A1"/>
    <w:rsid w:val="006C05D1"/>
    <w:rsid w:val="006C0CB2"/>
    <w:rsid w:val="006C27B9"/>
    <w:rsid w:val="006C28E2"/>
    <w:rsid w:val="006C298C"/>
    <w:rsid w:val="006C2AE7"/>
    <w:rsid w:val="006C2FDD"/>
    <w:rsid w:val="006C3083"/>
    <w:rsid w:val="006C38F3"/>
    <w:rsid w:val="006C443C"/>
    <w:rsid w:val="006C5E38"/>
    <w:rsid w:val="006C5EF3"/>
    <w:rsid w:val="006C7681"/>
    <w:rsid w:val="006D00F1"/>
    <w:rsid w:val="006D0EEF"/>
    <w:rsid w:val="006D1D65"/>
    <w:rsid w:val="006D287A"/>
    <w:rsid w:val="006D49CB"/>
    <w:rsid w:val="006D4BCB"/>
    <w:rsid w:val="006D6536"/>
    <w:rsid w:val="006D6895"/>
    <w:rsid w:val="006E1026"/>
    <w:rsid w:val="006E1727"/>
    <w:rsid w:val="006E1844"/>
    <w:rsid w:val="006E18C4"/>
    <w:rsid w:val="006E2398"/>
    <w:rsid w:val="006E2649"/>
    <w:rsid w:val="006E2E1D"/>
    <w:rsid w:val="006E3556"/>
    <w:rsid w:val="006E375E"/>
    <w:rsid w:val="006E3E8A"/>
    <w:rsid w:val="006E4F78"/>
    <w:rsid w:val="006E5147"/>
    <w:rsid w:val="006E5598"/>
    <w:rsid w:val="006E7538"/>
    <w:rsid w:val="006F0A43"/>
    <w:rsid w:val="006F0B2D"/>
    <w:rsid w:val="006F0F62"/>
    <w:rsid w:val="006F1C45"/>
    <w:rsid w:val="006F26C8"/>
    <w:rsid w:val="006F2F80"/>
    <w:rsid w:val="006F3061"/>
    <w:rsid w:val="006F4267"/>
    <w:rsid w:val="006F4BCA"/>
    <w:rsid w:val="006F4F4B"/>
    <w:rsid w:val="006F574D"/>
    <w:rsid w:val="006F580B"/>
    <w:rsid w:val="006F61BE"/>
    <w:rsid w:val="006F78D7"/>
    <w:rsid w:val="006F7971"/>
    <w:rsid w:val="006F7AB2"/>
    <w:rsid w:val="006F7C6B"/>
    <w:rsid w:val="006F7F9A"/>
    <w:rsid w:val="00700D55"/>
    <w:rsid w:val="00700E41"/>
    <w:rsid w:val="00701C01"/>
    <w:rsid w:val="00701D55"/>
    <w:rsid w:val="007025F1"/>
    <w:rsid w:val="00703246"/>
    <w:rsid w:val="007046D7"/>
    <w:rsid w:val="007056CA"/>
    <w:rsid w:val="0070620D"/>
    <w:rsid w:val="00706814"/>
    <w:rsid w:val="007069B8"/>
    <w:rsid w:val="00706A75"/>
    <w:rsid w:val="00706C71"/>
    <w:rsid w:val="00706DA1"/>
    <w:rsid w:val="00707591"/>
    <w:rsid w:val="007078E6"/>
    <w:rsid w:val="007105DA"/>
    <w:rsid w:val="007130B0"/>
    <w:rsid w:val="007132D5"/>
    <w:rsid w:val="00713980"/>
    <w:rsid w:val="00713B31"/>
    <w:rsid w:val="00715E60"/>
    <w:rsid w:val="00716D8D"/>
    <w:rsid w:val="00716EAD"/>
    <w:rsid w:val="0071713B"/>
    <w:rsid w:val="007209D6"/>
    <w:rsid w:val="00720B71"/>
    <w:rsid w:val="00720CAA"/>
    <w:rsid w:val="00721333"/>
    <w:rsid w:val="00721694"/>
    <w:rsid w:val="00724075"/>
    <w:rsid w:val="00724841"/>
    <w:rsid w:val="00726E7C"/>
    <w:rsid w:val="00727433"/>
    <w:rsid w:val="00727693"/>
    <w:rsid w:val="00727785"/>
    <w:rsid w:val="00727B35"/>
    <w:rsid w:val="0073079D"/>
    <w:rsid w:val="00730CFA"/>
    <w:rsid w:val="0073115D"/>
    <w:rsid w:val="007317EC"/>
    <w:rsid w:val="0073240A"/>
    <w:rsid w:val="00732C57"/>
    <w:rsid w:val="007332A2"/>
    <w:rsid w:val="0073428F"/>
    <w:rsid w:val="00734CBE"/>
    <w:rsid w:val="0073500C"/>
    <w:rsid w:val="00735058"/>
    <w:rsid w:val="00735C4A"/>
    <w:rsid w:val="00736743"/>
    <w:rsid w:val="0073791D"/>
    <w:rsid w:val="00740F1B"/>
    <w:rsid w:val="00740F69"/>
    <w:rsid w:val="00741B7E"/>
    <w:rsid w:val="00741FA8"/>
    <w:rsid w:val="007437D9"/>
    <w:rsid w:val="00745267"/>
    <w:rsid w:val="0074655B"/>
    <w:rsid w:val="0074668A"/>
    <w:rsid w:val="00747771"/>
    <w:rsid w:val="00750113"/>
    <w:rsid w:val="00750E87"/>
    <w:rsid w:val="007529B1"/>
    <w:rsid w:val="00752D93"/>
    <w:rsid w:val="00753B3A"/>
    <w:rsid w:val="00753CDD"/>
    <w:rsid w:val="007546F8"/>
    <w:rsid w:val="00755427"/>
    <w:rsid w:val="00755DD9"/>
    <w:rsid w:val="00756110"/>
    <w:rsid w:val="00756801"/>
    <w:rsid w:val="00756C66"/>
    <w:rsid w:val="00757325"/>
    <w:rsid w:val="0075773B"/>
    <w:rsid w:val="0075777E"/>
    <w:rsid w:val="00760CA1"/>
    <w:rsid w:val="00760D4C"/>
    <w:rsid w:val="00760E8F"/>
    <w:rsid w:val="00760F51"/>
    <w:rsid w:val="00762059"/>
    <w:rsid w:val="007622BD"/>
    <w:rsid w:val="007624FC"/>
    <w:rsid w:val="0076307B"/>
    <w:rsid w:val="00763657"/>
    <w:rsid w:val="00763E33"/>
    <w:rsid w:val="00763F2A"/>
    <w:rsid w:val="00764570"/>
    <w:rsid w:val="00765A34"/>
    <w:rsid w:val="007661B1"/>
    <w:rsid w:val="00766BD3"/>
    <w:rsid w:val="00766F6B"/>
    <w:rsid w:val="0076736A"/>
    <w:rsid w:val="007676E3"/>
    <w:rsid w:val="0076777B"/>
    <w:rsid w:val="00770013"/>
    <w:rsid w:val="007713B5"/>
    <w:rsid w:val="007716A8"/>
    <w:rsid w:val="007716F9"/>
    <w:rsid w:val="00772C95"/>
    <w:rsid w:val="00772C96"/>
    <w:rsid w:val="00773093"/>
    <w:rsid w:val="00773144"/>
    <w:rsid w:val="00773B16"/>
    <w:rsid w:val="0077505C"/>
    <w:rsid w:val="00776273"/>
    <w:rsid w:val="00776CDD"/>
    <w:rsid w:val="00777AFC"/>
    <w:rsid w:val="00780B06"/>
    <w:rsid w:val="00780C77"/>
    <w:rsid w:val="00780E33"/>
    <w:rsid w:val="0078148F"/>
    <w:rsid w:val="00781FFE"/>
    <w:rsid w:val="00783234"/>
    <w:rsid w:val="0078339A"/>
    <w:rsid w:val="00784FEF"/>
    <w:rsid w:val="0078569C"/>
    <w:rsid w:val="007861AC"/>
    <w:rsid w:val="00786C8F"/>
    <w:rsid w:val="00786CE6"/>
    <w:rsid w:val="00786D1E"/>
    <w:rsid w:val="007870D7"/>
    <w:rsid w:val="00787468"/>
    <w:rsid w:val="00787A5B"/>
    <w:rsid w:val="00787B40"/>
    <w:rsid w:val="007919FC"/>
    <w:rsid w:val="00792472"/>
    <w:rsid w:val="007932BD"/>
    <w:rsid w:val="00793994"/>
    <w:rsid w:val="00793E52"/>
    <w:rsid w:val="007943D7"/>
    <w:rsid w:val="00794554"/>
    <w:rsid w:val="0079580A"/>
    <w:rsid w:val="00797681"/>
    <w:rsid w:val="00797D12"/>
    <w:rsid w:val="007A069B"/>
    <w:rsid w:val="007A077F"/>
    <w:rsid w:val="007A1046"/>
    <w:rsid w:val="007A26C1"/>
    <w:rsid w:val="007A31F4"/>
    <w:rsid w:val="007A36C8"/>
    <w:rsid w:val="007A3D5B"/>
    <w:rsid w:val="007A573F"/>
    <w:rsid w:val="007A5785"/>
    <w:rsid w:val="007A5DA8"/>
    <w:rsid w:val="007A611D"/>
    <w:rsid w:val="007A686D"/>
    <w:rsid w:val="007A7794"/>
    <w:rsid w:val="007B03E3"/>
    <w:rsid w:val="007B09B1"/>
    <w:rsid w:val="007B0A0D"/>
    <w:rsid w:val="007B14E8"/>
    <w:rsid w:val="007B17E3"/>
    <w:rsid w:val="007B1A8D"/>
    <w:rsid w:val="007B2749"/>
    <w:rsid w:val="007B2B85"/>
    <w:rsid w:val="007B2E0B"/>
    <w:rsid w:val="007B3276"/>
    <w:rsid w:val="007B3ACC"/>
    <w:rsid w:val="007B46FA"/>
    <w:rsid w:val="007B6A7C"/>
    <w:rsid w:val="007B6D6E"/>
    <w:rsid w:val="007B7C60"/>
    <w:rsid w:val="007C0623"/>
    <w:rsid w:val="007C209F"/>
    <w:rsid w:val="007C2251"/>
    <w:rsid w:val="007C22C1"/>
    <w:rsid w:val="007C2F19"/>
    <w:rsid w:val="007C3000"/>
    <w:rsid w:val="007C3517"/>
    <w:rsid w:val="007C4D62"/>
    <w:rsid w:val="007C4FC0"/>
    <w:rsid w:val="007C5241"/>
    <w:rsid w:val="007C5987"/>
    <w:rsid w:val="007C6664"/>
    <w:rsid w:val="007C71EB"/>
    <w:rsid w:val="007C7F8D"/>
    <w:rsid w:val="007D2C47"/>
    <w:rsid w:val="007D3062"/>
    <w:rsid w:val="007D41AE"/>
    <w:rsid w:val="007D5153"/>
    <w:rsid w:val="007D5822"/>
    <w:rsid w:val="007D7381"/>
    <w:rsid w:val="007E1EEF"/>
    <w:rsid w:val="007E2D8B"/>
    <w:rsid w:val="007E2E4F"/>
    <w:rsid w:val="007E435F"/>
    <w:rsid w:val="007E67E6"/>
    <w:rsid w:val="007E6A76"/>
    <w:rsid w:val="007E6CC3"/>
    <w:rsid w:val="007E7F79"/>
    <w:rsid w:val="007F05C9"/>
    <w:rsid w:val="007F14BD"/>
    <w:rsid w:val="007F230F"/>
    <w:rsid w:val="007F2402"/>
    <w:rsid w:val="007F2512"/>
    <w:rsid w:val="007F2D5F"/>
    <w:rsid w:val="007F3A91"/>
    <w:rsid w:val="007F489D"/>
    <w:rsid w:val="007F4CB4"/>
    <w:rsid w:val="007F691E"/>
    <w:rsid w:val="007F6C26"/>
    <w:rsid w:val="007F6D21"/>
    <w:rsid w:val="00800F7E"/>
    <w:rsid w:val="008010FA"/>
    <w:rsid w:val="00801381"/>
    <w:rsid w:val="00801B4D"/>
    <w:rsid w:val="00803566"/>
    <w:rsid w:val="00803FF2"/>
    <w:rsid w:val="00804BDA"/>
    <w:rsid w:val="00805F11"/>
    <w:rsid w:val="00806EE1"/>
    <w:rsid w:val="00807328"/>
    <w:rsid w:val="00807881"/>
    <w:rsid w:val="00810C87"/>
    <w:rsid w:val="00811B06"/>
    <w:rsid w:val="00812239"/>
    <w:rsid w:val="008148E8"/>
    <w:rsid w:val="00815810"/>
    <w:rsid w:val="0081704F"/>
    <w:rsid w:val="00817087"/>
    <w:rsid w:val="008172AE"/>
    <w:rsid w:val="008207B2"/>
    <w:rsid w:val="008208AB"/>
    <w:rsid w:val="00820D15"/>
    <w:rsid w:val="008213FB"/>
    <w:rsid w:val="008238B6"/>
    <w:rsid w:val="0082458C"/>
    <w:rsid w:val="008250AF"/>
    <w:rsid w:val="00826424"/>
    <w:rsid w:val="00826832"/>
    <w:rsid w:val="00826918"/>
    <w:rsid w:val="0082722D"/>
    <w:rsid w:val="008300A9"/>
    <w:rsid w:val="00832A8A"/>
    <w:rsid w:val="008341FA"/>
    <w:rsid w:val="00834255"/>
    <w:rsid w:val="00834C7D"/>
    <w:rsid w:val="00835064"/>
    <w:rsid w:val="0083540D"/>
    <w:rsid w:val="008354D1"/>
    <w:rsid w:val="008358B8"/>
    <w:rsid w:val="00835CE5"/>
    <w:rsid w:val="00837162"/>
    <w:rsid w:val="00840470"/>
    <w:rsid w:val="00840504"/>
    <w:rsid w:val="00840A84"/>
    <w:rsid w:val="008411D7"/>
    <w:rsid w:val="0084169B"/>
    <w:rsid w:val="00841C6A"/>
    <w:rsid w:val="00841EB9"/>
    <w:rsid w:val="00841FBA"/>
    <w:rsid w:val="008422CB"/>
    <w:rsid w:val="008424E4"/>
    <w:rsid w:val="00842A97"/>
    <w:rsid w:val="008431E1"/>
    <w:rsid w:val="008437A2"/>
    <w:rsid w:val="00843BDC"/>
    <w:rsid w:val="008447F5"/>
    <w:rsid w:val="00845046"/>
    <w:rsid w:val="00845646"/>
    <w:rsid w:val="008458D3"/>
    <w:rsid w:val="0084692F"/>
    <w:rsid w:val="00846A74"/>
    <w:rsid w:val="0084731C"/>
    <w:rsid w:val="008474D5"/>
    <w:rsid w:val="008475C2"/>
    <w:rsid w:val="00847BB6"/>
    <w:rsid w:val="0085184A"/>
    <w:rsid w:val="00852AAE"/>
    <w:rsid w:val="00852B74"/>
    <w:rsid w:val="00852F4B"/>
    <w:rsid w:val="00854101"/>
    <w:rsid w:val="008569BE"/>
    <w:rsid w:val="008574DB"/>
    <w:rsid w:val="00861046"/>
    <w:rsid w:val="00861A0F"/>
    <w:rsid w:val="008630F6"/>
    <w:rsid w:val="00863C37"/>
    <w:rsid w:val="00865720"/>
    <w:rsid w:val="00865909"/>
    <w:rsid w:val="00866787"/>
    <w:rsid w:val="00867269"/>
    <w:rsid w:val="008701C4"/>
    <w:rsid w:val="00870651"/>
    <w:rsid w:val="00870837"/>
    <w:rsid w:val="0087092C"/>
    <w:rsid w:val="00871428"/>
    <w:rsid w:val="0087218A"/>
    <w:rsid w:val="0087318D"/>
    <w:rsid w:val="00873912"/>
    <w:rsid w:val="0088062B"/>
    <w:rsid w:val="0088091A"/>
    <w:rsid w:val="00880D28"/>
    <w:rsid w:val="00880F7E"/>
    <w:rsid w:val="00881694"/>
    <w:rsid w:val="00881B66"/>
    <w:rsid w:val="0088343C"/>
    <w:rsid w:val="00883441"/>
    <w:rsid w:val="008835F4"/>
    <w:rsid w:val="0088360A"/>
    <w:rsid w:val="00884230"/>
    <w:rsid w:val="0088467A"/>
    <w:rsid w:val="00886B4D"/>
    <w:rsid w:val="008871C1"/>
    <w:rsid w:val="00887567"/>
    <w:rsid w:val="00887D8A"/>
    <w:rsid w:val="0089028A"/>
    <w:rsid w:val="00890BBB"/>
    <w:rsid w:val="00891E6D"/>
    <w:rsid w:val="00892898"/>
    <w:rsid w:val="00893A7A"/>
    <w:rsid w:val="00894665"/>
    <w:rsid w:val="008947CA"/>
    <w:rsid w:val="00895817"/>
    <w:rsid w:val="00895849"/>
    <w:rsid w:val="00895B9C"/>
    <w:rsid w:val="00896593"/>
    <w:rsid w:val="00896A54"/>
    <w:rsid w:val="00896F17"/>
    <w:rsid w:val="00897B6B"/>
    <w:rsid w:val="00897E9E"/>
    <w:rsid w:val="008A14DB"/>
    <w:rsid w:val="008A16A7"/>
    <w:rsid w:val="008A1FA3"/>
    <w:rsid w:val="008A2C8D"/>
    <w:rsid w:val="008A2E9C"/>
    <w:rsid w:val="008A3544"/>
    <w:rsid w:val="008A3838"/>
    <w:rsid w:val="008A385C"/>
    <w:rsid w:val="008A4005"/>
    <w:rsid w:val="008A472A"/>
    <w:rsid w:val="008A4F0D"/>
    <w:rsid w:val="008A52A2"/>
    <w:rsid w:val="008A5C37"/>
    <w:rsid w:val="008A61F3"/>
    <w:rsid w:val="008A69AD"/>
    <w:rsid w:val="008A6BCA"/>
    <w:rsid w:val="008A7ADC"/>
    <w:rsid w:val="008B07A5"/>
    <w:rsid w:val="008B0961"/>
    <w:rsid w:val="008B1377"/>
    <w:rsid w:val="008B1CD6"/>
    <w:rsid w:val="008B29A2"/>
    <w:rsid w:val="008B29D4"/>
    <w:rsid w:val="008B2EF2"/>
    <w:rsid w:val="008B3E4D"/>
    <w:rsid w:val="008B4254"/>
    <w:rsid w:val="008B485A"/>
    <w:rsid w:val="008B51B4"/>
    <w:rsid w:val="008B6CA7"/>
    <w:rsid w:val="008C0F8E"/>
    <w:rsid w:val="008C160E"/>
    <w:rsid w:val="008C1FF9"/>
    <w:rsid w:val="008C2D82"/>
    <w:rsid w:val="008C31F9"/>
    <w:rsid w:val="008C3709"/>
    <w:rsid w:val="008C39F7"/>
    <w:rsid w:val="008C431A"/>
    <w:rsid w:val="008C43FE"/>
    <w:rsid w:val="008C5B0D"/>
    <w:rsid w:val="008C63A3"/>
    <w:rsid w:val="008C65B6"/>
    <w:rsid w:val="008C6A11"/>
    <w:rsid w:val="008C73CA"/>
    <w:rsid w:val="008D013F"/>
    <w:rsid w:val="008D03CD"/>
    <w:rsid w:val="008D06EE"/>
    <w:rsid w:val="008D0BD5"/>
    <w:rsid w:val="008D1273"/>
    <w:rsid w:val="008D1CD0"/>
    <w:rsid w:val="008D25C0"/>
    <w:rsid w:val="008D287A"/>
    <w:rsid w:val="008D2D78"/>
    <w:rsid w:val="008D2EB6"/>
    <w:rsid w:val="008D4AF2"/>
    <w:rsid w:val="008D5437"/>
    <w:rsid w:val="008D5DE1"/>
    <w:rsid w:val="008D6D57"/>
    <w:rsid w:val="008E0412"/>
    <w:rsid w:val="008E162F"/>
    <w:rsid w:val="008E28A3"/>
    <w:rsid w:val="008E5519"/>
    <w:rsid w:val="008E574E"/>
    <w:rsid w:val="008E5D32"/>
    <w:rsid w:val="008E6038"/>
    <w:rsid w:val="008E646D"/>
    <w:rsid w:val="008E675E"/>
    <w:rsid w:val="008E6DAF"/>
    <w:rsid w:val="008E752E"/>
    <w:rsid w:val="008E7702"/>
    <w:rsid w:val="008E79F9"/>
    <w:rsid w:val="008F1FFB"/>
    <w:rsid w:val="008F2DD6"/>
    <w:rsid w:val="008F304A"/>
    <w:rsid w:val="008F31BB"/>
    <w:rsid w:val="008F3B07"/>
    <w:rsid w:val="008F3D43"/>
    <w:rsid w:val="008F7598"/>
    <w:rsid w:val="008F7B7B"/>
    <w:rsid w:val="008F7F4B"/>
    <w:rsid w:val="008F7FC6"/>
    <w:rsid w:val="00900978"/>
    <w:rsid w:val="00901D6D"/>
    <w:rsid w:val="009026C9"/>
    <w:rsid w:val="00904259"/>
    <w:rsid w:val="00904B9A"/>
    <w:rsid w:val="009051EB"/>
    <w:rsid w:val="00905E57"/>
    <w:rsid w:val="0090613B"/>
    <w:rsid w:val="00906207"/>
    <w:rsid w:val="0090624B"/>
    <w:rsid w:val="00906540"/>
    <w:rsid w:val="0090675E"/>
    <w:rsid w:val="00906D00"/>
    <w:rsid w:val="00907050"/>
    <w:rsid w:val="0090705C"/>
    <w:rsid w:val="0091028B"/>
    <w:rsid w:val="009103B2"/>
    <w:rsid w:val="00910A99"/>
    <w:rsid w:val="009119F6"/>
    <w:rsid w:val="00911F97"/>
    <w:rsid w:val="00911FCF"/>
    <w:rsid w:val="0091215D"/>
    <w:rsid w:val="00912C55"/>
    <w:rsid w:val="0091359F"/>
    <w:rsid w:val="009152F5"/>
    <w:rsid w:val="00915915"/>
    <w:rsid w:val="00915C29"/>
    <w:rsid w:val="009164B9"/>
    <w:rsid w:val="00916F23"/>
    <w:rsid w:val="00917FE3"/>
    <w:rsid w:val="0092043E"/>
    <w:rsid w:val="00921A2F"/>
    <w:rsid w:val="00921E59"/>
    <w:rsid w:val="0092365F"/>
    <w:rsid w:val="00924047"/>
    <w:rsid w:val="0092446A"/>
    <w:rsid w:val="009260A7"/>
    <w:rsid w:val="0092713C"/>
    <w:rsid w:val="0092748C"/>
    <w:rsid w:val="00927596"/>
    <w:rsid w:val="009276AD"/>
    <w:rsid w:val="009312E3"/>
    <w:rsid w:val="00931365"/>
    <w:rsid w:val="00931B77"/>
    <w:rsid w:val="00932764"/>
    <w:rsid w:val="00933B21"/>
    <w:rsid w:val="00933C04"/>
    <w:rsid w:val="00933CB0"/>
    <w:rsid w:val="00934571"/>
    <w:rsid w:val="00935590"/>
    <w:rsid w:val="0093655F"/>
    <w:rsid w:val="0093759B"/>
    <w:rsid w:val="00937AD4"/>
    <w:rsid w:val="00937D47"/>
    <w:rsid w:val="00937DF9"/>
    <w:rsid w:val="009403A8"/>
    <w:rsid w:val="00940BAA"/>
    <w:rsid w:val="00942063"/>
    <w:rsid w:val="00942FD7"/>
    <w:rsid w:val="0094345E"/>
    <w:rsid w:val="00944031"/>
    <w:rsid w:val="00944084"/>
    <w:rsid w:val="009449BF"/>
    <w:rsid w:val="00944FA3"/>
    <w:rsid w:val="0094574A"/>
    <w:rsid w:val="009461DE"/>
    <w:rsid w:val="009464C0"/>
    <w:rsid w:val="0094650B"/>
    <w:rsid w:val="00946C30"/>
    <w:rsid w:val="00946D83"/>
    <w:rsid w:val="0094747A"/>
    <w:rsid w:val="00947726"/>
    <w:rsid w:val="009501BB"/>
    <w:rsid w:val="00950334"/>
    <w:rsid w:val="00950465"/>
    <w:rsid w:val="0095052A"/>
    <w:rsid w:val="00950AAD"/>
    <w:rsid w:val="009510E6"/>
    <w:rsid w:val="00951465"/>
    <w:rsid w:val="009516A5"/>
    <w:rsid w:val="00951B6D"/>
    <w:rsid w:val="00951FA7"/>
    <w:rsid w:val="009523B3"/>
    <w:rsid w:val="0095240E"/>
    <w:rsid w:val="00952C11"/>
    <w:rsid w:val="00952E70"/>
    <w:rsid w:val="009535E2"/>
    <w:rsid w:val="0095379D"/>
    <w:rsid w:val="00953FEB"/>
    <w:rsid w:val="00954CD5"/>
    <w:rsid w:val="00955B94"/>
    <w:rsid w:val="00955C98"/>
    <w:rsid w:val="00956B8D"/>
    <w:rsid w:val="0095731D"/>
    <w:rsid w:val="00960244"/>
    <w:rsid w:val="00960788"/>
    <w:rsid w:val="009620CE"/>
    <w:rsid w:val="009621B4"/>
    <w:rsid w:val="00962685"/>
    <w:rsid w:val="00962E72"/>
    <w:rsid w:val="00963C1D"/>
    <w:rsid w:val="00964534"/>
    <w:rsid w:val="00964C2D"/>
    <w:rsid w:val="00965A1D"/>
    <w:rsid w:val="0096627E"/>
    <w:rsid w:val="00966BF2"/>
    <w:rsid w:val="00966F8B"/>
    <w:rsid w:val="00966FB9"/>
    <w:rsid w:val="00967498"/>
    <w:rsid w:val="00967576"/>
    <w:rsid w:val="0096759B"/>
    <w:rsid w:val="009677C6"/>
    <w:rsid w:val="009706C0"/>
    <w:rsid w:val="00970853"/>
    <w:rsid w:val="00971BE7"/>
    <w:rsid w:val="00971DB5"/>
    <w:rsid w:val="009721AE"/>
    <w:rsid w:val="0097357B"/>
    <w:rsid w:val="00973C29"/>
    <w:rsid w:val="00974460"/>
    <w:rsid w:val="009747EF"/>
    <w:rsid w:val="00974F39"/>
    <w:rsid w:val="00974F74"/>
    <w:rsid w:val="009778C1"/>
    <w:rsid w:val="00977D48"/>
    <w:rsid w:val="009800D8"/>
    <w:rsid w:val="0098059D"/>
    <w:rsid w:val="00980967"/>
    <w:rsid w:val="00981F65"/>
    <w:rsid w:val="0098219F"/>
    <w:rsid w:val="00982637"/>
    <w:rsid w:val="0098363A"/>
    <w:rsid w:val="00984224"/>
    <w:rsid w:val="00984BFD"/>
    <w:rsid w:val="00984E1E"/>
    <w:rsid w:val="00985971"/>
    <w:rsid w:val="00987335"/>
    <w:rsid w:val="0098734B"/>
    <w:rsid w:val="009878D6"/>
    <w:rsid w:val="00987D82"/>
    <w:rsid w:val="00987D8F"/>
    <w:rsid w:val="0099028B"/>
    <w:rsid w:val="00990823"/>
    <w:rsid w:val="00990EA3"/>
    <w:rsid w:val="00992576"/>
    <w:rsid w:val="00992967"/>
    <w:rsid w:val="00992CFC"/>
    <w:rsid w:val="009942E7"/>
    <w:rsid w:val="009944D0"/>
    <w:rsid w:val="0099530A"/>
    <w:rsid w:val="00995A1B"/>
    <w:rsid w:val="0099720E"/>
    <w:rsid w:val="00997700"/>
    <w:rsid w:val="00997715"/>
    <w:rsid w:val="009A03F6"/>
    <w:rsid w:val="009A0DE4"/>
    <w:rsid w:val="009A14DD"/>
    <w:rsid w:val="009A15FD"/>
    <w:rsid w:val="009A1722"/>
    <w:rsid w:val="009A199E"/>
    <w:rsid w:val="009A2092"/>
    <w:rsid w:val="009A26F3"/>
    <w:rsid w:val="009A2CF3"/>
    <w:rsid w:val="009A33F9"/>
    <w:rsid w:val="009A422A"/>
    <w:rsid w:val="009A4CFA"/>
    <w:rsid w:val="009A5E11"/>
    <w:rsid w:val="009A5FE0"/>
    <w:rsid w:val="009A6082"/>
    <w:rsid w:val="009A700E"/>
    <w:rsid w:val="009A73EA"/>
    <w:rsid w:val="009B090F"/>
    <w:rsid w:val="009B0DDC"/>
    <w:rsid w:val="009B10D0"/>
    <w:rsid w:val="009B125D"/>
    <w:rsid w:val="009B14EB"/>
    <w:rsid w:val="009B2EEE"/>
    <w:rsid w:val="009B3A96"/>
    <w:rsid w:val="009B465B"/>
    <w:rsid w:val="009B4BCC"/>
    <w:rsid w:val="009B4D5C"/>
    <w:rsid w:val="009B50B0"/>
    <w:rsid w:val="009B5F82"/>
    <w:rsid w:val="009B62DC"/>
    <w:rsid w:val="009B67F8"/>
    <w:rsid w:val="009B7666"/>
    <w:rsid w:val="009B775D"/>
    <w:rsid w:val="009C02B0"/>
    <w:rsid w:val="009C0671"/>
    <w:rsid w:val="009C1239"/>
    <w:rsid w:val="009C1D1B"/>
    <w:rsid w:val="009C2C8E"/>
    <w:rsid w:val="009C30DC"/>
    <w:rsid w:val="009C346C"/>
    <w:rsid w:val="009C36CD"/>
    <w:rsid w:val="009C3BBE"/>
    <w:rsid w:val="009C47A3"/>
    <w:rsid w:val="009C4C9A"/>
    <w:rsid w:val="009C539E"/>
    <w:rsid w:val="009C63A7"/>
    <w:rsid w:val="009C63CA"/>
    <w:rsid w:val="009C7A73"/>
    <w:rsid w:val="009D2107"/>
    <w:rsid w:val="009D2118"/>
    <w:rsid w:val="009D26EE"/>
    <w:rsid w:val="009D2999"/>
    <w:rsid w:val="009D2D6A"/>
    <w:rsid w:val="009D30AB"/>
    <w:rsid w:val="009D377C"/>
    <w:rsid w:val="009D38CF"/>
    <w:rsid w:val="009D4BE5"/>
    <w:rsid w:val="009D5D38"/>
    <w:rsid w:val="009D5F93"/>
    <w:rsid w:val="009D6AA2"/>
    <w:rsid w:val="009D79AB"/>
    <w:rsid w:val="009E1232"/>
    <w:rsid w:val="009E1712"/>
    <w:rsid w:val="009E30F1"/>
    <w:rsid w:val="009E37CA"/>
    <w:rsid w:val="009E4976"/>
    <w:rsid w:val="009E507A"/>
    <w:rsid w:val="009E5C55"/>
    <w:rsid w:val="009E6C03"/>
    <w:rsid w:val="009E6C87"/>
    <w:rsid w:val="009E6DE3"/>
    <w:rsid w:val="009E70EA"/>
    <w:rsid w:val="009E7D7E"/>
    <w:rsid w:val="009F0596"/>
    <w:rsid w:val="009F17B0"/>
    <w:rsid w:val="009F49B1"/>
    <w:rsid w:val="009F4AD8"/>
    <w:rsid w:val="009F5094"/>
    <w:rsid w:val="009F50DE"/>
    <w:rsid w:val="009F531A"/>
    <w:rsid w:val="009F547C"/>
    <w:rsid w:val="009F5818"/>
    <w:rsid w:val="009F595A"/>
    <w:rsid w:val="009F5A50"/>
    <w:rsid w:val="009F5FE7"/>
    <w:rsid w:val="009F6488"/>
    <w:rsid w:val="00A006D1"/>
    <w:rsid w:val="00A009A8"/>
    <w:rsid w:val="00A0140C"/>
    <w:rsid w:val="00A0183B"/>
    <w:rsid w:val="00A01890"/>
    <w:rsid w:val="00A03ECD"/>
    <w:rsid w:val="00A04D81"/>
    <w:rsid w:val="00A062BC"/>
    <w:rsid w:val="00A0631B"/>
    <w:rsid w:val="00A06585"/>
    <w:rsid w:val="00A06C31"/>
    <w:rsid w:val="00A073C2"/>
    <w:rsid w:val="00A07A3A"/>
    <w:rsid w:val="00A07ED9"/>
    <w:rsid w:val="00A10110"/>
    <w:rsid w:val="00A1030E"/>
    <w:rsid w:val="00A11565"/>
    <w:rsid w:val="00A12369"/>
    <w:rsid w:val="00A12B36"/>
    <w:rsid w:val="00A130D0"/>
    <w:rsid w:val="00A13209"/>
    <w:rsid w:val="00A13A10"/>
    <w:rsid w:val="00A1576C"/>
    <w:rsid w:val="00A169D5"/>
    <w:rsid w:val="00A16BCA"/>
    <w:rsid w:val="00A176D0"/>
    <w:rsid w:val="00A17AE7"/>
    <w:rsid w:val="00A20000"/>
    <w:rsid w:val="00A208D6"/>
    <w:rsid w:val="00A22476"/>
    <w:rsid w:val="00A22A74"/>
    <w:rsid w:val="00A24384"/>
    <w:rsid w:val="00A2607D"/>
    <w:rsid w:val="00A27084"/>
    <w:rsid w:val="00A301E1"/>
    <w:rsid w:val="00A30247"/>
    <w:rsid w:val="00A303F5"/>
    <w:rsid w:val="00A30AF5"/>
    <w:rsid w:val="00A31955"/>
    <w:rsid w:val="00A32773"/>
    <w:rsid w:val="00A32A0F"/>
    <w:rsid w:val="00A32D51"/>
    <w:rsid w:val="00A33DD1"/>
    <w:rsid w:val="00A35625"/>
    <w:rsid w:val="00A3618C"/>
    <w:rsid w:val="00A36684"/>
    <w:rsid w:val="00A36749"/>
    <w:rsid w:val="00A3721B"/>
    <w:rsid w:val="00A37F13"/>
    <w:rsid w:val="00A4050E"/>
    <w:rsid w:val="00A40B50"/>
    <w:rsid w:val="00A4118D"/>
    <w:rsid w:val="00A419C9"/>
    <w:rsid w:val="00A41D76"/>
    <w:rsid w:val="00A41DF3"/>
    <w:rsid w:val="00A4239D"/>
    <w:rsid w:val="00A42669"/>
    <w:rsid w:val="00A42BCA"/>
    <w:rsid w:val="00A4425D"/>
    <w:rsid w:val="00A44B6F"/>
    <w:rsid w:val="00A44C83"/>
    <w:rsid w:val="00A44DBF"/>
    <w:rsid w:val="00A45549"/>
    <w:rsid w:val="00A4580D"/>
    <w:rsid w:val="00A45E7B"/>
    <w:rsid w:val="00A462F5"/>
    <w:rsid w:val="00A47238"/>
    <w:rsid w:val="00A47244"/>
    <w:rsid w:val="00A501C9"/>
    <w:rsid w:val="00A50273"/>
    <w:rsid w:val="00A5044E"/>
    <w:rsid w:val="00A50EFC"/>
    <w:rsid w:val="00A5137C"/>
    <w:rsid w:val="00A51532"/>
    <w:rsid w:val="00A519A1"/>
    <w:rsid w:val="00A526D2"/>
    <w:rsid w:val="00A528D8"/>
    <w:rsid w:val="00A52E01"/>
    <w:rsid w:val="00A54006"/>
    <w:rsid w:val="00A54468"/>
    <w:rsid w:val="00A54D07"/>
    <w:rsid w:val="00A554B6"/>
    <w:rsid w:val="00A56599"/>
    <w:rsid w:val="00A56A08"/>
    <w:rsid w:val="00A57381"/>
    <w:rsid w:val="00A57496"/>
    <w:rsid w:val="00A60555"/>
    <w:rsid w:val="00A606F9"/>
    <w:rsid w:val="00A61D46"/>
    <w:rsid w:val="00A63669"/>
    <w:rsid w:val="00A64EA8"/>
    <w:rsid w:val="00A654D8"/>
    <w:rsid w:val="00A665C1"/>
    <w:rsid w:val="00A66877"/>
    <w:rsid w:val="00A66A27"/>
    <w:rsid w:val="00A70442"/>
    <w:rsid w:val="00A7097B"/>
    <w:rsid w:val="00A71597"/>
    <w:rsid w:val="00A719E9"/>
    <w:rsid w:val="00A71E48"/>
    <w:rsid w:val="00A725EB"/>
    <w:rsid w:val="00A74B2D"/>
    <w:rsid w:val="00A74BDB"/>
    <w:rsid w:val="00A756DA"/>
    <w:rsid w:val="00A7599B"/>
    <w:rsid w:val="00A759D4"/>
    <w:rsid w:val="00A76F2A"/>
    <w:rsid w:val="00A77A92"/>
    <w:rsid w:val="00A77C3F"/>
    <w:rsid w:val="00A80374"/>
    <w:rsid w:val="00A80810"/>
    <w:rsid w:val="00A8103E"/>
    <w:rsid w:val="00A81044"/>
    <w:rsid w:val="00A814CF"/>
    <w:rsid w:val="00A81511"/>
    <w:rsid w:val="00A81D7C"/>
    <w:rsid w:val="00A81DB2"/>
    <w:rsid w:val="00A820A9"/>
    <w:rsid w:val="00A82470"/>
    <w:rsid w:val="00A828D2"/>
    <w:rsid w:val="00A834B6"/>
    <w:rsid w:val="00A836F5"/>
    <w:rsid w:val="00A83BEB"/>
    <w:rsid w:val="00A84840"/>
    <w:rsid w:val="00A85846"/>
    <w:rsid w:val="00A85D6E"/>
    <w:rsid w:val="00A8658C"/>
    <w:rsid w:val="00A8703D"/>
    <w:rsid w:val="00A87E77"/>
    <w:rsid w:val="00A90509"/>
    <w:rsid w:val="00A90525"/>
    <w:rsid w:val="00A93E12"/>
    <w:rsid w:val="00A94724"/>
    <w:rsid w:val="00A95A11"/>
    <w:rsid w:val="00A96573"/>
    <w:rsid w:val="00A966A2"/>
    <w:rsid w:val="00A97163"/>
    <w:rsid w:val="00A9751F"/>
    <w:rsid w:val="00A97CE6"/>
    <w:rsid w:val="00AA05B4"/>
    <w:rsid w:val="00AA09E9"/>
    <w:rsid w:val="00AA10A7"/>
    <w:rsid w:val="00AA10FF"/>
    <w:rsid w:val="00AA180B"/>
    <w:rsid w:val="00AA2D4C"/>
    <w:rsid w:val="00AA2DDE"/>
    <w:rsid w:val="00AA3001"/>
    <w:rsid w:val="00AA371E"/>
    <w:rsid w:val="00AA3C31"/>
    <w:rsid w:val="00AA4F08"/>
    <w:rsid w:val="00AA4F6F"/>
    <w:rsid w:val="00AA5369"/>
    <w:rsid w:val="00AA5A37"/>
    <w:rsid w:val="00AA6080"/>
    <w:rsid w:val="00AA6409"/>
    <w:rsid w:val="00AA79B6"/>
    <w:rsid w:val="00AB136D"/>
    <w:rsid w:val="00AB1447"/>
    <w:rsid w:val="00AB1910"/>
    <w:rsid w:val="00AB35A8"/>
    <w:rsid w:val="00AB36BF"/>
    <w:rsid w:val="00AB3B83"/>
    <w:rsid w:val="00AB6072"/>
    <w:rsid w:val="00AB79A0"/>
    <w:rsid w:val="00AC0DD5"/>
    <w:rsid w:val="00AC0EF5"/>
    <w:rsid w:val="00AC1BFA"/>
    <w:rsid w:val="00AC3587"/>
    <w:rsid w:val="00AC3794"/>
    <w:rsid w:val="00AC3B39"/>
    <w:rsid w:val="00AC3E8D"/>
    <w:rsid w:val="00AC3F2B"/>
    <w:rsid w:val="00AC42F9"/>
    <w:rsid w:val="00AC47A2"/>
    <w:rsid w:val="00AC4DE1"/>
    <w:rsid w:val="00AC6698"/>
    <w:rsid w:val="00AC6B4A"/>
    <w:rsid w:val="00AC7EAF"/>
    <w:rsid w:val="00AD0646"/>
    <w:rsid w:val="00AD070A"/>
    <w:rsid w:val="00AD0AF1"/>
    <w:rsid w:val="00AD0AF8"/>
    <w:rsid w:val="00AD0C5E"/>
    <w:rsid w:val="00AD0CD5"/>
    <w:rsid w:val="00AD1693"/>
    <w:rsid w:val="00AD1CEA"/>
    <w:rsid w:val="00AD2826"/>
    <w:rsid w:val="00AD2B9F"/>
    <w:rsid w:val="00AD5716"/>
    <w:rsid w:val="00AD5A8E"/>
    <w:rsid w:val="00AD640C"/>
    <w:rsid w:val="00AD6ABA"/>
    <w:rsid w:val="00AD76B6"/>
    <w:rsid w:val="00AD78E4"/>
    <w:rsid w:val="00AD79D6"/>
    <w:rsid w:val="00AD7C46"/>
    <w:rsid w:val="00AD7E7D"/>
    <w:rsid w:val="00AD7EDE"/>
    <w:rsid w:val="00AD7F78"/>
    <w:rsid w:val="00AE0472"/>
    <w:rsid w:val="00AE0FEA"/>
    <w:rsid w:val="00AE1667"/>
    <w:rsid w:val="00AE187B"/>
    <w:rsid w:val="00AE23E0"/>
    <w:rsid w:val="00AE3C39"/>
    <w:rsid w:val="00AE4D9D"/>
    <w:rsid w:val="00AE552B"/>
    <w:rsid w:val="00AE577C"/>
    <w:rsid w:val="00AE57ED"/>
    <w:rsid w:val="00AE59BB"/>
    <w:rsid w:val="00AE72D0"/>
    <w:rsid w:val="00AE730C"/>
    <w:rsid w:val="00AF0720"/>
    <w:rsid w:val="00AF188A"/>
    <w:rsid w:val="00AF1D6B"/>
    <w:rsid w:val="00AF2130"/>
    <w:rsid w:val="00AF221E"/>
    <w:rsid w:val="00AF2484"/>
    <w:rsid w:val="00AF3DF5"/>
    <w:rsid w:val="00AF4405"/>
    <w:rsid w:val="00AF44B0"/>
    <w:rsid w:val="00AF5158"/>
    <w:rsid w:val="00AF5820"/>
    <w:rsid w:val="00AF5A9C"/>
    <w:rsid w:val="00AF730A"/>
    <w:rsid w:val="00AF7847"/>
    <w:rsid w:val="00AF7A1C"/>
    <w:rsid w:val="00B012E1"/>
    <w:rsid w:val="00B01C68"/>
    <w:rsid w:val="00B01E48"/>
    <w:rsid w:val="00B03378"/>
    <w:rsid w:val="00B03408"/>
    <w:rsid w:val="00B03A70"/>
    <w:rsid w:val="00B03C5E"/>
    <w:rsid w:val="00B040EE"/>
    <w:rsid w:val="00B0440B"/>
    <w:rsid w:val="00B045E8"/>
    <w:rsid w:val="00B04AB4"/>
    <w:rsid w:val="00B04E75"/>
    <w:rsid w:val="00B05023"/>
    <w:rsid w:val="00B05815"/>
    <w:rsid w:val="00B063CF"/>
    <w:rsid w:val="00B06521"/>
    <w:rsid w:val="00B06D9E"/>
    <w:rsid w:val="00B06F37"/>
    <w:rsid w:val="00B07636"/>
    <w:rsid w:val="00B077BC"/>
    <w:rsid w:val="00B07E93"/>
    <w:rsid w:val="00B07EC7"/>
    <w:rsid w:val="00B108CB"/>
    <w:rsid w:val="00B10A6C"/>
    <w:rsid w:val="00B10F2F"/>
    <w:rsid w:val="00B11F51"/>
    <w:rsid w:val="00B12ECF"/>
    <w:rsid w:val="00B13020"/>
    <w:rsid w:val="00B132EC"/>
    <w:rsid w:val="00B138AB"/>
    <w:rsid w:val="00B15498"/>
    <w:rsid w:val="00B155EA"/>
    <w:rsid w:val="00B159E8"/>
    <w:rsid w:val="00B164DB"/>
    <w:rsid w:val="00B1663F"/>
    <w:rsid w:val="00B17B4B"/>
    <w:rsid w:val="00B17D21"/>
    <w:rsid w:val="00B20CD6"/>
    <w:rsid w:val="00B218A8"/>
    <w:rsid w:val="00B22160"/>
    <w:rsid w:val="00B22172"/>
    <w:rsid w:val="00B22427"/>
    <w:rsid w:val="00B227D6"/>
    <w:rsid w:val="00B237A8"/>
    <w:rsid w:val="00B23D66"/>
    <w:rsid w:val="00B241B1"/>
    <w:rsid w:val="00B2429F"/>
    <w:rsid w:val="00B245CD"/>
    <w:rsid w:val="00B252BE"/>
    <w:rsid w:val="00B259F0"/>
    <w:rsid w:val="00B2647F"/>
    <w:rsid w:val="00B26793"/>
    <w:rsid w:val="00B26851"/>
    <w:rsid w:val="00B26C92"/>
    <w:rsid w:val="00B26E42"/>
    <w:rsid w:val="00B26F67"/>
    <w:rsid w:val="00B27FA5"/>
    <w:rsid w:val="00B31654"/>
    <w:rsid w:val="00B316EE"/>
    <w:rsid w:val="00B31879"/>
    <w:rsid w:val="00B3187C"/>
    <w:rsid w:val="00B31D9F"/>
    <w:rsid w:val="00B3247F"/>
    <w:rsid w:val="00B32B32"/>
    <w:rsid w:val="00B32BC6"/>
    <w:rsid w:val="00B3313F"/>
    <w:rsid w:val="00B342D5"/>
    <w:rsid w:val="00B361C0"/>
    <w:rsid w:val="00B36927"/>
    <w:rsid w:val="00B369BB"/>
    <w:rsid w:val="00B3732D"/>
    <w:rsid w:val="00B3764A"/>
    <w:rsid w:val="00B37716"/>
    <w:rsid w:val="00B37FA8"/>
    <w:rsid w:val="00B40042"/>
    <w:rsid w:val="00B4171A"/>
    <w:rsid w:val="00B41745"/>
    <w:rsid w:val="00B42023"/>
    <w:rsid w:val="00B428B7"/>
    <w:rsid w:val="00B42A2B"/>
    <w:rsid w:val="00B42EF9"/>
    <w:rsid w:val="00B43E15"/>
    <w:rsid w:val="00B4445B"/>
    <w:rsid w:val="00B46218"/>
    <w:rsid w:val="00B46C85"/>
    <w:rsid w:val="00B477F9"/>
    <w:rsid w:val="00B47C2D"/>
    <w:rsid w:val="00B50BA8"/>
    <w:rsid w:val="00B516ED"/>
    <w:rsid w:val="00B518A3"/>
    <w:rsid w:val="00B519D2"/>
    <w:rsid w:val="00B51F7F"/>
    <w:rsid w:val="00B52DB7"/>
    <w:rsid w:val="00B541D8"/>
    <w:rsid w:val="00B54494"/>
    <w:rsid w:val="00B54F1C"/>
    <w:rsid w:val="00B54FC5"/>
    <w:rsid w:val="00B575D3"/>
    <w:rsid w:val="00B57765"/>
    <w:rsid w:val="00B57D36"/>
    <w:rsid w:val="00B60C3C"/>
    <w:rsid w:val="00B6122F"/>
    <w:rsid w:val="00B61AF6"/>
    <w:rsid w:val="00B61D20"/>
    <w:rsid w:val="00B629FE"/>
    <w:rsid w:val="00B63660"/>
    <w:rsid w:val="00B6381D"/>
    <w:rsid w:val="00B64551"/>
    <w:rsid w:val="00B645B4"/>
    <w:rsid w:val="00B6497B"/>
    <w:rsid w:val="00B64EDE"/>
    <w:rsid w:val="00B65C09"/>
    <w:rsid w:val="00B65E99"/>
    <w:rsid w:val="00B66450"/>
    <w:rsid w:val="00B66AD1"/>
    <w:rsid w:val="00B67BD7"/>
    <w:rsid w:val="00B710CE"/>
    <w:rsid w:val="00B71D4C"/>
    <w:rsid w:val="00B720B8"/>
    <w:rsid w:val="00B72110"/>
    <w:rsid w:val="00B725FA"/>
    <w:rsid w:val="00B72D26"/>
    <w:rsid w:val="00B731DD"/>
    <w:rsid w:val="00B733D9"/>
    <w:rsid w:val="00B73B1F"/>
    <w:rsid w:val="00B73EB2"/>
    <w:rsid w:val="00B741FE"/>
    <w:rsid w:val="00B74AC9"/>
    <w:rsid w:val="00B75390"/>
    <w:rsid w:val="00B76753"/>
    <w:rsid w:val="00B775B9"/>
    <w:rsid w:val="00B77D60"/>
    <w:rsid w:val="00B77DA8"/>
    <w:rsid w:val="00B77DAD"/>
    <w:rsid w:val="00B77F25"/>
    <w:rsid w:val="00B80BF0"/>
    <w:rsid w:val="00B8109F"/>
    <w:rsid w:val="00B81239"/>
    <w:rsid w:val="00B813BC"/>
    <w:rsid w:val="00B81547"/>
    <w:rsid w:val="00B8291B"/>
    <w:rsid w:val="00B82C90"/>
    <w:rsid w:val="00B84B93"/>
    <w:rsid w:val="00B85479"/>
    <w:rsid w:val="00B85E8A"/>
    <w:rsid w:val="00B86F63"/>
    <w:rsid w:val="00B86F71"/>
    <w:rsid w:val="00B87629"/>
    <w:rsid w:val="00B91A80"/>
    <w:rsid w:val="00B91FE8"/>
    <w:rsid w:val="00B92D4D"/>
    <w:rsid w:val="00B93868"/>
    <w:rsid w:val="00B93CBF"/>
    <w:rsid w:val="00B956A7"/>
    <w:rsid w:val="00B964A4"/>
    <w:rsid w:val="00B971DA"/>
    <w:rsid w:val="00B971F1"/>
    <w:rsid w:val="00B97D26"/>
    <w:rsid w:val="00B97E42"/>
    <w:rsid w:val="00BA06D4"/>
    <w:rsid w:val="00BA1874"/>
    <w:rsid w:val="00BA26D2"/>
    <w:rsid w:val="00BA2D2D"/>
    <w:rsid w:val="00BA40F1"/>
    <w:rsid w:val="00BA4BAC"/>
    <w:rsid w:val="00BA5545"/>
    <w:rsid w:val="00BA585E"/>
    <w:rsid w:val="00BA5C67"/>
    <w:rsid w:val="00BA6101"/>
    <w:rsid w:val="00BA62CB"/>
    <w:rsid w:val="00BA651F"/>
    <w:rsid w:val="00BA6744"/>
    <w:rsid w:val="00BA7468"/>
    <w:rsid w:val="00BA7BED"/>
    <w:rsid w:val="00BB120B"/>
    <w:rsid w:val="00BB1445"/>
    <w:rsid w:val="00BB1EAF"/>
    <w:rsid w:val="00BB2273"/>
    <w:rsid w:val="00BB29E1"/>
    <w:rsid w:val="00BB2BB9"/>
    <w:rsid w:val="00BB3151"/>
    <w:rsid w:val="00BB31D3"/>
    <w:rsid w:val="00BB3495"/>
    <w:rsid w:val="00BB3B7F"/>
    <w:rsid w:val="00BB48C1"/>
    <w:rsid w:val="00BB54FF"/>
    <w:rsid w:val="00BB5F3D"/>
    <w:rsid w:val="00BB63EF"/>
    <w:rsid w:val="00BB643F"/>
    <w:rsid w:val="00BB6F89"/>
    <w:rsid w:val="00BB7CC4"/>
    <w:rsid w:val="00BB7E6F"/>
    <w:rsid w:val="00BC0659"/>
    <w:rsid w:val="00BC097E"/>
    <w:rsid w:val="00BC0A97"/>
    <w:rsid w:val="00BC0DB4"/>
    <w:rsid w:val="00BC187B"/>
    <w:rsid w:val="00BC22A1"/>
    <w:rsid w:val="00BC30BF"/>
    <w:rsid w:val="00BC384A"/>
    <w:rsid w:val="00BC3B3F"/>
    <w:rsid w:val="00BC4019"/>
    <w:rsid w:val="00BC4099"/>
    <w:rsid w:val="00BC4325"/>
    <w:rsid w:val="00BC5EAF"/>
    <w:rsid w:val="00BC6074"/>
    <w:rsid w:val="00BC6554"/>
    <w:rsid w:val="00BC7B17"/>
    <w:rsid w:val="00BD07F1"/>
    <w:rsid w:val="00BD0A5C"/>
    <w:rsid w:val="00BD1FAD"/>
    <w:rsid w:val="00BD2DBA"/>
    <w:rsid w:val="00BD39CE"/>
    <w:rsid w:val="00BD3AF3"/>
    <w:rsid w:val="00BD4BFC"/>
    <w:rsid w:val="00BD4CCB"/>
    <w:rsid w:val="00BD4E6E"/>
    <w:rsid w:val="00BD5699"/>
    <w:rsid w:val="00BD5774"/>
    <w:rsid w:val="00BD57DB"/>
    <w:rsid w:val="00BD5896"/>
    <w:rsid w:val="00BD590A"/>
    <w:rsid w:val="00BD604D"/>
    <w:rsid w:val="00BD6633"/>
    <w:rsid w:val="00BD6C41"/>
    <w:rsid w:val="00BD7C77"/>
    <w:rsid w:val="00BE0479"/>
    <w:rsid w:val="00BE0690"/>
    <w:rsid w:val="00BE0A44"/>
    <w:rsid w:val="00BE0C53"/>
    <w:rsid w:val="00BE0F4A"/>
    <w:rsid w:val="00BE2252"/>
    <w:rsid w:val="00BE239D"/>
    <w:rsid w:val="00BE261D"/>
    <w:rsid w:val="00BE2FFF"/>
    <w:rsid w:val="00BE3073"/>
    <w:rsid w:val="00BE3A4D"/>
    <w:rsid w:val="00BE3B9B"/>
    <w:rsid w:val="00BE4060"/>
    <w:rsid w:val="00BE41DC"/>
    <w:rsid w:val="00BE4DC1"/>
    <w:rsid w:val="00BE6E9A"/>
    <w:rsid w:val="00BE7A1B"/>
    <w:rsid w:val="00BF0388"/>
    <w:rsid w:val="00BF0C54"/>
    <w:rsid w:val="00BF1580"/>
    <w:rsid w:val="00BF1A25"/>
    <w:rsid w:val="00BF2B71"/>
    <w:rsid w:val="00BF2E2F"/>
    <w:rsid w:val="00BF4697"/>
    <w:rsid w:val="00BF48D6"/>
    <w:rsid w:val="00BF5129"/>
    <w:rsid w:val="00BF59A5"/>
    <w:rsid w:val="00BF64A0"/>
    <w:rsid w:val="00BF65F2"/>
    <w:rsid w:val="00BF6DB7"/>
    <w:rsid w:val="00BF6F90"/>
    <w:rsid w:val="00BF7115"/>
    <w:rsid w:val="00BF73EE"/>
    <w:rsid w:val="00BF7C34"/>
    <w:rsid w:val="00C00878"/>
    <w:rsid w:val="00C019AE"/>
    <w:rsid w:val="00C060B7"/>
    <w:rsid w:val="00C06F84"/>
    <w:rsid w:val="00C07456"/>
    <w:rsid w:val="00C07612"/>
    <w:rsid w:val="00C077A9"/>
    <w:rsid w:val="00C07B65"/>
    <w:rsid w:val="00C107D7"/>
    <w:rsid w:val="00C10981"/>
    <w:rsid w:val="00C10C1C"/>
    <w:rsid w:val="00C12726"/>
    <w:rsid w:val="00C13FF8"/>
    <w:rsid w:val="00C14006"/>
    <w:rsid w:val="00C14B30"/>
    <w:rsid w:val="00C15180"/>
    <w:rsid w:val="00C15540"/>
    <w:rsid w:val="00C15AD7"/>
    <w:rsid w:val="00C15DCE"/>
    <w:rsid w:val="00C15F82"/>
    <w:rsid w:val="00C1683E"/>
    <w:rsid w:val="00C170B5"/>
    <w:rsid w:val="00C17240"/>
    <w:rsid w:val="00C172CA"/>
    <w:rsid w:val="00C176EE"/>
    <w:rsid w:val="00C22414"/>
    <w:rsid w:val="00C22B33"/>
    <w:rsid w:val="00C22CD3"/>
    <w:rsid w:val="00C232FE"/>
    <w:rsid w:val="00C23ADE"/>
    <w:rsid w:val="00C23C0F"/>
    <w:rsid w:val="00C2409F"/>
    <w:rsid w:val="00C25BD0"/>
    <w:rsid w:val="00C25C86"/>
    <w:rsid w:val="00C263BC"/>
    <w:rsid w:val="00C2646A"/>
    <w:rsid w:val="00C2657D"/>
    <w:rsid w:val="00C26674"/>
    <w:rsid w:val="00C30FE9"/>
    <w:rsid w:val="00C314CD"/>
    <w:rsid w:val="00C32138"/>
    <w:rsid w:val="00C334BB"/>
    <w:rsid w:val="00C33676"/>
    <w:rsid w:val="00C33902"/>
    <w:rsid w:val="00C33D59"/>
    <w:rsid w:val="00C33E63"/>
    <w:rsid w:val="00C349EB"/>
    <w:rsid w:val="00C36061"/>
    <w:rsid w:val="00C36B92"/>
    <w:rsid w:val="00C3794A"/>
    <w:rsid w:val="00C37A00"/>
    <w:rsid w:val="00C40FD9"/>
    <w:rsid w:val="00C41F0B"/>
    <w:rsid w:val="00C43546"/>
    <w:rsid w:val="00C4362A"/>
    <w:rsid w:val="00C44748"/>
    <w:rsid w:val="00C448B9"/>
    <w:rsid w:val="00C45C38"/>
    <w:rsid w:val="00C4673F"/>
    <w:rsid w:val="00C468F6"/>
    <w:rsid w:val="00C4735C"/>
    <w:rsid w:val="00C50CF4"/>
    <w:rsid w:val="00C51915"/>
    <w:rsid w:val="00C538CD"/>
    <w:rsid w:val="00C54D3B"/>
    <w:rsid w:val="00C554E2"/>
    <w:rsid w:val="00C55A59"/>
    <w:rsid w:val="00C56926"/>
    <w:rsid w:val="00C5753D"/>
    <w:rsid w:val="00C6032F"/>
    <w:rsid w:val="00C615B1"/>
    <w:rsid w:val="00C61AEE"/>
    <w:rsid w:val="00C61D0C"/>
    <w:rsid w:val="00C61F2A"/>
    <w:rsid w:val="00C61FA5"/>
    <w:rsid w:val="00C626C9"/>
    <w:rsid w:val="00C62DC6"/>
    <w:rsid w:val="00C63090"/>
    <w:rsid w:val="00C651BF"/>
    <w:rsid w:val="00C665F5"/>
    <w:rsid w:val="00C67B3F"/>
    <w:rsid w:val="00C67BF7"/>
    <w:rsid w:val="00C67F9C"/>
    <w:rsid w:val="00C7080E"/>
    <w:rsid w:val="00C70D3B"/>
    <w:rsid w:val="00C70F3A"/>
    <w:rsid w:val="00C7108A"/>
    <w:rsid w:val="00C7327D"/>
    <w:rsid w:val="00C736D8"/>
    <w:rsid w:val="00C73BDE"/>
    <w:rsid w:val="00C754F5"/>
    <w:rsid w:val="00C757A5"/>
    <w:rsid w:val="00C7588D"/>
    <w:rsid w:val="00C75CA3"/>
    <w:rsid w:val="00C76375"/>
    <w:rsid w:val="00C76A02"/>
    <w:rsid w:val="00C77D3E"/>
    <w:rsid w:val="00C80A83"/>
    <w:rsid w:val="00C81001"/>
    <w:rsid w:val="00C81280"/>
    <w:rsid w:val="00C8155A"/>
    <w:rsid w:val="00C81A66"/>
    <w:rsid w:val="00C82B3F"/>
    <w:rsid w:val="00C82C1C"/>
    <w:rsid w:val="00C82CA8"/>
    <w:rsid w:val="00C833E3"/>
    <w:rsid w:val="00C84E99"/>
    <w:rsid w:val="00C853FD"/>
    <w:rsid w:val="00C855DE"/>
    <w:rsid w:val="00C8565F"/>
    <w:rsid w:val="00C86367"/>
    <w:rsid w:val="00C865B2"/>
    <w:rsid w:val="00C8749D"/>
    <w:rsid w:val="00C87A43"/>
    <w:rsid w:val="00C87EDA"/>
    <w:rsid w:val="00C90569"/>
    <w:rsid w:val="00C90683"/>
    <w:rsid w:val="00C90C87"/>
    <w:rsid w:val="00C9112F"/>
    <w:rsid w:val="00C91740"/>
    <w:rsid w:val="00C91805"/>
    <w:rsid w:val="00C924ED"/>
    <w:rsid w:val="00C93FBB"/>
    <w:rsid w:val="00C94207"/>
    <w:rsid w:val="00C955D9"/>
    <w:rsid w:val="00C95932"/>
    <w:rsid w:val="00C95E94"/>
    <w:rsid w:val="00C96B20"/>
    <w:rsid w:val="00C96B95"/>
    <w:rsid w:val="00C96C3F"/>
    <w:rsid w:val="00CA08DC"/>
    <w:rsid w:val="00CA0F2D"/>
    <w:rsid w:val="00CA1458"/>
    <w:rsid w:val="00CA1668"/>
    <w:rsid w:val="00CA1E91"/>
    <w:rsid w:val="00CA266D"/>
    <w:rsid w:val="00CA269D"/>
    <w:rsid w:val="00CA28B4"/>
    <w:rsid w:val="00CA3955"/>
    <w:rsid w:val="00CA3FCE"/>
    <w:rsid w:val="00CA4948"/>
    <w:rsid w:val="00CA4F2A"/>
    <w:rsid w:val="00CA5891"/>
    <w:rsid w:val="00CA5934"/>
    <w:rsid w:val="00CA5D1B"/>
    <w:rsid w:val="00CA5DBC"/>
    <w:rsid w:val="00CA5EDD"/>
    <w:rsid w:val="00CA6CE1"/>
    <w:rsid w:val="00CA6D86"/>
    <w:rsid w:val="00CA747E"/>
    <w:rsid w:val="00CA7E1B"/>
    <w:rsid w:val="00CB1292"/>
    <w:rsid w:val="00CB26E5"/>
    <w:rsid w:val="00CB2E5D"/>
    <w:rsid w:val="00CB3B09"/>
    <w:rsid w:val="00CB4255"/>
    <w:rsid w:val="00CB459D"/>
    <w:rsid w:val="00CB4E66"/>
    <w:rsid w:val="00CB57A9"/>
    <w:rsid w:val="00CB59D9"/>
    <w:rsid w:val="00CB737D"/>
    <w:rsid w:val="00CB7EE2"/>
    <w:rsid w:val="00CC029B"/>
    <w:rsid w:val="00CC02F1"/>
    <w:rsid w:val="00CC0311"/>
    <w:rsid w:val="00CC0E94"/>
    <w:rsid w:val="00CC1879"/>
    <w:rsid w:val="00CC1FE8"/>
    <w:rsid w:val="00CC20CD"/>
    <w:rsid w:val="00CC22F1"/>
    <w:rsid w:val="00CC28F8"/>
    <w:rsid w:val="00CC2D44"/>
    <w:rsid w:val="00CC39DA"/>
    <w:rsid w:val="00CC465D"/>
    <w:rsid w:val="00CC46ED"/>
    <w:rsid w:val="00CC48C3"/>
    <w:rsid w:val="00CC518E"/>
    <w:rsid w:val="00CC542D"/>
    <w:rsid w:val="00CC7246"/>
    <w:rsid w:val="00CC7DD1"/>
    <w:rsid w:val="00CD101E"/>
    <w:rsid w:val="00CD1A1D"/>
    <w:rsid w:val="00CD397B"/>
    <w:rsid w:val="00CD6C7F"/>
    <w:rsid w:val="00CE1314"/>
    <w:rsid w:val="00CE16F7"/>
    <w:rsid w:val="00CE3F6C"/>
    <w:rsid w:val="00CE473D"/>
    <w:rsid w:val="00CE47EF"/>
    <w:rsid w:val="00CE536B"/>
    <w:rsid w:val="00CE5B19"/>
    <w:rsid w:val="00CE6C01"/>
    <w:rsid w:val="00CE6F9F"/>
    <w:rsid w:val="00CE7016"/>
    <w:rsid w:val="00CE70DF"/>
    <w:rsid w:val="00CE72B8"/>
    <w:rsid w:val="00CF0882"/>
    <w:rsid w:val="00CF0DB8"/>
    <w:rsid w:val="00CF16F3"/>
    <w:rsid w:val="00CF356E"/>
    <w:rsid w:val="00CF35E0"/>
    <w:rsid w:val="00CF3836"/>
    <w:rsid w:val="00CF4493"/>
    <w:rsid w:val="00CF4A99"/>
    <w:rsid w:val="00CF4B42"/>
    <w:rsid w:val="00CF5043"/>
    <w:rsid w:val="00CF534C"/>
    <w:rsid w:val="00CF73BC"/>
    <w:rsid w:val="00CF7DCD"/>
    <w:rsid w:val="00D00B49"/>
    <w:rsid w:val="00D00C06"/>
    <w:rsid w:val="00D00E2A"/>
    <w:rsid w:val="00D01680"/>
    <w:rsid w:val="00D01843"/>
    <w:rsid w:val="00D025F0"/>
    <w:rsid w:val="00D02624"/>
    <w:rsid w:val="00D02F87"/>
    <w:rsid w:val="00D037D6"/>
    <w:rsid w:val="00D046B9"/>
    <w:rsid w:val="00D047B6"/>
    <w:rsid w:val="00D05FE7"/>
    <w:rsid w:val="00D065F1"/>
    <w:rsid w:val="00D06816"/>
    <w:rsid w:val="00D06BE7"/>
    <w:rsid w:val="00D06C7F"/>
    <w:rsid w:val="00D0751F"/>
    <w:rsid w:val="00D10320"/>
    <w:rsid w:val="00D109F5"/>
    <w:rsid w:val="00D10A3E"/>
    <w:rsid w:val="00D111D4"/>
    <w:rsid w:val="00D11935"/>
    <w:rsid w:val="00D120F0"/>
    <w:rsid w:val="00D12704"/>
    <w:rsid w:val="00D12A69"/>
    <w:rsid w:val="00D133BA"/>
    <w:rsid w:val="00D134A7"/>
    <w:rsid w:val="00D140C7"/>
    <w:rsid w:val="00D15103"/>
    <w:rsid w:val="00D15F91"/>
    <w:rsid w:val="00D167F6"/>
    <w:rsid w:val="00D1772F"/>
    <w:rsid w:val="00D17DC4"/>
    <w:rsid w:val="00D20352"/>
    <w:rsid w:val="00D20517"/>
    <w:rsid w:val="00D216D8"/>
    <w:rsid w:val="00D2185E"/>
    <w:rsid w:val="00D219F7"/>
    <w:rsid w:val="00D22519"/>
    <w:rsid w:val="00D229EE"/>
    <w:rsid w:val="00D22CEF"/>
    <w:rsid w:val="00D2340B"/>
    <w:rsid w:val="00D23614"/>
    <w:rsid w:val="00D23837"/>
    <w:rsid w:val="00D23D39"/>
    <w:rsid w:val="00D242B6"/>
    <w:rsid w:val="00D24687"/>
    <w:rsid w:val="00D2505C"/>
    <w:rsid w:val="00D25744"/>
    <w:rsid w:val="00D25D98"/>
    <w:rsid w:val="00D25E07"/>
    <w:rsid w:val="00D26478"/>
    <w:rsid w:val="00D26C0B"/>
    <w:rsid w:val="00D300F0"/>
    <w:rsid w:val="00D30417"/>
    <w:rsid w:val="00D319E5"/>
    <w:rsid w:val="00D321E5"/>
    <w:rsid w:val="00D321EE"/>
    <w:rsid w:val="00D32286"/>
    <w:rsid w:val="00D329A6"/>
    <w:rsid w:val="00D33502"/>
    <w:rsid w:val="00D337FF"/>
    <w:rsid w:val="00D33888"/>
    <w:rsid w:val="00D33DD5"/>
    <w:rsid w:val="00D342C1"/>
    <w:rsid w:val="00D34A69"/>
    <w:rsid w:val="00D35707"/>
    <w:rsid w:val="00D376D2"/>
    <w:rsid w:val="00D40685"/>
    <w:rsid w:val="00D41414"/>
    <w:rsid w:val="00D418A3"/>
    <w:rsid w:val="00D42A00"/>
    <w:rsid w:val="00D42CDA"/>
    <w:rsid w:val="00D431B8"/>
    <w:rsid w:val="00D43C21"/>
    <w:rsid w:val="00D43D8D"/>
    <w:rsid w:val="00D46374"/>
    <w:rsid w:val="00D46D4D"/>
    <w:rsid w:val="00D470E0"/>
    <w:rsid w:val="00D472D0"/>
    <w:rsid w:val="00D47AA0"/>
    <w:rsid w:val="00D50005"/>
    <w:rsid w:val="00D50FBB"/>
    <w:rsid w:val="00D51FF2"/>
    <w:rsid w:val="00D52AB1"/>
    <w:rsid w:val="00D52DE4"/>
    <w:rsid w:val="00D53057"/>
    <w:rsid w:val="00D53404"/>
    <w:rsid w:val="00D53801"/>
    <w:rsid w:val="00D53C28"/>
    <w:rsid w:val="00D5485A"/>
    <w:rsid w:val="00D54999"/>
    <w:rsid w:val="00D54DC4"/>
    <w:rsid w:val="00D555E7"/>
    <w:rsid w:val="00D55907"/>
    <w:rsid w:val="00D55C84"/>
    <w:rsid w:val="00D55E1C"/>
    <w:rsid w:val="00D56890"/>
    <w:rsid w:val="00D570D3"/>
    <w:rsid w:val="00D57544"/>
    <w:rsid w:val="00D57596"/>
    <w:rsid w:val="00D60171"/>
    <w:rsid w:val="00D603B4"/>
    <w:rsid w:val="00D604C3"/>
    <w:rsid w:val="00D61130"/>
    <w:rsid w:val="00D6157D"/>
    <w:rsid w:val="00D61964"/>
    <w:rsid w:val="00D620A3"/>
    <w:rsid w:val="00D620EA"/>
    <w:rsid w:val="00D621E9"/>
    <w:rsid w:val="00D63283"/>
    <w:rsid w:val="00D63425"/>
    <w:rsid w:val="00D63E46"/>
    <w:rsid w:val="00D646BD"/>
    <w:rsid w:val="00D65253"/>
    <w:rsid w:val="00D6558D"/>
    <w:rsid w:val="00D678AF"/>
    <w:rsid w:val="00D70721"/>
    <w:rsid w:val="00D708E9"/>
    <w:rsid w:val="00D70DCE"/>
    <w:rsid w:val="00D710BA"/>
    <w:rsid w:val="00D710BC"/>
    <w:rsid w:val="00D71250"/>
    <w:rsid w:val="00D71DD9"/>
    <w:rsid w:val="00D725A0"/>
    <w:rsid w:val="00D72E50"/>
    <w:rsid w:val="00D731DA"/>
    <w:rsid w:val="00D743B1"/>
    <w:rsid w:val="00D760EC"/>
    <w:rsid w:val="00D76675"/>
    <w:rsid w:val="00D768B9"/>
    <w:rsid w:val="00D7776F"/>
    <w:rsid w:val="00D77802"/>
    <w:rsid w:val="00D77DCC"/>
    <w:rsid w:val="00D800D9"/>
    <w:rsid w:val="00D806AA"/>
    <w:rsid w:val="00D8093C"/>
    <w:rsid w:val="00D81944"/>
    <w:rsid w:val="00D81A75"/>
    <w:rsid w:val="00D81A79"/>
    <w:rsid w:val="00D81D4C"/>
    <w:rsid w:val="00D81D90"/>
    <w:rsid w:val="00D8249B"/>
    <w:rsid w:val="00D8260C"/>
    <w:rsid w:val="00D82FF1"/>
    <w:rsid w:val="00D83922"/>
    <w:rsid w:val="00D83C1E"/>
    <w:rsid w:val="00D83E67"/>
    <w:rsid w:val="00D841DB"/>
    <w:rsid w:val="00D8479A"/>
    <w:rsid w:val="00D84B74"/>
    <w:rsid w:val="00D852B4"/>
    <w:rsid w:val="00D857BC"/>
    <w:rsid w:val="00D859BA"/>
    <w:rsid w:val="00D86939"/>
    <w:rsid w:val="00D86B2F"/>
    <w:rsid w:val="00D86CD0"/>
    <w:rsid w:val="00D8723A"/>
    <w:rsid w:val="00D8747C"/>
    <w:rsid w:val="00D87551"/>
    <w:rsid w:val="00D87C3A"/>
    <w:rsid w:val="00D87FF0"/>
    <w:rsid w:val="00D90563"/>
    <w:rsid w:val="00D905E3"/>
    <w:rsid w:val="00D9143C"/>
    <w:rsid w:val="00D9171C"/>
    <w:rsid w:val="00D9217A"/>
    <w:rsid w:val="00D921DE"/>
    <w:rsid w:val="00D92357"/>
    <w:rsid w:val="00D92882"/>
    <w:rsid w:val="00D93E84"/>
    <w:rsid w:val="00D94CA6"/>
    <w:rsid w:val="00D9521A"/>
    <w:rsid w:val="00D954DF"/>
    <w:rsid w:val="00D95534"/>
    <w:rsid w:val="00D956A6"/>
    <w:rsid w:val="00D96380"/>
    <w:rsid w:val="00D964E0"/>
    <w:rsid w:val="00D97B0B"/>
    <w:rsid w:val="00D97E60"/>
    <w:rsid w:val="00DA026B"/>
    <w:rsid w:val="00DA2E5C"/>
    <w:rsid w:val="00DA342A"/>
    <w:rsid w:val="00DA385A"/>
    <w:rsid w:val="00DA4C37"/>
    <w:rsid w:val="00DA5458"/>
    <w:rsid w:val="00DA55DB"/>
    <w:rsid w:val="00DA57A6"/>
    <w:rsid w:val="00DA6D39"/>
    <w:rsid w:val="00DB01BE"/>
    <w:rsid w:val="00DB1DA2"/>
    <w:rsid w:val="00DB1F0B"/>
    <w:rsid w:val="00DB2CFF"/>
    <w:rsid w:val="00DB357B"/>
    <w:rsid w:val="00DB3655"/>
    <w:rsid w:val="00DB527B"/>
    <w:rsid w:val="00DB5609"/>
    <w:rsid w:val="00DB5E72"/>
    <w:rsid w:val="00DB66FD"/>
    <w:rsid w:val="00DB6BF9"/>
    <w:rsid w:val="00DB74C2"/>
    <w:rsid w:val="00DB78DE"/>
    <w:rsid w:val="00DB7E76"/>
    <w:rsid w:val="00DC0789"/>
    <w:rsid w:val="00DC1045"/>
    <w:rsid w:val="00DC1B9D"/>
    <w:rsid w:val="00DC3162"/>
    <w:rsid w:val="00DC353B"/>
    <w:rsid w:val="00DC3CF4"/>
    <w:rsid w:val="00DC51EF"/>
    <w:rsid w:val="00DC5253"/>
    <w:rsid w:val="00DC575B"/>
    <w:rsid w:val="00DC58EB"/>
    <w:rsid w:val="00DC653B"/>
    <w:rsid w:val="00DC6D91"/>
    <w:rsid w:val="00DD049C"/>
    <w:rsid w:val="00DD0743"/>
    <w:rsid w:val="00DD076B"/>
    <w:rsid w:val="00DD0A6F"/>
    <w:rsid w:val="00DD2405"/>
    <w:rsid w:val="00DD29B5"/>
    <w:rsid w:val="00DD2DBD"/>
    <w:rsid w:val="00DD4866"/>
    <w:rsid w:val="00DD5959"/>
    <w:rsid w:val="00DD63E7"/>
    <w:rsid w:val="00DD65F9"/>
    <w:rsid w:val="00DD79DF"/>
    <w:rsid w:val="00DD7D10"/>
    <w:rsid w:val="00DE0D8A"/>
    <w:rsid w:val="00DE13F1"/>
    <w:rsid w:val="00DE16CC"/>
    <w:rsid w:val="00DE1777"/>
    <w:rsid w:val="00DE2A27"/>
    <w:rsid w:val="00DE34B3"/>
    <w:rsid w:val="00DE35C0"/>
    <w:rsid w:val="00DE37DF"/>
    <w:rsid w:val="00DE5AA5"/>
    <w:rsid w:val="00DE6443"/>
    <w:rsid w:val="00DE68D9"/>
    <w:rsid w:val="00DE7706"/>
    <w:rsid w:val="00DE7C8C"/>
    <w:rsid w:val="00DE7F6D"/>
    <w:rsid w:val="00DF01A4"/>
    <w:rsid w:val="00DF1FE9"/>
    <w:rsid w:val="00DF4563"/>
    <w:rsid w:val="00DF64AA"/>
    <w:rsid w:val="00DF6828"/>
    <w:rsid w:val="00DF6F13"/>
    <w:rsid w:val="00DF6FF5"/>
    <w:rsid w:val="00DF6FFA"/>
    <w:rsid w:val="00DF743D"/>
    <w:rsid w:val="00DF7D89"/>
    <w:rsid w:val="00DF7E43"/>
    <w:rsid w:val="00E004A7"/>
    <w:rsid w:val="00E00D1D"/>
    <w:rsid w:val="00E01590"/>
    <w:rsid w:val="00E015B2"/>
    <w:rsid w:val="00E01D94"/>
    <w:rsid w:val="00E02002"/>
    <w:rsid w:val="00E022EE"/>
    <w:rsid w:val="00E0280E"/>
    <w:rsid w:val="00E0407F"/>
    <w:rsid w:val="00E04488"/>
    <w:rsid w:val="00E04A42"/>
    <w:rsid w:val="00E04AE5"/>
    <w:rsid w:val="00E052C3"/>
    <w:rsid w:val="00E05EAC"/>
    <w:rsid w:val="00E062C4"/>
    <w:rsid w:val="00E067E2"/>
    <w:rsid w:val="00E06A63"/>
    <w:rsid w:val="00E076C7"/>
    <w:rsid w:val="00E10712"/>
    <w:rsid w:val="00E109C3"/>
    <w:rsid w:val="00E115F8"/>
    <w:rsid w:val="00E1198A"/>
    <w:rsid w:val="00E11D32"/>
    <w:rsid w:val="00E12AF0"/>
    <w:rsid w:val="00E12FA8"/>
    <w:rsid w:val="00E13191"/>
    <w:rsid w:val="00E131E2"/>
    <w:rsid w:val="00E136EF"/>
    <w:rsid w:val="00E13DBC"/>
    <w:rsid w:val="00E14749"/>
    <w:rsid w:val="00E14F99"/>
    <w:rsid w:val="00E150A3"/>
    <w:rsid w:val="00E156BE"/>
    <w:rsid w:val="00E157D0"/>
    <w:rsid w:val="00E15F04"/>
    <w:rsid w:val="00E15F60"/>
    <w:rsid w:val="00E16FDC"/>
    <w:rsid w:val="00E177B8"/>
    <w:rsid w:val="00E20F27"/>
    <w:rsid w:val="00E21FFA"/>
    <w:rsid w:val="00E248C0"/>
    <w:rsid w:val="00E25674"/>
    <w:rsid w:val="00E26B4F"/>
    <w:rsid w:val="00E271DC"/>
    <w:rsid w:val="00E3022F"/>
    <w:rsid w:val="00E30BA4"/>
    <w:rsid w:val="00E31355"/>
    <w:rsid w:val="00E325BA"/>
    <w:rsid w:val="00E32DC6"/>
    <w:rsid w:val="00E32F77"/>
    <w:rsid w:val="00E33746"/>
    <w:rsid w:val="00E33B3B"/>
    <w:rsid w:val="00E33D3A"/>
    <w:rsid w:val="00E34337"/>
    <w:rsid w:val="00E3476C"/>
    <w:rsid w:val="00E34967"/>
    <w:rsid w:val="00E34D30"/>
    <w:rsid w:val="00E34EA4"/>
    <w:rsid w:val="00E352CF"/>
    <w:rsid w:val="00E35E9C"/>
    <w:rsid w:val="00E366C2"/>
    <w:rsid w:val="00E368F2"/>
    <w:rsid w:val="00E369F1"/>
    <w:rsid w:val="00E3702C"/>
    <w:rsid w:val="00E3727D"/>
    <w:rsid w:val="00E373CE"/>
    <w:rsid w:val="00E37796"/>
    <w:rsid w:val="00E37BEC"/>
    <w:rsid w:val="00E40074"/>
    <w:rsid w:val="00E40688"/>
    <w:rsid w:val="00E41AAC"/>
    <w:rsid w:val="00E422B3"/>
    <w:rsid w:val="00E4282E"/>
    <w:rsid w:val="00E4341E"/>
    <w:rsid w:val="00E44E6D"/>
    <w:rsid w:val="00E469EA"/>
    <w:rsid w:val="00E47771"/>
    <w:rsid w:val="00E479B3"/>
    <w:rsid w:val="00E50062"/>
    <w:rsid w:val="00E50123"/>
    <w:rsid w:val="00E50171"/>
    <w:rsid w:val="00E5199D"/>
    <w:rsid w:val="00E519AA"/>
    <w:rsid w:val="00E52775"/>
    <w:rsid w:val="00E52912"/>
    <w:rsid w:val="00E52C2A"/>
    <w:rsid w:val="00E52EC1"/>
    <w:rsid w:val="00E536C2"/>
    <w:rsid w:val="00E5428C"/>
    <w:rsid w:val="00E54A89"/>
    <w:rsid w:val="00E54BFC"/>
    <w:rsid w:val="00E55963"/>
    <w:rsid w:val="00E55B3B"/>
    <w:rsid w:val="00E55D7C"/>
    <w:rsid w:val="00E56558"/>
    <w:rsid w:val="00E57C2D"/>
    <w:rsid w:val="00E603EB"/>
    <w:rsid w:val="00E60FD7"/>
    <w:rsid w:val="00E61E0C"/>
    <w:rsid w:val="00E62389"/>
    <w:rsid w:val="00E62519"/>
    <w:rsid w:val="00E644DA"/>
    <w:rsid w:val="00E64B9C"/>
    <w:rsid w:val="00E65DEC"/>
    <w:rsid w:val="00E661F8"/>
    <w:rsid w:val="00E66312"/>
    <w:rsid w:val="00E66E95"/>
    <w:rsid w:val="00E6712C"/>
    <w:rsid w:val="00E67800"/>
    <w:rsid w:val="00E67F1C"/>
    <w:rsid w:val="00E71E00"/>
    <w:rsid w:val="00E726E4"/>
    <w:rsid w:val="00E72DBD"/>
    <w:rsid w:val="00E73A37"/>
    <w:rsid w:val="00E74530"/>
    <w:rsid w:val="00E75B57"/>
    <w:rsid w:val="00E7660A"/>
    <w:rsid w:val="00E76B3E"/>
    <w:rsid w:val="00E770B2"/>
    <w:rsid w:val="00E773C6"/>
    <w:rsid w:val="00E77C6E"/>
    <w:rsid w:val="00E8170C"/>
    <w:rsid w:val="00E83E62"/>
    <w:rsid w:val="00E83F49"/>
    <w:rsid w:val="00E8533A"/>
    <w:rsid w:val="00E8583C"/>
    <w:rsid w:val="00E85FE9"/>
    <w:rsid w:val="00E86187"/>
    <w:rsid w:val="00E86B68"/>
    <w:rsid w:val="00E86B8B"/>
    <w:rsid w:val="00E874BF"/>
    <w:rsid w:val="00E875E4"/>
    <w:rsid w:val="00E87907"/>
    <w:rsid w:val="00E9099A"/>
    <w:rsid w:val="00E90A63"/>
    <w:rsid w:val="00E90B87"/>
    <w:rsid w:val="00E911C1"/>
    <w:rsid w:val="00E914C8"/>
    <w:rsid w:val="00E92650"/>
    <w:rsid w:val="00E92E8F"/>
    <w:rsid w:val="00E93098"/>
    <w:rsid w:val="00E9377F"/>
    <w:rsid w:val="00E94309"/>
    <w:rsid w:val="00E94C8C"/>
    <w:rsid w:val="00E95DB3"/>
    <w:rsid w:val="00E96825"/>
    <w:rsid w:val="00E974B8"/>
    <w:rsid w:val="00E97948"/>
    <w:rsid w:val="00E97A27"/>
    <w:rsid w:val="00E97CFB"/>
    <w:rsid w:val="00EA0D87"/>
    <w:rsid w:val="00EA134E"/>
    <w:rsid w:val="00EA13CD"/>
    <w:rsid w:val="00EA1D89"/>
    <w:rsid w:val="00EA2D5B"/>
    <w:rsid w:val="00EA366F"/>
    <w:rsid w:val="00EA4C19"/>
    <w:rsid w:val="00EA5047"/>
    <w:rsid w:val="00EA6516"/>
    <w:rsid w:val="00EA6A23"/>
    <w:rsid w:val="00EA6FA6"/>
    <w:rsid w:val="00EB023F"/>
    <w:rsid w:val="00EB08F7"/>
    <w:rsid w:val="00EB09E8"/>
    <w:rsid w:val="00EB18C3"/>
    <w:rsid w:val="00EB19B3"/>
    <w:rsid w:val="00EB23DA"/>
    <w:rsid w:val="00EB25C2"/>
    <w:rsid w:val="00EB2B63"/>
    <w:rsid w:val="00EB2C96"/>
    <w:rsid w:val="00EB2FC6"/>
    <w:rsid w:val="00EB3741"/>
    <w:rsid w:val="00EB3DAA"/>
    <w:rsid w:val="00EB3E5E"/>
    <w:rsid w:val="00EB43BE"/>
    <w:rsid w:val="00EB480A"/>
    <w:rsid w:val="00EB55DA"/>
    <w:rsid w:val="00EB5CB9"/>
    <w:rsid w:val="00EB5F9B"/>
    <w:rsid w:val="00EB6316"/>
    <w:rsid w:val="00EB6604"/>
    <w:rsid w:val="00EB6E64"/>
    <w:rsid w:val="00EB7063"/>
    <w:rsid w:val="00EC0400"/>
    <w:rsid w:val="00EC1FDD"/>
    <w:rsid w:val="00EC2227"/>
    <w:rsid w:val="00EC281F"/>
    <w:rsid w:val="00EC3D16"/>
    <w:rsid w:val="00EC4CD4"/>
    <w:rsid w:val="00EC5221"/>
    <w:rsid w:val="00EC5A39"/>
    <w:rsid w:val="00EC5BE9"/>
    <w:rsid w:val="00EC6318"/>
    <w:rsid w:val="00EC6CBF"/>
    <w:rsid w:val="00EC76B4"/>
    <w:rsid w:val="00EC76FA"/>
    <w:rsid w:val="00EC7FBE"/>
    <w:rsid w:val="00ED0890"/>
    <w:rsid w:val="00ED09FA"/>
    <w:rsid w:val="00ED0C83"/>
    <w:rsid w:val="00ED1117"/>
    <w:rsid w:val="00ED1158"/>
    <w:rsid w:val="00ED11E3"/>
    <w:rsid w:val="00ED193F"/>
    <w:rsid w:val="00ED1AF4"/>
    <w:rsid w:val="00ED1B29"/>
    <w:rsid w:val="00ED1BF7"/>
    <w:rsid w:val="00ED1F9D"/>
    <w:rsid w:val="00ED26AF"/>
    <w:rsid w:val="00ED2787"/>
    <w:rsid w:val="00ED323D"/>
    <w:rsid w:val="00ED3DCE"/>
    <w:rsid w:val="00ED420D"/>
    <w:rsid w:val="00ED458D"/>
    <w:rsid w:val="00ED4BC4"/>
    <w:rsid w:val="00ED5873"/>
    <w:rsid w:val="00ED5983"/>
    <w:rsid w:val="00ED5BFA"/>
    <w:rsid w:val="00ED68FD"/>
    <w:rsid w:val="00ED7BEA"/>
    <w:rsid w:val="00EE045C"/>
    <w:rsid w:val="00EE0D3E"/>
    <w:rsid w:val="00EE0F40"/>
    <w:rsid w:val="00EE0FC7"/>
    <w:rsid w:val="00EE1024"/>
    <w:rsid w:val="00EE236D"/>
    <w:rsid w:val="00EE2C86"/>
    <w:rsid w:val="00EE354F"/>
    <w:rsid w:val="00EE3B00"/>
    <w:rsid w:val="00EE3E55"/>
    <w:rsid w:val="00EE4290"/>
    <w:rsid w:val="00EE4557"/>
    <w:rsid w:val="00EE53D1"/>
    <w:rsid w:val="00EE5405"/>
    <w:rsid w:val="00EE57AD"/>
    <w:rsid w:val="00EE6003"/>
    <w:rsid w:val="00EE781C"/>
    <w:rsid w:val="00EE7DE3"/>
    <w:rsid w:val="00EF02C3"/>
    <w:rsid w:val="00EF0892"/>
    <w:rsid w:val="00EF0D1C"/>
    <w:rsid w:val="00EF10C6"/>
    <w:rsid w:val="00EF1651"/>
    <w:rsid w:val="00EF1816"/>
    <w:rsid w:val="00EF1CEF"/>
    <w:rsid w:val="00EF2202"/>
    <w:rsid w:val="00EF24F4"/>
    <w:rsid w:val="00EF2BEB"/>
    <w:rsid w:val="00EF3657"/>
    <w:rsid w:val="00EF3780"/>
    <w:rsid w:val="00EF471E"/>
    <w:rsid w:val="00EF496F"/>
    <w:rsid w:val="00EF6DD5"/>
    <w:rsid w:val="00EF6E27"/>
    <w:rsid w:val="00EF7FEC"/>
    <w:rsid w:val="00F00137"/>
    <w:rsid w:val="00F00EF5"/>
    <w:rsid w:val="00F01894"/>
    <w:rsid w:val="00F02212"/>
    <w:rsid w:val="00F02959"/>
    <w:rsid w:val="00F02995"/>
    <w:rsid w:val="00F0483D"/>
    <w:rsid w:val="00F04AF7"/>
    <w:rsid w:val="00F05EBA"/>
    <w:rsid w:val="00F06826"/>
    <w:rsid w:val="00F06B9E"/>
    <w:rsid w:val="00F06C6A"/>
    <w:rsid w:val="00F10188"/>
    <w:rsid w:val="00F101D2"/>
    <w:rsid w:val="00F1135E"/>
    <w:rsid w:val="00F1154C"/>
    <w:rsid w:val="00F11EEA"/>
    <w:rsid w:val="00F1298D"/>
    <w:rsid w:val="00F129FB"/>
    <w:rsid w:val="00F12B9A"/>
    <w:rsid w:val="00F13990"/>
    <w:rsid w:val="00F13F4B"/>
    <w:rsid w:val="00F1460F"/>
    <w:rsid w:val="00F15492"/>
    <w:rsid w:val="00F16067"/>
    <w:rsid w:val="00F167B7"/>
    <w:rsid w:val="00F168F4"/>
    <w:rsid w:val="00F17FF9"/>
    <w:rsid w:val="00F200CA"/>
    <w:rsid w:val="00F20C80"/>
    <w:rsid w:val="00F257FC"/>
    <w:rsid w:val="00F25AC1"/>
    <w:rsid w:val="00F25AF7"/>
    <w:rsid w:val="00F25B47"/>
    <w:rsid w:val="00F2621A"/>
    <w:rsid w:val="00F26446"/>
    <w:rsid w:val="00F26E02"/>
    <w:rsid w:val="00F2785E"/>
    <w:rsid w:val="00F27B0C"/>
    <w:rsid w:val="00F27C61"/>
    <w:rsid w:val="00F27F19"/>
    <w:rsid w:val="00F304FE"/>
    <w:rsid w:val="00F305C2"/>
    <w:rsid w:val="00F3156B"/>
    <w:rsid w:val="00F31834"/>
    <w:rsid w:val="00F32BEF"/>
    <w:rsid w:val="00F33E12"/>
    <w:rsid w:val="00F33F1F"/>
    <w:rsid w:val="00F34568"/>
    <w:rsid w:val="00F351BE"/>
    <w:rsid w:val="00F35A49"/>
    <w:rsid w:val="00F35F7F"/>
    <w:rsid w:val="00F37AB7"/>
    <w:rsid w:val="00F40884"/>
    <w:rsid w:val="00F41002"/>
    <w:rsid w:val="00F41439"/>
    <w:rsid w:val="00F429F6"/>
    <w:rsid w:val="00F42B6E"/>
    <w:rsid w:val="00F430A4"/>
    <w:rsid w:val="00F43B0C"/>
    <w:rsid w:val="00F43D75"/>
    <w:rsid w:val="00F4484F"/>
    <w:rsid w:val="00F448A0"/>
    <w:rsid w:val="00F44A47"/>
    <w:rsid w:val="00F44FD6"/>
    <w:rsid w:val="00F4534D"/>
    <w:rsid w:val="00F45B8B"/>
    <w:rsid w:val="00F470BF"/>
    <w:rsid w:val="00F47109"/>
    <w:rsid w:val="00F501B4"/>
    <w:rsid w:val="00F50B13"/>
    <w:rsid w:val="00F50E15"/>
    <w:rsid w:val="00F513CD"/>
    <w:rsid w:val="00F517E2"/>
    <w:rsid w:val="00F518CC"/>
    <w:rsid w:val="00F52372"/>
    <w:rsid w:val="00F523D4"/>
    <w:rsid w:val="00F54D51"/>
    <w:rsid w:val="00F5530F"/>
    <w:rsid w:val="00F5568B"/>
    <w:rsid w:val="00F55EC3"/>
    <w:rsid w:val="00F56328"/>
    <w:rsid w:val="00F56347"/>
    <w:rsid w:val="00F56FE1"/>
    <w:rsid w:val="00F574F2"/>
    <w:rsid w:val="00F576CF"/>
    <w:rsid w:val="00F5772A"/>
    <w:rsid w:val="00F608C0"/>
    <w:rsid w:val="00F6148D"/>
    <w:rsid w:val="00F628E4"/>
    <w:rsid w:val="00F62B29"/>
    <w:rsid w:val="00F65906"/>
    <w:rsid w:val="00F67F13"/>
    <w:rsid w:val="00F713D6"/>
    <w:rsid w:val="00F715DD"/>
    <w:rsid w:val="00F725F3"/>
    <w:rsid w:val="00F7635C"/>
    <w:rsid w:val="00F76EB3"/>
    <w:rsid w:val="00F7744E"/>
    <w:rsid w:val="00F814AF"/>
    <w:rsid w:val="00F819F4"/>
    <w:rsid w:val="00F81D6D"/>
    <w:rsid w:val="00F82897"/>
    <w:rsid w:val="00F8329F"/>
    <w:rsid w:val="00F84ADD"/>
    <w:rsid w:val="00F860E2"/>
    <w:rsid w:val="00F86DA0"/>
    <w:rsid w:val="00F878BB"/>
    <w:rsid w:val="00F87D4A"/>
    <w:rsid w:val="00F908E8"/>
    <w:rsid w:val="00F90966"/>
    <w:rsid w:val="00F9132B"/>
    <w:rsid w:val="00F91783"/>
    <w:rsid w:val="00F91FA5"/>
    <w:rsid w:val="00F9277A"/>
    <w:rsid w:val="00F9331A"/>
    <w:rsid w:val="00F941EC"/>
    <w:rsid w:val="00F9436D"/>
    <w:rsid w:val="00F94796"/>
    <w:rsid w:val="00F94DE8"/>
    <w:rsid w:val="00F94F5C"/>
    <w:rsid w:val="00F9537D"/>
    <w:rsid w:val="00F96430"/>
    <w:rsid w:val="00F96B09"/>
    <w:rsid w:val="00F96E28"/>
    <w:rsid w:val="00F97077"/>
    <w:rsid w:val="00F9765F"/>
    <w:rsid w:val="00F97E3E"/>
    <w:rsid w:val="00FA0C5E"/>
    <w:rsid w:val="00FA0D56"/>
    <w:rsid w:val="00FA0EBB"/>
    <w:rsid w:val="00FA17D0"/>
    <w:rsid w:val="00FA23F6"/>
    <w:rsid w:val="00FA2692"/>
    <w:rsid w:val="00FA31BD"/>
    <w:rsid w:val="00FA3326"/>
    <w:rsid w:val="00FA3AE0"/>
    <w:rsid w:val="00FA4246"/>
    <w:rsid w:val="00FA4918"/>
    <w:rsid w:val="00FA5170"/>
    <w:rsid w:val="00FA53C5"/>
    <w:rsid w:val="00FA5665"/>
    <w:rsid w:val="00FA572A"/>
    <w:rsid w:val="00FA57D3"/>
    <w:rsid w:val="00FB11B1"/>
    <w:rsid w:val="00FB2024"/>
    <w:rsid w:val="00FB258F"/>
    <w:rsid w:val="00FB3B68"/>
    <w:rsid w:val="00FB5D2C"/>
    <w:rsid w:val="00FB63FB"/>
    <w:rsid w:val="00FB64EA"/>
    <w:rsid w:val="00FB687D"/>
    <w:rsid w:val="00FB7245"/>
    <w:rsid w:val="00FC0671"/>
    <w:rsid w:val="00FC06FC"/>
    <w:rsid w:val="00FC2634"/>
    <w:rsid w:val="00FC294E"/>
    <w:rsid w:val="00FC2AAA"/>
    <w:rsid w:val="00FC2DF8"/>
    <w:rsid w:val="00FC2F98"/>
    <w:rsid w:val="00FC304B"/>
    <w:rsid w:val="00FC31D2"/>
    <w:rsid w:val="00FC3E1D"/>
    <w:rsid w:val="00FC413B"/>
    <w:rsid w:val="00FC4CA1"/>
    <w:rsid w:val="00FC557C"/>
    <w:rsid w:val="00FC55CF"/>
    <w:rsid w:val="00FC5ED6"/>
    <w:rsid w:val="00FC6B67"/>
    <w:rsid w:val="00FC710B"/>
    <w:rsid w:val="00FC7BAF"/>
    <w:rsid w:val="00FD07B1"/>
    <w:rsid w:val="00FD07BD"/>
    <w:rsid w:val="00FD0866"/>
    <w:rsid w:val="00FD2344"/>
    <w:rsid w:val="00FD44E5"/>
    <w:rsid w:val="00FD48FF"/>
    <w:rsid w:val="00FD4F5E"/>
    <w:rsid w:val="00FD58C0"/>
    <w:rsid w:val="00FD5E6F"/>
    <w:rsid w:val="00FD690D"/>
    <w:rsid w:val="00FD6EB5"/>
    <w:rsid w:val="00FD7141"/>
    <w:rsid w:val="00FD72BE"/>
    <w:rsid w:val="00FD763F"/>
    <w:rsid w:val="00FE1360"/>
    <w:rsid w:val="00FE1639"/>
    <w:rsid w:val="00FE1D4A"/>
    <w:rsid w:val="00FE1EB6"/>
    <w:rsid w:val="00FE2B75"/>
    <w:rsid w:val="00FE2F6E"/>
    <w:rsid w:val="00FE33FB"/>
    <w:rsid w:val="00FE3B20"/>
    <w:rsid w:val="00FE3FF9"/>
    <w:rsid w:val="00FE45E2"/>
    <w:rsid w:val="00FE4628"/>
    <w:rsid w:val="00FE4CE1"/>
    <w:rsid w:val="00FE54F1"/>
    <w:rsid w:val="00FE5635"/>
    <w:rsid w:val="00FE58A8"/>
    <w:rsid w:val="00FE6D09"/>
    <w:rsid w:val="00FE714E"/>
    <w:rsid w:val="00FE7399"/>
    <w:rsid w:val="00FF0481"/>
    <w:rsid w:val="00FF0E74"/>
    <w:rsid w:val="00FF1225"/>
    <w:rsid w:val="00FF14DD"/>
    <w:rsid w:val="00FF18C3"/>
    <w:rsid w:val="00FF27ED"/>
    <w:rsid w:val="00FF388D"/>
    <w:rsid w:val="00FF3CE6"/>
    <w:rsid w:val="00FF49FB"/>
    <w:rsid w:val="00FF4A66"/>
    <w:rsid w:val="00FF5315"/>
    <w:rsid w:val="00FF62E4"/>
    <w:rsid w:val="00FF6350"/>
    <w:rsid w:val="00FF6610"/>
    <w:rsid w:val="00FF6B3A"/>
    <w:rsid w:val="00FF6E1D"/>
    <w:rsid w:val="00FF742C"/>
    <w:rsid w:val="00FF7D35"/>
    <w:rsid w:val="00FF7ED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4098" fill="f" fillcolor="white" stroke="f">
      <v:fill color="white" on="f"/>
      <v:stroke on="f"/>
      <o:colormru v:ext="edit" colors="#eaeaea"/>
    </o:shapedefaults>
    <o:shapelayout v:ext="edit">
      <o:idmap v:ext="edit" data="1,3"/>
      <o:rules v:ext="edit">
        <o:r id="V:Rule1" type="connector" idref="#Line 11"/>
        <o:r id="V:Rule2" type="connector" idref="#Line 17"/>
        <o:r id="V:Rule3" type="connector" idref="#Line 11"/>
        <o:r id="V:Rule4" type="connector" idref="#Line 11"/>
        <o:r id="V:Rule5" type="connector" idref="#Line 1458"/>
        <o:r id="V:Rule6" type="connector" idref="#Line 11"/>
        <o:r id="V:Rule7" type="connector" idref="#Line 1467"/>
        <o:r id="V:Rule8" type="connector" idref="#Line 1468"/>
        <o:r id="V:Rule9" type="connector" idref="#Line 3"/>
        <o:r id="V:Rule10" type="connector" idref="#Line 4"/>
        <o:r id="V:Rule11" type="connector" idref="#Line 5"/>
        <o:r id="V:Rule12" type="connector" idref="#Line 6"/>
        <o:r id="V:Rule13" type="connector" idref="#Line 7"/>
        <o:r id="V:Rule14" type="connector" idref="#Line 133"/>
        <o:r id="V:Rule15" type="connector" idref="#Line 136"/>
        <o:r id="V:Rule16" type="connector" idref="#Line 142"/>
        <o:r id="V:Rule17" type="connector" idref="#Line 143"/>
        <o:r id="V:Rule18" type="connector" idref="#Line 1538"/>
        <o:r id="V:Rule19" type="connector" idref="#Line 1539"/>
        <o:r id="V:Rule20" type="connector" idref="#Line 1540"/>
        <o:r id="V:Rule21" type="connector" idref="#AutoShape 1499"/>
        <o:r id="V:Rule22" type="connector" idref="#AutoShape 1518"/>
        <o:r id="V:Rule23" type="connector" idref="#AutoShape 1517"/>
        <o:r id="V:Rule24" type="connector" idref="#AutoShape 1516"/>
        <o:r id="V:Rule25" type="connector" idref="#Line 1460"/>
        <o:r id="V:Rule26" type="connector" idref="#Line 1462"/>
        <o:r id="V:Rule27" type="connector" idref="#Line 1465"/>
        <o:r id="V:Rule28" type="connector" idref="#Line 1468"/>
        <o:r id="V:Rule29" type="connector" idref="#Line 1469"/>
        <o:r id="V:Rule30" type="connector" idref="#Line 1483"/>
        <o:r id="V:Rule31" type="connector" idref="#Line 1484"/>
        <o:r id="V:Rule32" type="connector" idref="#Line 1485"/>
        <o:r id="V:Rule33" type="connector" idref="#Line 1486"/>
        <o:r id="V:Rule34" type="connector" idref="#Line 1487"/>
        <o:r id="V:Rule35" type="connector" idref="#Line 1488"/>
        <o:r id="V:Rule36" type="connector" idref="#Line 1489"/>
        <o:r id="V:Rule37" type="connector" idref="#Line 1490"/>
        <o:r id="V:Rule38" type="connector" idref="#Line 1491"/>
        <o:r id="V:Rule39" type="connector" idref="#Line 1492"/>
        <o:r id="V:Rule40" type="connector" idref="#Line 1493"/>
        <o:r id="V:Rule41" type="connector" idref="#Line 1494"/>
        <o:r id="V:Rule42" type="connector" idref="#Line 1495"/>
        <o:r id="V:Rule43" type="connector" idref="#Line 1496"/>
        <o:r id="V:Rule44" type="connector" idref="#Line 1497"/>
        <o:r id="V:Rule45" type="connector" idref="#Line 1498"/>
        <o:r id="V:Rule46" type="connector" idref="#Line 1499"/>
        <o:r id="V:Rule47" type="connector" idref="#Line 1500"/>
        <o:r id="V:Rule48" type="connector" idref="#Line 1501"/>
        <o:r id="V:Rule49" type="connector" idref="#Line 1502"/>
        <o:r id="V:Rule50" type="connector" idref="#Line 1503"/>
        <o:r id="V:Rule51" type="connector" idref="#Line 1514"/>
        <o:r id="V:Rule52" type="connector" idref="#Line 1516"/>
        <o:r id="V:Rule53" type="connector" idref="#Line 1517"/>
        <o:r id="V:Rule54" type="connector" idref="#Line 1518"/>
        <o:r id="V:Rule55" type="connector" idref="#Line 1519"/>
        <o:r id="V:Rule56" type="connector" idref="#Line 1520"/>
        <o:r id="V:Rule57" type="connector" idref="#Line 1521"/>
        <o:r id="V:Rule58" type="connector" idref="#Line 1522"/>
        <o:r id="V:Rule59" type="connector" idref="#Line 1523"/>
        <o:r id="V:Rule60" type="connector" idref="#Line 1524"/>
        <o:r id="V:Rule61" type="connector" idref="#Line 1525"/>
        <o:r id="V:Rule62" type="connector" idref="#Line 1526"/>
        <o:r id="V:Rule63" type="connector" idref="#Line 1527"/>
        <o:r id="V:Rule64" type="connector" idref="#Line 1528"/>
        <o:r id="V:Rule65" type="connector" idref="#Line 1529"/>
        <o:r id="V:Rule66" type="connector" idref="#Line 1530"/>
        <o:r id="V:Rule67" type="connector" idref="#Line 1531"/>
        <o:r id="V:Rule68" type="connector" idref="#Line 1532"/>
        <o:r id="V:Rule69" type="connector" idref="#Line 1533"/>
        <o:r id="V:Rule70" type="connector" idref="#Line 1534"/>
        <o:r id="V:Rule71" type="connector" idref="#Line 1535"/>
        <o:r id="V:Rule72" type="connector" idref="#Line 1536"/>
        <o:r id="V:Rule73" type="connector" idref="#Line 1537"/>
        <o:r id="V:Rule74" type="connector" idref="#Line 1538"/>
        <o:r id="V:Rule75" type="connector" idref="#Line 1539"/>
        <o:r id="V:Rule76" type="connector" idref="#Line 1540"/>
        <o:r id="V:Rule77" type="connector" idref="#Line 1541"/>
        <o:r id="V:Rule78" type="connector" idref="#Line 1542"/>
        <o:r id="V:Rule79" type="connector" idref="#Line 1543"/>
        <o:r id="V:Rule80" type="connector" idref="#Line 1544"/>
        <o:r id="V:Rule81" type="connector" idref="#Line 1545"/>
        <o:r id="V:Rule82" type="connector" idref="#Line 1546"/>
        <o:r id="V:Rule83" type="connector" idref="#Line 1547"/>
        <o:r id="V:Rule84" type="connector" idref="#_x0000_s1493"/>
        <o:r id="V:Rule85" type="connector" idref="#_x0000_s1494"/>
        <o:r id="V:Rule86" type="connector" idref="#_x0000_s1495"/>
        <o:r id="V:Rule87" type="connector" idref="#_x0000_s1498"/>
        <o:r id="V:Rule88" type="connector" idref="#_x0000_s1499"/>
        <o:r id="V:Rule89" type="connector" idref="#_x0000_s1496"/>
        <o:r id="V:Rule90" type="connector" idref="#_x0000_s1497"/>
        <o:r id="V:Rule91" type="connector" idref="#_x0000_s1501"/>
        <o:r id="V:Rule92" type="connector" idref="#_x0000_s1509"/>
        <o:r id="V:Rule93" type="connector" idref="#AutoShape 445"/>
        <o:r id="V:Rule94" type="connector" idref="#AutoShape 451"/>
        <o:r id="V:Rule95" type="connector" idref="#AutoShape 452"/>
        <o:r id="V:Rule96" type="connector" idref="#直接连接符 91"/>
        <o:r id="V:Rule97" type="connector" idref="#直接连接符 89"/>
        <o:r id="V:Rule98" type="connector" idref="#AutoShape 455"/>
        <o:r id="V:Rule99" type="connector" idref="#直接连接符 87"/>
        <o:r id="V:Rule100" type="connector" idref="#Line 344"/>
        <o:r id="V:Rule101" type="connector" idref="#直接连接符 90"/>
        <o:r id="V:Rule102" type="connector" idref="#Line 375"/>
        <o:r id="V:Rule103" type="connector" idref="#直接连接符 85"/>
        <o:r id="V:Rule104" type="connector" idref="#Line 374"/>
        <o:r id="V:Rule105" type="connector" idref="#直接连接符 93"/>
        <o:r id="V:Rule106" type="connector" idref="#直接连接符 86"/>
        <o:r id="V:Rule107" type="connector" idref="#Line 376"/>
        <o:r id="V:Rule108" type="connector" idref="#Line 383"/>
        <o:r id="V:Rule109" type="connector" idref="#Line 345"/>
        <o:r id="V:Rule110" type="connector" idref="#直接连接符 95"/>
        <o:r id="V:Rule111" type="connector" idref="#AutoShape 453"/>
        <o:r id="V:Rule112" type="connector" idref="#Line 382"/>
        <o:r id="V:Rule113" type="connector" idref="#AutoShape 454"/>
        <o:r id="V:Rule114" type="connector" idref="#直接连接符 94"/>
        <o:r id="V:Rule115" type="connector" idref="#直接连接符 84"/>
        <o:r id="V:Rule116" type="connector" idref="#_x0000_s1591"/>
        <o:r id="V:Rule117" type="connector" idref="#_x0000_s1592"/>
        <o:r id="V:Rule118" type="connector" idref="#Line 3"/>
        <o:r id="V:Rule119" type="connector" idref="#Line 4"/>
        <o:r id="V:Rule120" type="connector" idref="#Line 9"/>
        <o:r id="V:Rule121" type="connector" idref="#Line 28"/>
        <o:r id="V:Rule122" type="connector" idref="#Line 29"/>
        <o:r id="V:Rule123" type="connector" idref="#Line 30"/>
        <o:r id="V:Rule124" type="connector" idref="#Line 31"/>
        <o:r id="V:Rule125" type="connector" idref="#Line 32"/>
        <o:r id="V:Rule126" type="connector" idref="#Line 1506"/>
        <o:r id="V:Rule127" type="connector" idref="#Line 1511"/>
        <o:r id="V:Rule128" type="connector" idref="#Line 1512"/>
        <o:r id="V:Rule129" type="connector" idref="#Line 1513"/>
        <o:r id="V:Rule130" type="connector" idref="#Line 1514"/>
        <o:r id="V:Rule131" type="connector" idref="#Line 1515"/>
        <o:r id="V:Rule132" type="connector" idref="#Line 1516"/>
        <o:r id="V:Rule133" type="connector" idref="#Line 1517"/>
        <o:r id="V:Rule134" type="connector" idref="#Line 1518"/>
        <o:r id="V:Rule135" type="connector" idref="#Line 1519"/>
        <o:r id="V:Rule136" type="connector" idref="#Line 1520"/>
        <o:r id="V:Rule137" type="connector" idref="#Line 1521"/>
        <o:r id="V:Rule138" type="connector" idref="#Line 1522"/>
        <o:r id="V:Rule139" type="connector" idref="#Line 1523"/>
        <o:r id="V:Rule140" type="connector" idref="#Line 1524"/>
        <o:r id="V:Rule141" type="connector" idref="#Line 1525"/>
        <o:r id="V:Rule142" type="connector" idref="#Line 1528"/>
        <o:r id="V:Rule143" type="connector" idref="#Line 1529"/>
        <o:r id="V:Rule144" type="connector" idref="#Line 1531"/>
        <o:r id="V:Rule145" type="connector" idref="#Line 1532"/>
        <o:r id="V:Rule146" type="connector" idref="#Line 1533"/>
        <o:r id="V:Rule147" type="connector" idref="#Line 1534"/>
        <o:r id="V:Rule148" type="connector" idref="#Line 1535"/>
        <o:r id="V:Rule149" type="connector" idref="#Line 16"/>
        <o:r id="V:Rule150" type="connector" idref="#Line 18"/>
        <o:r id="V:Rule151" type="connector" idref="#Line 18"/>
        <o:r id="V:Rule152" type="connector" idref="#直接连接符 966"/>
        <o:r id="V:Rule153" type="connector" idref="#直接连接符 967"/>
        <o:r id="V:Rule154" type="connector" idref="#直接连接符 968"/>
        <o:r id="V:Rule155" type="arc" idref="#_x0000_s1966"/>
        <o:r id="V:Rule156" type="arc" idref="#_x0000_s1968"/>
        <o:r id="V:Rule157" type="arc" idref="#_x0000_s1972"/>
        <o:r id="V:Rule158" type="connector" idref="#_x0000_s1974"/>
        <o:r id="V:Rule159" type="connector" idref="#_x0000_s1973"/>
        <o:r id="V:Rule160" type="connector" idref="#_x0000_s1980"/>
        <o:r id="V:Rule161" type="connector" idref="#AutoShape 1473"/>
        <o:r id="V:Rule162" type="connector" idref="#AutoShape 1474"/>
        <o:r id="V:Rule163" type="connector" idref="#Line 1482"/>
        <o:r id="V:Rule164" type="connector" idref="#Line 1483"/>
        <o:r id="V:Rule165" type="connector" idref="#Line 1484"/>
        <o:r id="V:Rule166" type="connector" idref="#Line 1485"/>
        <o:r id="V:Rule167" type="connector" idref="#Line 1486"/>
        <o:r id="V:Rule168" type="connector" idref="#Line 1487"/>
        <o:r id="V:Rule169" type="connector" idref="#Line 1492"/>
        <o:r id="V:Rule170" type="connector" idref="#Line 1493"/>
        <o:r id="V:Rule171" type="connector" idref="#_x0000_s2011"/>
        <o:r id="V:Rule172" type="connector" idref="#_x0000_s2012"/>
        <o:r id="V:Rule173" type="connector" idref="#_x0000_s2013"/>
        <o:r id="V:Rule174" type="connector" idref="#直接连接符 1003"/>
        <o:r id="V:Rule175" type="connector" idref="#直接连接符 1044"/>
        <o:r id="V:Rule176" type="connector" idref="#_x0000_s3284"/>
        <o:r id="V:Rule177" type="connector" idref="#直接连接符 1075"/>
        <o:r id="V:Rule178" type="connector" idref="#直接连接符 992"/>
        <o:r id="V:Rule179" type="connector" idref="#直接连接符 1039"/>
        <o:r id="V:Rule180" type="connector" idref="#直接连接符 993"/>
        <o:r id="V:Rule181" type="connector" idref="#直接连接符 1074"/>
        <o:r id="V:Rule182" type="connector" idref="#直接连接符 1038"/>
        <o:r id="V:Rule183" type="connector" idref="#直接连接符 1045"/>
        <o:r id="V:Rule184" type="connector" idref="#直接连接符 1002"/>
        <o:r id="V:Rule185" type="connector" idref="#_x0000_s3285"/>
        <o:r id="V:Rule186" type="connector" idref="#直接连接符 995"/>
        <o:r id="V:Rule187" type="connector" idref="#直接连接符 1072"/>
        <o:r id="V:Rule188" type="connector" idref="#直接连接符 1036"/>
        <o:r id="V:Rule189" type="connector" idref="#直接连接符 1043"/>
        <o:r id="V:Rule190" type="connector" idref="#直接连接符 1004"/>
        <o:r id="V:Rule191" type="connector" idref="#直接连接符 1031"/>
        <o:r id="V:Rule192" type="connector" idref="#_x0000_s3276"/>
        <o:r id="V:Rule193" type="connector" idref="#直接连接符 1005"/>
        <o:r id="V:Rule194" type="connector" idref="#直接连接符 1042"/>
        <o:r id="V:Rule195" type="connector" idref="#直接连接符 1030"/>
        <o:r id="V:Rule196" type="connector" idref="#_x0000_s3275"/>
        <o:r id="V:Rule197" type="connector" idref="#直接连接符 1073"/>
        <o:r id="V:Rule198" type="connector" idref="#直接连接符 994"/>
        <o:r id="V:Rule199" type="connector" idref="#直接连接符 1037"/>
        <o:r id="V:Rule200" type="connector" idref="#直接连接符 1060"/>
        <o:r id="V:Rule201" type="connector" idref="#直接连接符 1032"/>
        <o:r id="V:Rule202" type="connector" idref="#直接连接符 999"/>
        <o:r id="V:Rule203" type="connector" idref="#直接连接符 1076"/>
        <o:r id="V:Rule204" type="connector" idref="#直接连接符 1071"/>
        <o:r id="V:Rule205" type="connector" idref="#直接连接符 1047"/>
        <o:r id="V:Rule206" type="connector" idref="#直接连接符 1008"/>
        <o:r id="V:Rule207" type="connector" idref="#直接连接符 1070"/>
        <o:r id="V:Rule208" type="connector" idref="#直接连接符 1009"/>
        <o:r id="V:Rule209" type="connector" idref="#直接连接符 1046"/>
        <o:r id="V:Rule210" type="connector" idref="#直接连接符 1061"/>
        <o:r id="V:Rule211" type="connector" idref="#直接连接符 1033"/>
        <o:r id="V:Rule212" type="connector" idref="#直接连接符 1077"/>
        <o:r id="V:Rule213" type="connector" idref="#直接连接符 998"/>
        <o:r id="V:Rule214" type="connector" idref="#直接连接符 991"/>
        <o:r id="V:Rule215" type="connector" idref="#_x0000_s3157"/>
        <o:r id="V:Rule216" type="connector" idref="#直接连接符 1007"/>
        <o:r id="V:Rule217" type="connector" idref="#直接连接符 1048"/>
        <o:r id="V:Rule218" type="connector" idref="#直接连接符 1035"/>
        <o:r id="V:Rule219" type="connector" idref="#直接连接符 1020"/>
        <o:r id="V:Rule220" type="connector" idref="#直接连接符 1079"/>
        <o:r id="V:Rule221" type="connector" idref="#直接连接符 996"/>
        <o:r id="V:Rule222" type="connector" idref="#_x0000_s3270"/>
        <o:r id="V:Rule223" type="connector" idref="#直接连接符 1034"/>
        <o:r id="V:Rule224" type="connector" idref="#直接连接符 1021"/>
        <o:r id="V:Rule225" type="connector" idref="#直接连接符 997"/>
        <o:r id="V:Rule226" type="connector" idref="#直接连接符 1078"/>
        <o:r id="V:Rule227" type="connector" idref="#_x0000_s3269"/>
        <o:r id="V:Rule228" type="connector" idref="#直接连接符 990"/>
        <o:r id="V:Rule229" type="connector" idref="#_x0000_s3158"/>
        <o:r id="V:Rule230" type="connector" idref="#直接连接符 1049"/>
        <o:r id="V:Rule231" type="connector" idref="#直接连接符 1006"/>
        <o:r id="V:Rule232" type="connector" idref="#直接连接符 1063"/>
        <o:r id="V:Rule233" type="connector" idref="#直接连接符 984"/>
        <o:r id="V:Rule234" type="connector" idref="#直接连接符 1027"/>
        <o:r id="V:Rule235" type="connector" idref="#直接连接符 1015"/>
        <o:r id="V:Rule236" type="connector" idref="#直接连接符 1052"/>
        <o:r id="V:Rule237" type="connector" idref="#直接连接符 1040"/>
        <o:r id="V:Rule238" type="connector" idref="#直接连接符 1084"/>
        <o:r id="V:Rule239" type="connector" idref="#直接连接符 1053"/>
        <o:r id="V:Rule240" type="connector" idref="#直接连接符 1014"/>
        <o:r id="V:Rule241" type="connector" idref="#直接连接符 1041"/>
        <o:r id="V:Rule242" type="connector" idref="#直接连接符 1085"/>
        <o:r id="V:Rule243" type="connector" idref="#直接连接符 985"/>
        <o:r id="V:Rule244" type="connector" idref="#直接连接符 1062"/>
        <o:r id="V:Rule245" type="connector" idref="#直接连接符 1026"/>
        <o:r id="V:Rule246" type="connector" idref="#直接连接符 1055"/>
        <o:r id="V:Rule247" type="connector" idref="#直接连接符 1012"/>
        <o:r id="V:Rule248" type="connector" idref="#直接连接符 1083"/>
        <o:r id="V:Rule249" type="connector" idref="#直接连接符 1064"/>
        <o:r id="V:Rule250" type="connector" idref="#直接连接符 1028"/>
        <o:r id="V:Rule251" type="connector" idref="#直接连接符 1065"/>
        <o:r id="V:Rule252" type="connector" idref="#直接连接符 1029"/>
        <o:r id="V:Rule253" type="connector" idref="#直接连接符 1013"/>
        <o:r id="V:Rule254" type="connector" idref="#直接连接符 1054"/>
        <o:r id="V:Rule255" type="connector" idref="#直接连接符 1082"/>
        <o:r id="V:Rule256" type="connector" idref="#直接连接符 1000"/>
        <o:r id="V:Rule257" type="connector" idref="#_x0000_s3288"/>
        <o:r id="V:Rule258" type="connector" idref="#直接连接符 1059"/>
        <o:r id="V:Rule259" type="connector" idref="#直接连接符 1016"/>
        <o:r id="V:Rule260" type="connector" idref="#直接连接符 1024"/>
        <o:r id="V:Rule261" type="connector" idref="#直接连接符 1011"/>
        <o:r id="V:Rule262" type="connector" idref="#直接连接符 987"/>
        <o:r id="V:Rule263" type="connector" idref="#直接连接符 1068"/>
        <o:r id="V:Rule264" type="connector" idref="#直接连接符 1025"/>
        <o:r id="V:Rule265" type="connector" idref="#直接连接符 1010"/>
        <o:r id="V:Rule266" type="connector" idref="#直接连接符 1069"/>
        <o:r id="V:Rule267" type="connector" idref="#直接连接符 986"/>
        <o:r id="V:Rule268" type="connector" idref="#直接连接符 1001"/>
        <o:r id="V:Rule269" type="connector" idref="#_x0000_s3287"/>
        <o:r id="V:Rule270" type="connector" idref="#直接连接符 1017"/>
        <o:r id="V:Rule271" type="connector" idref="#直接连接符 1058"/>
        <o:r id="V:Rule272" type="connector" idref="#直接连接符 1051"/>
        <o:r id="V:Rule273" type="connector" idref="#直接连接符 1023"/>
        <o:r id="V:Rule274" type="connector" idref="#直接连接符 1067"/>
        <o:r id="V:Rule275" type="connector" idref="#直接连接符 988"/>
        <o:r id="V:Rule276" type="connector" idref="#_x0000_s3272"/>
        <o:r id="V:Rule277" type="connector" idref="#直接连接符 1080"/>
        <o:r id="V:Rule278" type="connector" idref="#直接连接符 1019"/>
        <o:r id="V:Rule279" type="connector" idref="#直接连接符 1056"/>
        <o:r id="V:Rule280" type="connector" idref="#_x0000_s3273"/>
        <o:r id="V:Rule281" type="connector" idref="#直接连接符 1081"/>
        <o:r id="V:Rule282" type="connector" idref="#直接连接符 1057"/>
        <o:r id="V:Rule283" type="connector" idref="#直接连接符 1018"/>
        <o:r id="V:Rule284" type="connector" idref="#直接连接符 1050"/>
        <o:r id="V:Rule285" type="connector" idref="#直接连接符 1022"/>
        <o:r id="V:Rule286" type="connector" idref="#直接连接符 989"/>
        <o:r id="V:Rule287" type="connector" idref="#直接连接符 1066"/>
        <o:r id="V:Rule288" type="connector" idref="#_x0000_s3143"/>
        <o:r id="V:Rule289" type="connector" idref="#_x0000_s2023"/>
        <o:r id="V:Rule290" type="connector" idref="#_x0000_s2024"/>
        <o:r id="V:Rule291" type="connector" idref="#_x0000_s2025"/>
        <o:r id="V:Rule292" type="connector" idref="#_x0000_s2026"/>
        <o:r id="V:Rule293" type="connector" idref="#_x0000_s2027"/>
        <o:r id="V:Rule294" type="connector" idref="#_x0000_s2028"/>
        <o:r id="V:Rule295" type="connector" idref="#_x0000_s2029"/>
        <o:r id="V:Rule296" type="connector" idref="#_x0000_s2030"/>
        <o:r id="V:Rule297" type="connector" idref="#_x0000_s2021"/>
        <o:r id="V:Rule298" type="connector" idref="#_x0000_s2022"/>
        <o:r id="V:Rule299" type="connector" idref="#_x0000_s2047"/>
        <o:r id="V:Rule300" type="connector" idref="#_x0000_s3072"/>
        <o:r id="V:Rule301" type="connector" idref="#_x0000_s3073"/>
        <o:r id="V:Rule302" type="connector" idref="#_x0000_s3074"/>
        <o:r id="V:Rule303" type="connector" idref="#_x0000_s3075"/>
        <o:r id="V:Rule304" type="connector" idref="#_x0000_s3076"/>
        <o:r id="V:Rule305" type="connector" idref="#_x0000_s3077"/>
        <o:r id="V:Rule306" type="connector" idref="#_x0000_s3078"/>
        <o:r id="V:Rule307" type="connector" idref="#_x0000_s2045"/>
        <o:r id="V:Rule308" type="connector" idref="#_x0000_s2046"/>
        <o:r id="V:Rule309" type="connector" idref="#_x0000_s3095"/>
        <o:r id="V:Rule310" type="connector" idref="#_x0000_s3096"/>
        <o:r id="V:Rule311" type="connector" idref="#_x0000_s3097"/>
        <o:r id="V:Rule312" type="connector" idref="#_x0000_s3098"/>
        <o:r id="V:Rule313" type="connector" idref="#_x0000_s3099"/>
        <o:r id="V:Rule314" type="connector" idref="#_x0000_s3100"/>
        <o:r id="V:Rule315" type="connector" idref="#_x0000_s3101"/>
        <o:r id="V:Rule316" type="connector" idref="#_x0000_s3102"/>
        <o:r id="V:Rule317" type="connector" idref="#_x0000_s3093"/>
        <o:r id="V:Rule318" type="connector" idref="#_x0000_s3094"/>
        <o:r id="V:Rule319" type="connector" idref="#_x0000_s3119"/>
        <o:r id="V:Rule320" type="connector" idref="#_x0000_s3120"/>
        <o:r id="V:Rule321" type="connector" idref="#_x0000_s3121"/>
        <o:r id="V:Rule322" type="connector" idref="#_x0000_s3122"/>
        <o:r id="V:Rule323" type="connector" idref="#_x0000_s3123"/>
        <o:r id="V:Rule324" type="connector" idref="#_x0000_s3124"/>
        <o:r id="V:Rule325" type="connector" idref="#_x0000_s3125"/>
        <o:r id="V:Rule326" type="connector" idref="#_x0000_s3126"/>
        <o:r id="V:Rule327" type="connector" idref="#_x0000_s3117"/>
        <o:r id="V:Rule328" type="connector" idref="#_x0000_s3118"/>
        <o:r id="V:Rule329" type="connector" idref="#AutoShape 180"/>
        <o:r id="V:Rule330" type="connector" idref="#直接连接符 606"/>
        <o:r id="V:Rule331" type="connector" idref="#Line 163"/>
        <o:r id="V:Rule332" type="connector" idref="#直接连接符 604"/>
        <o:r id="V:Rule333" type="connector" idref="#Line 165"/>
        <o:r id="V:Rule334" type="connector" idref="#_x0000_s3315"/>
        <o:r id="V:Rule335" type="connector" idref="#_x0000_s3321"/>
        <o:r id="V:Rule336" type="connector" idref="#_x0000_s3316"/>
        <o:r id="V:Rule337" type="connector" idref="#_x0000_s3322"/>
        <o:r id="V:Rule338" type="connector" idref="#_x0000_s3327"/>
        <o:r id="V:Rule339" type="connector" idref="#Line 19"/>
        <o:r id="V:Rule340" type="connector" idref="#Line 20"/>
        <o:r id="V:Rule341" type="connector" idref="#Line 28"/>
        <o:r id="V:Rule342" type="connector" idref="#Line 30"/>
        <o:r id="V:Rule343" type="connector" idref="#Line 31"/>
        <o:r id="V:Rule344" type="connector" idref="#直接连接符 1003"/>
        <o:r id="V:Rule345" type="connector" idref="#直接连接符 1044"/>
        <o:r id="V:Rule346" type="connector" idref="#_x0000_s3472"/>
        <o:r id="V:Rule347" type="connector" idref="#直接连接符 1075"/>
        <o:r id="V:Rule348" type="connector" idref="#直接连接符 992"/>
        <o:r id="V:Rule349" type="connector" idref="#直接连接符 1039"/>
        <o:r id="V:Rule350" type="connector" idref="#直接连接符 993"/>
        <o:r id="V:Rule351" type="connector" idref="#直接连接符 1074"/>
        <o:r id="V:Rule352" type="connector" idref="#直接连接符 1038"/>
        <o:r id="V:Rule353" type="connector" idref="#直接连接符 1045"/>
        <o:r id="V:Rule354" type="connector" idref="#直接连接符 1002"/>
        <o:r id="V:Rule355" type="connector" idref="#_x0000_s3473"/>
        <o:r id="V:Rule356" type="connector" idref="#直接连接符 995"/>
        <o:r id="V:Rule357" type="connector" idref="#直接连接符 1072"/>
        <o:r id="V:Rule358" type="connector" idref="#直接连接符 1036"/>
        <o:r id="V:Rule359" type="connector" idref="#直接连接符 1043"/>
        <o:r id="V:Rule360" type="connector" idref="#直接连接符 1004"/>
        <o:r id="V:Rule361" type="connector" idref="#直接连接符 1031"/>
        <o:r id="V:Rule362" type="connector" idref="#_x0000_s3464"/>
        <o:r id="V:Rule363" type="connector" idref="#直接连接符 1005"/>
        <o:r id="V:Rule364" type="connector" idref="#直接连接符 1042"/>
        <o:r id="V:Rule365" type="connector" idref="#直接连接符 1030"/>
        <o:r id="V:Rule366" type="connector" idref="#_x0000_s3463"/>
        <o:r id="V:Rule367" type="connector" idref="#直接连接符 1073"/>
        <o:r id="V:Rule368" type="connector" idref="#直接连接符 994"/>
        <o:r id="V:Rule369" type="connector" idref="#直接连接符 1037"/>
        <o:r id="V:Rule370" type="connector" idref="#直接连接符 1060"/>
        <o:r id="V:Rule371" type="connector" idref="#直接连接符 1032"/>
        <o:r id="V:Rule372" type="connector" idref="#直接连接符 999"/>
        <o:r id="V:Rule373" type="connector" idref="#直接连接符 1076"/>
        <o:r id="V:Rule374" type="connector" idref="#直接连接符 1071"/>
        <o:r id="V:Rule375" type="connector" idref="#直接连接符 1047"/>
        <o:r id="V:Rule376" type="connector" idref="#直接连接符 1008"/>
        <o:r id="V:Rule377" type="connector" idref="#直接连接符 1070"/>
        <o:r id="V:Rule378" type="connector" idref="#直接连接符 1009"/>
        <o:r id="V:Rule379" type="connector" idref="#直接连接符 1046"/>
        <o:r id="V:Rule380" type="connector" idref="#直接连接符 1061"/>
        <o:r id="V:Rule381" type="connector" idref="#直接连接符 1033"/>
        <o:r id="V:Rule382" type="connector" idref="#直接连接符 1077"/>
        <o:r id="V:Rule383" type="connector" idref="#直接连接符 998"/>
        <o:r id="V:Rule384" type="connector" idref="#直接连接符 991"/>
        <o:r id="V:Rule385" type="connector" idref="#_x0000_s3346"/>
        <o:r id="V:Rule386" type="connector" idref="#直接连接符 1007"/>
        <o:r id="V:Rule387" type="connector" idref="#直接连接符 1048"/>
        <o:r id="V:Rule388" type="connector" idref="#直接连接符 1035"/>
        <o:r id="V:Rule389" type="connector" idref="#直接连接符 1020"/>
        <o:r id="V:Rule390" type="connector" idref="#直接连接符 1079"/>
        <o:r id="V:Rule391" type="connector" idref="#直接连接符 996"/>
        <o:r id="V:Rule392" type="connector" idref="#_x0000_s3458"/>
        <o:r id="V:Rule393" type="connector" idref="#直接连接符 1034"/>
        <o:r id="V:Rule394" type="connector" idref="#直接连接符 1021"/>
        <o:r id="V:Rule395" type="connector" idref="#直接连接符 997"/>
        <o:r id="V:Rule396" type="connector" idref="#直接连接符 1078"/>
        <o:r id="V:Rule397" type="connector" idref="#_x0000_s3457"/>
        <o:r id="V:Rule398" type="connector" idref="#直接连接符 990"/>
        <o:r id="V:Rule399" type="connector" idref="#_x0000_s3347"/>
        <o:r id="V:Rule400" type="connector" idref="#直接连接符 1049"/>
        <o:r id="V:Rule401" type="connector" idref="#直接连接符 1006"/>
        <o:r id="V:Rule402" type="connector" idref="#直接连接符 1063"/>
        <o:r id="V:Rule403" type="connector" idref="#直接连接符 984"/>
        <o:r id="V:Rule404" type="connector" idref="#直接连接符 1027"/>
        <o:r id="V:Rule405" type="connector" idref="#直接连接符 1015"/>
        <o:r id="V:Rule406" type="connector" idref="#直接连接符 1052"/>
        <o:r id="V:Rule407" type="connector" idref="#直接连接符 1040"/>
        <o:r id="V:Rule408" type="connector" idref="#直接连接符 1084"/>
        <o:r id="V:Rule409" type="connector" idref="#直接连接符 1053"/>
        <o:r id="V:Rule410" type="connector" idref="#直接连接符 1014"/>
        <o:r id="V:Rule411" type="connector" idref="#直接连接符 1041"/>
        <o:r id="V:Rule412" type="connector" idref="#直接连接符 1085"/>
        <o:r id="V:Rule413" type="connector" idref="#直接连接符 985"/>
        <o:r id="V:Rule414" type="connector" idref="#直接连接符 1062"/>
        <o:r id="V:Rule415" type="connector" idref="#直接连接符 1026"/>
        <o:r id="V:Rule416" type="connector" idref="#直接连接符 1055"/>
        <o:r id="V:Rule417" type="connector" idref="#直接连接符 1012"/>
        <o:r id="V:Rule418" type="connector" idref="#直接连接符 1083"/>
        <o:r id="V:Rule419" type="connector" idref="#直接连接符 1064"/>
        <o:r id="V:Rule420" type="connector" idref="#直接连接符 1028"/>
        <o:r id="V:Rule421" type="connector" idref="#直接连接符 1065"/>
        <o:r id="V:Rule422" type="connector" idref="#直接连接符 1029"/>
        <o:r id="V:Rule423" type="connector" idref="#直接连接符 1013"/>
        <o:r id="V:Rule424" type="connector" idref="#直接连接符 1054"/>
        <o:r id="V:Rule425" type="connector" idref="#直接连接符 1082"/>
        <o:r id="V:Rule426" type="connector" idref="#直接连接符 1000"/>
        <o:r id="V:Rule427" type="connector" idref="#_x0000_s3476"/>
        <o:r id="V:Rule428" type="connector" idref="#直接连接符 1059"/>
        <o:r id="V:Rule429" type="connector" idref="#直接连接符 1016"/>
        <o:r id="V:Rule430" type="connector" idref="#直接连接符 1024"/>
        <o:r id="V:Rule431" type="connector" idref="#直接连接符 1011"/>
        <o:r id="V:Rule432" type="connector" idref="#直接连接符 987"/>
        <o:r id="V:Rule433" type="connector" idref="#直接连接符 1068"/>
        <o:r id="V:Rule434" type="connector" idref="#直接连接符 1025"/>
        <o:r id="V:Rule435" type="connector" idref="#直接连接符 1010"/>
        <o:r id="V:Rule436" type="connector" idref="#直接连接符 1069"/>
        <o:r id="V:Rule437" type="connector" idref="#直接连接符 986"/>
        <o:r id="V:Rule438" type="connector" idref="#直接连接符 1001"/>
        <o:r id="V:Rule439" type="connector" idref="#_x0000_s3475"/>
        <o:r id="V:Rule440" type="connector" idref="#直接连接符 1017"/>
        <o:r id="V:Rule441" type="connector" idref="#直接连接符 1058"/>
        <o:r id="V:Rule442" type="connector" idref="#直接连接符 1051"/>
        <o:r id="V:Rule443" type="connector" idref="#直接连接符 1023"/>
        <o:r id="V:Rule444" type="connector" idref="#直接连接符 1067"/>
        <o:r id="V:Rule445" type="connector" idref="#直接连接符 988"/>
        <o:r id="V:Rule446" type="connector" idref="#_x0000_s3460"/>
        <o:r id="V:Rule447" type="connector" idref="#直接连接符 1080"/>
        <o:r id="V:Rule448" type="connector" idref="#直接连接符 1019"/>
        <o:r id="V:Rule449" type="connector" idref="#直接连接符 1056"/>
        <o:r id="V:Rule450" type="connector" idref="#_x0000_s3461"/>
        <o:r id="V:Rule451" type="connector" idref="#直接连接符 1081"/>
        <o:r id="V:Rule452" type="connector" idref="#直接连接符 1057"/>
        <o:r id="V:Rule453" type="connector" idref="#直接连接符 1018"/>
        <o:r id="V:Rule454" type="connector" idref="#直接连接符 1050"/>
        <o:r id="V:Rule455" type="connector" idref="#直接连接符 1022"/>
        <o:r id="V:Rule456" type="connector" idref="#直接连接符 989"/>
        <o:r id="V:Rule457" type="connector" idref="#直接连接符 1066"/>
        <o:r id="V:Rule458" type="connector" idref="#_x0000_s3479"/>
        <o:r id="V:Rule459" type="connector" idref="#_x0000_s3478"/>
        <o:r id="V:Rule460" type="connector" idref="#_x0000_s3484"/>
        <o:r id="V:Rule461" type="connector" idref="#_x0000_s348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7F6D21"/>
    <w:pPr>
      <w:widowControl w:val="0"/>
      <w:jc w:val="both"/>
    </w:pPr>
    <w:rPr>
      <w:kern w:val="2"/>
      <w:sz w:val="21"/>
      <w:szCs w:val="24"/>
    </w:rPr>
  </w:style>
  <w:style w:type="paragraph" w:styleId="1">
    <w:name w:val="heading 1"/>
    <w:basedOn w:val="a"/>
    <w:next w:val="a"/>
    <w:qFormat/>
    <w:pPr>
      <w:keepNext/>
      <w:outlineLvl w:val="0"/>
    </w:pPr>
    <w:rPr>
      <w:i/>
      <w:iCs/>
    </w:rPr>
  </w:style>
  <w:style w:type="paragraph" w:styleId="2">
    <w:name w:val="heading 2"/>
    <w:basedOn w:val="a"/>
    <w:next w:val="a"/>
    <w:qFormat/>
    <w:pPr>
      <w:keepNext/>
      <w:outlineLvl w:val="1"/>
    </w:pPr>
    <w:rPr>
      <w:i/>
      <w:iCs/>
      <w:sz w:val="15"/>
    </w:rPr>
  </w:style>
  <w:style w:type="paragraph" w:styleId="3">
    <w:name w:val="heading 3"/>
    <w:basedOn w:val="a"/>
    <w:next w:val="a"/>
    <w:qFormat/>
    <w:pPr>
      <w:keepNext/>
      <w:jc w:val="center"/>
      <w:outlineLvl w:val="2"/>
    </w:pPr>
    <w:rPr>
      <w:i/>
      <w:iCs/>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customStyle="1" w:styleId="BoxesHeading1">
    <w:name w:val="Boxes Heading1"/>
    <w:pPr>
      <w:shd w:val="clear" w:color="auto" w:fill="000000"/>
      <w:jc w:val="center"/>
    </w:pPr>
    <w:rPr>
      <w:rFonts w:ascii="Bookman Old Style" w:hAnsi="Bookman Old Style"/>
      <w:b/>
      <w:sz w:val="56"/>
      <w:lang w:bidi="he-IL"/>
    </w:rPr>
  </w:style>
  <w:style w:type="paragraph" w:customStyle="1" w:styleId="BoxesHeading2">
    <w:name w:val="Boxes Heading2"/>
    <w:pPr>
      <w:spacing w:before="800"/>
      <w:jc w:val="center"/>
    </w:pPr>
    <w:rPr>
      <w:i/>
      <w:sz w:val="24"/>
      <w:lang w:bidi="he-IL"/>
    </w:rPr>
  </w:style>
  <w:style w:type="table" w:styleId="a3">
    <w:name w:val="Table Grid"/>
    <w:basedOn w:val="a1"/>
    <w:rsid w:val="009B2EE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footer"/>
    <w:basedOn w:val="a"/>
    <w:pPr>
      <w:tabs>
        <w:tab w:val="center" w:pos="4153"/>
        <w:tab w:val="right" w:pos="8306"/>
      </w:tabs>
      <w:snapToGrid w:val="0"/>
      <w:jc w:val="left"/>
    </w:pPr>
    <w:rPr>
      <w:sz w:val="18"/>
      <w:szCs w:val="18"/>
    </w:rPr>
  </w:style>
  <w:style w:type="character" w:styleId="a5">
    <w:name w:val="page number"/>
    <w:basedOn w:val="a0"/>
  </w:style>
  <w:style w:type="paragraph" w:styleId="a6">
    <w:name w:val="header"/>
    <w:basedOn w:val="a"/>
    <w:link w:val="Char"/>
    <w:uiPriority w:val="99"/>
    <w:pPr>
      <w:pBdr>
        <w:bottom w:val="single" w:sz="6" w:space="1" w:color="auto"/>
      </w:pBdr>
      <w:tabs>
        <w:tab w:val="center" w:pos="4153"/>
        <w:tab w:val="right" w:pos="8306"/>
      </w:tabs>
      <w:snapToGrid w:val="0"/>
      <w:jc w:val="center"/>
    </w:pPr>
    <w:rPr>
      <w:sz w:val="18"/>
      <w:szCs w:val="18"/>
      <w:lang/>
    </w:rPr>
  </w:style>
  <w:style w:type="paragraph" w:styleId="a7">
    <w:name w:val="Normal Indent"/>
    <w:basedOn w:val="a"/>
    <w:pPr>
      <w:ind w:firstLineChars="200" w:firstLine="420"/>
    </w:pPr>
  </w:style>
  <w:style w:type="paragraph" w:styleId="a8">
    <w:name w:val="Plain Text"/>
    <w:aliases w:val="标题1,普通文字 Char,纯文本 Char Char,纯文本 Char,Plain Text,Char Char Char,Char Char,Char,普通文字,标题1 Char Char,纯文本 Char1,纯文本 Char Char Char,纯文本 Char Char1,标题1 Char Char Char Char Char,标题1 Char Char Char Char,纯文本 Char Char1 Char Char Char,游数的,游数的格式,Plain Te, Char"/>
    <w:basedOn w:val="a"/>
    <w:rPr>
      <w:rFonts w:ascii="宋体" w:hAnsi="Courier New" w:cs="Courier New"/>
      <w:szCs w:val="21"/>
    </w:rPr>
  </w:style>
  <w:style w:type="character" w:customStyle="1" w:styleId="1Char">
    <w:name w:val="标题1 Char"/>
    <w:aliases w:val="普通文字 Char Char,普通文字 Char1,Plain Text Char,Char Char Char Char,Char Char Char1,Char Char1,标题1 Char Char Char,纯文本 Char1 Char,纯文本 Char Char1 Char,标题1 Char Char Char Char Char Char,标题1 Char Char Char Char Char1,游数的 Char,标题1 Char1"/>
    <w:rPr>
      <w:rFonts w:ascii="宋体" w:eastAsia="宋体" w:hAnsi="Courier New" w:cs="Courier New"/>
      <w:kern w:val="2"/>
      <w:sz w:val="21"/>
      <w:szCs w:val="21"/>
      <w:lang w:val="en-US" w:eastAsia="zh-CN" w:bidi="ar-SA"/>
    </w:rPr>
  </w:style>
  <w:style w:type="character" w:customStyle="1" w:styleId="jianj2">
    <w:name w:val="jianj2"/>
    <w:rPr>
      <w:vanish w:val="0"/>
      <w:webHidden w:val="0"/>
      <w:specVanish w:val="0"/>
    </w:rPr>
  </w:style>
  <w:style w:type="paragraph" w:styleId="a9">
    <w:name w:val="Normal (Web)"/>
    <w:basedOn w:val="a"/>
    <w:pPr>
      <w:widowControl/>
      <w:spacing w:before="100" w:beforeAutospacing="1" w:after="100" w:afterAutospacing="1"/>
      <w:jc w:val="left"/>
    </w:pPr>
    <w:rPr>
      <w:rFonts w:ascii="宋体" w:hAnsi="宋体" w:cs="宋体"/>
      <w:kern w:val="0"/>
      <w:sz w:val="24"/>
    </w:rPr>
  </w:style>
  <w:style w:type="character" w:styleId="aa">
    <w:name w:val="Emphasis"/>
    <w:qFormat/>
    <w:rsid w:val="00D83C1E"/>
    <w:rPr>
      <w:b w:val="0"/>
      <w:bCs w:val="0"/>
      <w:i w:val="0"/>
      <w:iCs w:val="0"/>
      <w:color w:val="CC0033"/>
    </w:rPr>
  </w:style>
  <w:style w:type="paragraph" w:styleId="ab">
    <w:name w:val="List Paragraph"/>
    <w:basedOn w:val="a"/>
    <w:uiPriority w:val="34"/>
    <w:qFormat/>
    <w:rsid w:val="006D6895"/>
    <w:pPr>
      <w:ind w:firstLineChars="200" w:firstLine="420"/>
    </w:pPr>
    <w:rPr>
      <w:rFonts w:ascii="Calibri" w:hAnsi="Calibri"/>
      <w:szCs w:val="22"/>
    </w:rPr>
  </w:style>
  <w:style w:type="paragraph" w:customStyle="1" w:styleId="10">
    <w:name w:val="样式1"/>
    <w:basedOn w:val="a"/>
    <w:rsid w:val="000D3C5B"/>
    <w:rPr>
      <w:strike/>
      <w:szCs w:val="20"/>
    </w:rPr>
  </w:style>
  <w:style w:type="character" w:customStyle="1" w:styleId="st1">
    <w:name w:val="st1"/>
    <w:basedOn w:val="a0"/>
    <w:rsid w:val="00CC542D"/>
  </w:style>
  <w:style w:type="paragraph" w:customStyle="1" w:styleId="ListParagraph">
    <w:name w:val="List Paragraph"/>
    <w:basedOn w:val="a"/>
    <w:rsid w:val="00294EC7"/>
    <w:pPr>
      <w:spacing w:line="360" w:lineRule="exact"/>
      <w:ind w:firstLineChars="200" w:firstLine="420"/>
    </w:pPr>
    <w:rPr>
      <w:rFonts w:ascii="Calibri" w:hAnsi="Calibri"/>
      <w:szCs w:val="22"/>
    </w:rPr>
  </w:style>
  <w:style w:type="table" w:styleId="20">
    <w:name w:val="Table Grid 2"/>
    <w:basedOn w:val="a1"/>
    <w:rsid w:val="000E4F0F"/>
    <w:pPr>
      <w:widowControl w:val="0"/>
      <w:jc w:val="both"/>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character" w:styleId="ac">
    <w:name w:val="Hyperlink"/>
    <w:semiHidden/>
    <w:rsid w:val="009E37CA"/>
    <w:rPr>
      <w:rFonts w:cs="Times New Roman"/>
      <w:color w:val="0000FF"/>
      <w:u w:val="single"/>
    </w:rPr>
  </w:style>
  <w:style w:type="paragraph" w:customStyle="1" w:styleId="31">
    <w:name w:val="目录 (3)1"/>
    <w:basedOn w:val="a"/>
    <w:rsid w:val="00CC02F1"/>
    <w:pPr>
      <w:widowControl/>
      <w:shd w:val="clear" w:color="auto" w:fill="FFFFFF"/>
      <w:spacing w:line="344" w:lineRule="exact"/>
      <w:ind w:hanging="500"/>
      <w:jc w:val="distribute"/>
    </w:pPr>
    <w:rPr>
      <w:rFonts w:ascii="宋体" w:hAnsi="宋体"/>
      <w:kern w:val="0"/>
      <w:sz w:val="25"/>
      <w:szCs w:val="25"/>
    </w:rPr>
  </w:style>
  <w:style w:type="character" w:customStyle="1" w:styleId="21">
    <w:name w:val="正文文本 (2)_"/>
    <w:link w:val="22"/>
    <w:locked/>
    <w:rsid w:val="00B8109F"/>
    <w:rPr>
      <w:rFonts w:ascii="黑体" w:eastAsia="黑体" w:hAnsi="黑体"/>
      <w:b/>
      <w:bCs/>
      <w:sz w:val="22"/>
      <w:shd w:val="clear" w:color="auto" w:fill="FFFFFF"/>
      <w:lang w:bidi="ar-SA"/>
    </w:rPr>
  </w:style>
  <w:style w:type="paragraph" w:customStyle="1" w:styleId="22">
    <w:name w:val="正文文本 (2)"/>
    <w:basedOn w:val="a"/>
    <w:link w:val="21"/>
    <w:rsid w:val="00B8109F"/>
    <w:pPr>
      <w:shd w:val="clear" w:color="auto" w:fill="FFFFFF"/>
      <w:spacing w:before="300" w:line="335" w:lineRule="exact"/>
      <w:jc w:val="left"/>
    </w:pPr>
    <w:rPr>
      <w:rFonts w:ascii="黑体" w:eastAsia="黑体" w:hAnsi="黑体"/>
      <w:b/>
      <w:bCs/>
      <w:kern w:val="0"/>
      <w:sz w:val="22"/>
      <w:szCs w:val="20"/>
      <w:shd w:val="clear" w:color="auto" w:fill="FFFFFF"/>
      <w:lang/>
    </w:rPr>
  </w:style>
  <w:style w:type="paragraph" w:customStyle="1" w:styleId="210">
    <w:name w:val="正文文本 (2)1"/>
    <w:basedOn w:val="a"/>
    <w:rsid w:val="00B8109F"/>
    <w:pPr>
      <w:shd w:val="clear" w:color="auto" w:fill="FFFFFF"/>
      <w:spacing w:line="216" w:lineRule="exact"/>
      <w:ind w:hanging="320"/>
      <w:jc w:val="distribute"/>
    </w:pPr>
    <w:rPr>
      <w:kern w:val="0"/>
      <w:sz w:val="16"/>
      <w:szCs w:val="16"/>
    </w:rPr>
  </w:style>
  <w:style w:type="paragraph" w:styleId="ad">
    <w:name w:val="Balloon Text"/>
    <w:basedOn w:val="a"/>
    <w:link w:val="Char0"/>
    <w:rsid w:val="006A6295"/>
    <w:rPr>
      <w:sz w:val="18"/>
      <w:szCs w:val="18"/>
      <w:lang/>
    </w:rPr>
  </w:style>
  <w:style w:type="character" w:customStyle="1" w:styleId="Char0">
    <w:name w:val="批注框文本 Char"/>
    <w:link w:val="ad"/>
    <w:rsid w:val="006A6295"/>
    <w:rPr>
      <w:kern w:val="2"/>
      <w:sz w:val="18"/>
      <w:szCs w:val="18"/>
    </w:rPr>
  </w:style>
  <w:style w:type="character" w:customStyle="1" w:styleId="Char">
    <w:name w:val="页眉 Char"/>
    <w:link w:val="a6"/>
    <w:uiPriority w:val="99"/>
    <w:rsid w:val="003A0BB0"/>
    <w:rPr>
      <w:kern w:val="2"/>
      <w:sz w:val="18"/>
      <w:szCs w:val="18"/>
    </w:rPr>
  </w:style>
</w:styles>
</file>

<file path=word/webSettings.xml><?xml version="1.0" encoding="utf-8"?>
<w:webSettings xmlns:r="http://schemas.openxmlformats.org/officeDocument/2006/relationships" xmlns:w="http://schemas.openxmlformats.org/wordprocessingml/2006/main">
  <w:divs>
    <w:div w:id="125970826">
      <w:bodyDiv w:val="1"/>
      <w:marLeft w:val="0"/>
      <w:marRight w:val="0"/>
      <w:marTop w:val="0"/>
      <w:marBottom w:val="0"/>
      <w:divBdr>
        <w:top w:val="none" w:sz="0" w:space="0" w:color="auto"/>
        <w:left w:val="none" w:sz="0" w:space="0" w:color="auto"/>
        <w:bottom w:val="none" w:sz="0" w:space="0" w:color="auto"/>
        <w:right w:val="none" w:sz="0" w:space="0" w:color="auto"/>
      </w:divBdr>
    </w:div>
    <w:div w:id="837965233">
      <w:bodyDiv w:val="1"/>
      <w:marLeft w:val="0"/>
      <w:marRight w:val="0"/>
      <w:marTop w:val="0"/>
      <w:marBottom w:val="0"/>
      <w:divBdr>
        <w:top w:val="none" w:sz="0" w:space="0" w:color="auto"/>
        <w:left w:val="none" w:sz="0" w:space="0" w:color="auto"/>
        <w:bottom w:val="none" w:sz="0" w:space="0" w:color="auto"/>
        <w:right w:val="none" w:sz="0" w:space="0" w:color="auto"/>
      </w:divBdr>
    </w:div>
    <w:div w:id="907224765">
      <w:bodyDiv w:val="1"/>
      <w:marLeft w:val="0"/>
      <w:marRight w:val="0"/>
      <w:marTop w:val="0"/>
      <w:marBottom w:val="0"/>
      <w:divBdr>
        <w:top w:val="none" w:sz="0" w:space="0" w:color="auto"/>
        <w:left w:val="none" w:sz="0" w:space="0" w:color="auto"/>
        <w:bottom w:val="none" w:sz="0" w:space="0" w:color="auto"/>
        <w:right w:val="none" w:sz="0" w:space="0" w:color="auto"/>
      </w:divBdr>
    </w:div>
    <w:div w:id="11896778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46.wmf"/><Relationship Id="rId21" Type="http://schemas.openxmlformats.org/officeDocument/2006/relationships/image" Target="media/image9.wmf"/><Relationship Id="rId63" Type="http://schemas.openxmlformats.org/officeDocument/2006/relationships/oleObject" Target="embeddings/oleObject26.bin"/><Relationship Id="rId159" Type="http://schemas.openxmlformats.org/officeDocument/2006/relationships/image" Target="media/image79.wmf"/><Relationship Id="rId324" Type="http://schemas.openxmlformats.org/officeDocument/2006/relationships/image" Target="media/image157.emf"/><Relationship Id="rId366" Type="http://schemas.openxmlformats.org/officeDocument/2006/relationships/oleObject" Target="embeddings/oleObject183.bin"/><Relationship Id="rId531" Type="http://schemas.openxmlformats.org/officeDocument/2006/relationships/oleObject" Target="embeddings/oleObject266.bin"/><Relationship Id="rId573" Type="http://schemas.openxmlformats.org/officeDocument/2006/relationships/theme" Target="theme/theme1.xml"/><Relationship Id="rId170" Type="http://schemas.openxmlformats.org/officeDocument/2006/relationships/oleObject" Target="embeddings/oleObject79.bin"/><Relationship Id="rId226" Type="http://schemas.openxmlformats.org/officeDocument/2006/relationships/image" Target="media/image112.wmf"/><Relationship Id="rId433" Type="http://schemas.openxmlformats.org/officeDocument/2006/relationships/oleObject" Target="embeddings/oleObject217.bin"/><Relationship Id="rId268" Type="http://schemas.openxmlformats.org/officeDocument/2006/relationships/image" Target="media/image132.wmf"/><Relationship Id="rId475" Type="http://schemas.openxmlformats.org/officeDocument/2006/relationships/image" Target="media/image231.wmf"/><Relationship Id="rId32" Type="http://schemas.openxmlformats.org/officeDocument/2006/relationships/oleObject" Target="embeddings/oleObject11.bin"/><Relationship Id="rId74" Type="http://schemas.openxmlformats.org/officeDocument/2006/relationships/image" Target="media/image36.wmf"/><Relationship Id="rId128" Type="http://schemas.openxmlformats.org/officeDocument/2006/relationships/image" Target="media/image64.wmf"/><Relationship Id="rId335" Type="http://schemas.openxmlformats.org/officeDocument/2006/relationships/oleObject" Target="embeddings/oleObject166.bin"/><Relationship Id="rId377" Type="http://schemas.openxmlformats.org/officeDocument/2006/relationships/image" Target="media/image182.wmf"/><Relationship Id="rId500" Type="http://schemas.openxmlformats.org/officeDocument/2006/relationships/image" Target="media/image243.wmf"/><Relationship Id="rId542" Type="http://schemas.openxmlformats.org/officeDocument/2006/relationships/image" Target="media/image264.wmf"/><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image" Target="media/image117.wmf"/><Relationship Id="rId402" Type="http://schemas.openxmlformats.org/officeDocument/2006/relationships/oleObject" Target="embeddings/oleObject201.bin"/><Relationship Id="rId279" Type="http://schemas.openxmlformats.org/officeDocument/2006/relationships/oleObject" Target="embeddings/oleObject136.bin"/><Relationship Id="rId444" Type="http://schemas.openxmlformats.org/officeDocument/2006/relationships/oleObject" Target="embeddings/oleObject222.bin"/><Relationship Id="rId486" Type="http://schemas.openxmlformats.org/officeDocument/2006/relationships/oleObject" Target="embeddings/oleObject243.bin"/><Relationship Id="rId43" Type="http://schemas.openxmlformats.org/officeDocument/2006/relationships/image" Target="media/image20.wmf"/><Relationship Id="rId139" Type="http://schemas.openxmlformats.org/officeDocument/2006/relationships/oleObject" Target="embeddings/oleObject63.bin"/><Relationship Id="rId290" Type="http://schemas.openxmlformats.org/officeDocument/2006/relationships/image" Target="media/image142.wmf"/><Relationship Id="rId304" Type="http://schemas.openxmlformats.org/officeDocument/2006/relationships/oleObject" Target="embeddings/oleObject149.bin"/><Relationship Id="rId346" Type="http://schemas.openxmlformats.org/officeDocument/2006/relationships/image" Target="media/image167.jpeg"/><Relationship Id="rId388" Type="http://schemas.openxmlformats.org/officeDocument/2006/relationships/oleObject" Target="embeddings/oleObject194.bin"/><Relationship Id="rId511" Type="http://schemas.openxmlformats.org/officeDocument/2006/relationships/oleObject" Target="embeddings/oleObject256.bin"/><Relationship Id="rId553" Type="http://schemas.openxmlformats.org/officeDocument/2006/relationships/oleObject" Target="embeddings/oleObject277.bin"/><Relationship Id="rId85" Type="http://schemas.openxmlformats.org/officeDocument/2006/relationships/image" Target="media/image42.wmf"/><Relationship Id="rId150" Type="http://schemas.openxmlformats.org/officeDocument/2006/relationships/image" Target="media/image75.wmf"/><Relationship Id="rId192" Type="http://schemas.openxmlformats.org/officeDocument/2006/relationships/image" Target="media/image95.wmf"/><Relationship Id="rId206" Type="http://schemas.openxmlformats.org/officeDocument/2006/relationships/image" Target="media/image105.wmf"/><Relationship Id="rId413" Type="http://schemas.openxmlformats.org/officeDocument/2006/relationships/oleObject" Target="embeddings/oleObject207.bin"/><Relationship Id="rId248" Type="http://schemas.openxmlformats.org/officeDocument/2006/relationships/image" Target="media/image122.wmf"/><Relationship Id="rId455" Type="http://schemas.openxmlformats.org/officeDocument/2006/relationships/image" Target="media/image221.wmf"/><Relationship Id="rId497" Type="http://schemas.openxmlformats.org/officeDocument/2006/relationships/oleObject" Target="embeddings/oleObject249.bin"/><Relationship Id="rId12" Type="http://schemas.openxmlformats.org/officeDocument/2006/relationships/image" Target="media/image4.wmf"/><Relationship Id="rId108" Type="http://schemas.openxmlformats.org/officeDocument/2006/relationships/image" Target="media/image54.wmf"/><Relationship Id="rId315" Type="http://schemas.openxmlformats.org/officeDocument/2006/relationships/image" Target="media/image153.wmf"/><Relationship Id="rId357" Type="http://schemas.openxmlformats.org/officeDocument/2006/relationships/oleObject" Target="embeddings/oleObject178.bin"/><Relationship Id="rId522" Type="http://schemas.openxmlformats.org/officeDocument/2006/relationships/image" Target="media/image254.wmf"/><Relationship Id="rId54" Type="http://schemas.openxmlformats.org/officeDocument/2006/relationships/image" Target="media/image26.wmf"/><Relationship Id="rId96" Type="http://schemas.openxmlformats.org/officeDocument/2006/relationships/image" Target="media/image48.wmf"/><Relationship Id="rId161" Type="http://schemas.openxmlformats.org/officeDocument/2006/relationships/image" Target="media/image80.wmf"/><Relationship Id="rId217" Type="http://schemas.openxmlformats.org/officeDocument/2006/relationships/image" Target="media/image109.wmf"/><Relationship Id="rId399" Type="http://schemas.openxmlformats.org/officeDocument/2006/relationships/image" Target="media/image193.wmf"/><Relationship Id="rId564" Type="http://schemas.openxmlformats.org/officeDocument/2006/relationships/image" Target="media/image275.emf"/><Relationship Id="rId259" Type="http://schemas.openxmlformats.org/officeDocument/2006/relationships/oleObject" Target="embeddings/oleObject125.bin"/><Relationship Id="rId424" Type="http://schemas.openxmlformats.org/officeDocument/2006/relationships/image" Target="media/image205.wmf"/><Relationship Id="rId466" Type="http://schemas.openxmlformats.org/officeDocument/2006/relationships/oleObject" Target="embeddings/oleObject233.bin"/><Relationship Id="rId23" Type="http://schemas.openxmlformats.org/officeDocument/2006/relationships/image" Target="media/image10.wmf"/><Relationship Id="rId119" Type="http://schemas.openxmlformats.org/officeDocument/2006/relationships/oleObject" Target="embeddings/oleObject53.bin"/><Relationship Id="rId270" Type="http://schemas.openxmlformats.org/officeDocument/2006/relationships/image" Target="media/image133.wmf"/><Relationship Id="rId326" Type="http://schemas.openxmlformats.org/officeDocument/2006/relationships/image" Target="media/image158.emf"/><Relationship Id="rId533" Type="http://schemas.openxmlformats.org/officeDocument/2006/relationships/oleObject" Target="embeddings/oleObject267.bin"/><Relationship Id="rId65" Type="http://schemas.openxmlformats.org/officeDocument/2006/relationships/image" Target="media/image32.wmf"/><Relationship Id="rId130" Type="http://schemas.openxmlformats.org/officeDocument/2006/relationships/image" Target="media/image65.wmf"/><Relationship Id="rId368" Type="http://schemas.openxmlformats.org/officeDocument/2006/relationships/image" Target="media/image177.wmf"/><Relationship Id="rId172" Type="http://schemas.openxmlformats.org/officeDocument/2006/relationships/oleObject" Target="embeddings/oleObject80.bin"/><Relationship Id="rId228" Type="http://schemas.openxmlformats.org/officeDocument/2006/relationships/image" Target="media/image113.wmf"/><Relationship Id="rId435" Type="http://schemas.openxmlformats.org/officeDocument/2006/relationships/oleObject" Target="embeddings/oleObject218.bin"/><Relationship Id="rId477" Type="http://schemas.openxmlformats.org/officeDocument/2006/relationships/image" Target="media/image232.wmf"/><Relationship Id="rId281" Type="http://schemas.openxmlformats.org/officeDocument/2006/relationships/oleObject" Target="embeddings/oleObject137.bin"/><Relationship Id="rId337" Type="http://schemas.openxmlformats.org/officeDocument/2006/relationships/oleObject" Target="embeddings/oleObject167.bin"/><Relationship Id="rId502" Type="http://schemas.openxmlformats.org/officeDocument/2006/relationships/image" Target="media/image244.wmf"/><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oleObject" Target="embeddings/oleObject64.bin"/><Relationship Id="rId379" Type="http://schemas.openxmlformats.org/officeDocument/2006/relationships/image" Target="media/image183.wmf"/><Relationship Id="rId544" Type="http://schemas.openxmlformats.org/officeDocument/2006/relationships/image" Target="media/image265.wmf"/><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oleObject" Target="embeddings/oleObject115.bin"/><Relationship Id="rId390" Type="http://schemas.openxmlformats.org/officeDocument/2006/relationships/oleObject" Target="embeddings/oleObject195.bin"/><Relationship Id="rId404" Type="http://schemas.openxmlformats.org/officeDocument/2006/relationships/oleObject" Target="embeddings/oleObject202.bin"/><Relationship Id="rId446" Type="http://schemas.openxmlformats.org/officeDocument/2006/relationships/oleObject" Target="embeddings/oleObject223.bin"/><Relationship Id="rId250" Type="http://schemas.openxmlformats.org/officeDocument/2006/relationships/image" Target="media/image123.wmf"/><Relationship Id="rId292" Type="http://schemas.openxmlformats.org/officeDocument/2006/relationships/image" Target="media/image143.wmf"/><Relationship Id="rId306" Type="http://schemas.openxmlformats.org/officeDocument/2006/relationships/oleObject" Target="embeddings/oleObject151.bin"/><Relationship Id="rId488" Type="http://schemas.openxmlformats.org/officeDocument/2006/relationships/image" Target="media/image237.wmf"/><Relationship Id="rId45" Type="http://schemas.openxmlformats.org/officeDocument/2006/relationships/image" Target="media/image21.jpeg"/><Relationship Id="rId87" Type="http://schemas.openxmlformats.org/officeDocument/2006/relationships/image" Target="media/image43.gif"/><Relationship Id="rId110" Type="http://schemas.openxmlformats.org/officeDocument/2006/relationships/image" Target="media/image55.wmf"/><Relationship Id="rId348" Type="http://schemas.openxmlformats.org/officeDocument/2006/relationships/image" Target="media/image169.wmf"/><Relationship Id="rId513" Type="http://schemas.openxmlformats.org/officeDocument/2006/relationships/oleObject" Target="embeddings/oleObject257.bin"/><Relationship Id="rId555" Type="http://schemas.openxmlformats.org/officeDocument/2006/relationships/oleObject" Target="embeddings/oleObject278.bin"/><Relationship Id="rId152" Type="http://schemas.openxmlformats.org/officeDocument/2006/relationships/image" Target="media/image76.wmf"/><Relationship Id="rId194" Type="http://schemas.openxmlformats.org/officeDocument/2006/relationships/image" Target="media/image97.wmf"/><Relationship Id="rId208" Type="http://schemas.openxmlformats.org/officeDocument/2006/relationships/oleObject" Target="embeddings/oleObject96.bin"/><Relationship Id="rId415" Type="http://schemas.openxmlformats.org/officeDocument/2006/relationships/oleObject" Target="embeddings/oleObject208.bin"/><Relationship Id="rId457" Type="http://schemas.openxmlformats.org/officeDocument/2006/relationships/image" Target="media/image222.wmf"/><Relationship Id="rId261" Type="http://schemas.openxmlformats.org/officeDocument/2006/relationships/oleObject" Target="embeddings/oleObject126.bin"/><Relationship Id="rId499" Type="http://schemas.openxmlformats.org/officeDocument/2006/relationships/oleObject" Target="embeddings/oleObject250.bin"/><Relationship Id="rId14" Type="http://schemas.openxmlformats.org/officeDocument/2006/relationships/image" Target="media/image5.wmf"/><Relationship Id="rId56" Type="http://schemas.openxmlformats.org/officeDocument/2006/relationships/image" Target="media/image27.wmf"/><Relationship Id="rId317" Type="http://schemas.openxmlformats.org/officeDocument/2006/relationships/image" Target="media/image154.wmf"/><Relationship Id="rId359" Type="http://schemas.openxmlformats.org/officeDocument/2006/relationships/image" Target="media/image173.wmf"/><Relationship Id="rId524" Type="http://schemas.openxmlformats.org/officeDocument/2006/relationships/image" Target="media/image255.wmf"/><Relationship Id="rId566" Type="http://schemas.openxmlformats.org/officeDocument/2006/relationships/image" Target="media/image276.emf"/><Relationship Id="rId98" Type="http://schemas.openxmlformats.org/officeDocument/2006/relationships/image" Target="media/image49.wmf"/><Relationship Id="rId121" Type="http://schemas.openxmlformats.org/officeDocument/2006/relationships/oleObject" Target="embeddings/oleObject54.bin"/><Relationship Id="rId163" Type="http://schemas.openxmlformats.org/officeDocument/2006/relationships/image" Target="media/image81.wmf"/><Relationship Id="rId219" Type="http://schemas.openxmlformats.org/officeDocument/2006/relationships/image" Target="media/image110.wmf"/><Relationship Id="rId370" Type="http://schemas.openxmlformats.org/officeDocument/2006/relationships/image" Target="media/image178.wmf"/><Relationship Id="rId426" Type="http://schemas.openxmlformats.org/officeDocument/2006/relationships/image" Target="media/image206.wmf"/><Relationship Id="rId230" Type="http://schemas.openxmlformats.org/officeDocument/2006/relationships/image" Target="media/image114.wmf"/><Relationship Id="rId468" Type="http://schemas.openxmlformats.org/officeDocument/2006/relationships/oleObject" Target="embeddings/oleObject234.bin"/><Relationship Id="rId25" Type="http://schemas.openxmlformats.org/officeDocument/2006/relationships/image" Target="media/image11.wmf"/><Relationship Id="rId67" Type="http://schemas.openxmlformats.org/officeDocument/2006/relationships/image" Target="media/image33.wmf"/><Relationship Id="rId272" Type="http://schemas.openxmlformats.org/officeDocument/2006/relationships/image" Target="media/image134.wmf"/><Relationship Id="rId328" Type="http://schemas.openxmlformats.org/officeDocument/2006/relationships/image" Target="media/image159.emf"/><Relationship Id="rId535" Type="http://schemas.openxmlformats.org/officeDocument/2006/relationships/oleObject" Target="embeddings/oleObject268.bin"/><Relationship Id="rId132" Type="http://schemas.openxmlformats.org/officeDocument/2006/relationships/image" Target="media/image66.wmf"/><Relationship Id="rId174" Type="http://schemas.openxmlformats.org/officeDocument/2006/relationships/oleObject" Target="embeddings/oleObject81.bin"/><Relationship Id="rId381" Type="http://schemas.openxmlformats.org/officeDocument/2006/relationships/image" Target="media/image184.wmf"/><Relationship Id="rId241" Type="http://schemas.openxmlformats.org/officeDocument/2006/relationships/oleObject" Target="embeddings/oleObject116.bin"/><Relationship Id="rId437" Type="http://schemas.openxmlformats.org/officeDocument/2006/relationships/oleObject" Target="embeddings/oleObject219.bin"/><Relationship Id="rId479" Type="http://schemas.openxmlformats.org/officeDocument/2006/relationships/image" Target="media/image233.wmf"/><Relationship Id="rId36" Type="http://schemas.openxmlformats.org/officeDocument/2006/relationships/oleObject" Target="embeddings/oleObject13.bin"/><Relationship Id="rId283" Type="http://schemas.openxmlformats.org/officeDocument/2006/relationships/oleObject" Target="embeddings/oleObject138.bin"/><Relationship Id="rId339" Type="http://schemas.openxmlformats.org/officeDocument/2006/relationships/oleObject" Target="embeddings/oleObject168.bin"/><Relationship Id="rId490" Type="http://schemas.openxmlformats.org/officeDocument/2006/relationships/image" Target="media/image238.wmf"/><Relationship Id="rId504" Type="http://schemas.openxmlformats.org/officeDocument/2006/relationships/image" Target="media/image245.wmf"/><Relationship Id="rId546" Type="http://schemas.openxmlformats.org/officeDocument/2006/relationships/image" Target="media/image266.wmf"/><Relationship Id="rId78" Type="http://schemas.openxmlformats.org/officeDocument/2006/relationships/image" Target="media/image38.wmf"/><Relationship Id="rId101" Type="http://schemas.openxmlformats.org/officeDocument/2006/relationships/oleObject" Target="embeddings/oleObject44.bin"/><Relationship Id="rId143" Type="http://schemas.openxmlformats.org/officeDocument/2006/relationships/oleObject" Target="embeddings/oleObject65.bin"/><Relationship Id="rId185" Type="http://schemas.openxmlformats.org/officeDocument/2006/relationships/oleObject" Target="embeddings/oleObject87.bin"/><Relationship Id="rId350" Type="http://schemas.openxmlformats.org/officeDocument/2006/relationships/image" Target="media/image170.wmf"/><Relationship Id="rId406" Type="http://schemas.openxmlformats.org/officeDocument/2006/relationships/image" Target="media/image196.wmf"/><Relationship Id="rId9" Type="http://schemas.openxmlformats.org/officeDocument/2006/relationships/oleObject" Target="embeddings/oleObject1.bin"/><Relationship Id="rId210" Type="http://schemas.openxmlformats.org/officeDocument/2006/relationships/image" Target="media/image107.wmf"/><Relationship Id="rId392" Type="http://schemas.openxmlformats.org/officeDocument/2006/relationships/oleObject" Target="embeddings/oleObject196.bin"/><Relationship Id="rId448" Type="http://schemas.openxmlformats.org/officeDocument/2006/relationships/oleObject" Target="embeddings/oleObject224.bin"/><Relationship Id="rId26" Type="http://schemas.openxmlformats.org/officeDocument/2006/relationships/oleObject" Target="embeddings/oleObject8.bin"/><Relationship Id="rId231" Type="http://schemas.openxmlformats.org/officeDocument/2006/relationships/oleObject" Target="embeddings/oleObject110.bin"/><Relationship Id="rId252" Type="http://schemas.openxmlformats.org/officeDocument/2006/relationships/image" Target="media/image124.wmf"/><Relationship Id="rId273" Type="http://schemas.openxmlformats.org/officeDocument/2006/relationships/oleObject" Target="embeddings/oleObject132.bin"/><Relationship Id="rId294" Type="http://schemas.openxmlformats.org/officeDocument/2006/relationships/image" Target="media/image144.wmf"/><Relationship Id="rId308" Type="http://schemas.openxmlformats.org/officeDocument/2006/relationships/image" Target="media/image149.wmf"/><Relationship Id="rId329" Type="http://schemas.openxmlformats.org/officeDocument/2006/relationships/oleObject" Target="embeddings/oleObject163.bin"/><Relationship Id="rId480" Type="http://schemas.openxmlformats.org/officeDocument/2006/relationships/oleObject" Target="embeddings/oleObject240.bin"/><Relationship Id="rId515" Type="http://schemas.openxmlformats.org/officeDocument/2006/relationships/oleObject" Target="embeddings/oleObject258.bin"/><Relationship Id="rId536" Type="http://schemas.openxmlformats.org/officeDocument/2006/relationships/image" Target="media/image261.wmf"/><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image" Target="media/image56.wmf"/><Relationship Id="rId133" Type="http://schemas.openxmlformats.org/officeDocument/2006/relationships/oleObject" Target="embeddings/oleObject60.bin"/><Relationship Id="rId154" Type="http://schemas.openxmlformats.org/officeDocument/2006/relationships/oleObject" Target="embeddings/oleObject71.bin"/><Relationship Id="rId175" Type="http://schemas.openxmlformats.org/officeDocument/2006/relationships/image" Target="media/image87.wmf"/><Relationship Id="rId340" Type="http://schemas.openxmlformats.org/officeDocument/2006/relationships/image" Target="media/image165.wmf"/><Relationship Id="rId361" Type="http://schemas.openxmlformats.org/officeDocument/2006/relationships/image" Target="media/image174.emf"/><Relationship Id="rId557" Type="http://schemas.openxmlformats.org/officeDocument/2006/relationships/oleObject" Target="embeddings/oleObject279.bin"/><Relationship Id="rId196" Type="http://schemas.openxmlformats.org/officeDocument/2006/relationships/image" Target="media/image99.wmf"/><Relationship Id="rId200" Type="http://schemas.openxmlformats.org/officeDocument/2006/relationships/image" Target="media/image102.jpeg"/><Relationship Id="rId382" Type="http://schemas.openxmlformats.org/officeDocument/2006/relationships/oleObject" Target="embeddings/oleObject191.bin"/><Relationship Id="rId417" Type="http://schemas.openxmlformats.org/officeDocument/2006/relationships/oleObject" Target="embeddings/oleObject209.bin"/><Relationship Id="rId438" Type="http://schemas.openxmlformats.org/officeDocument/2006/relationships/image" Target="media/image212.wmf"/><Relationship Id="rId459" Type="http://schemas.openxmlformats.org/officeDocument/2006/relationships/image" Target="media/image223.wmf"/><Relationship Id="rId16" Type="http://schemas.openxmlformats.org/officeDocument/2006/relationships/image" Target="media/image6.jpeg"/><Relationship Id="rId221" Type="http://schemas.openxmlformats.org/officeDocument/2006/relationships/oleObject" Target="embeddings/oleObject104.bin"/><Relationship Id="rId242" Type="http://schemas.openxmlformats.org/officeDocument/2006/relationships/image" Target="media/image119.jpeg"/><Relationship Id="rId263" Type="http://schemas.openxmlformats.org/officeDocument/2006/relationships/oleObject" Target="embeddings/oleObject127.bin"/><Relationship Id="rId284" Type="http://schemas.openxmlformats.org/officeDocument/2006/relationships/image" Target="media/image139.wmf"/><Relationship Id="rId319" Type="http://schemas.openxmlformats.org/officeDocument/2006/relationships/oleObject" Target="embeddings/oleObject158.bin"/><Relationship Id="rId470" Type="http://schemas.openxmlformats.org/officeDocument/2006/relationships/oleObject" Target="embeddings/oleObject235.bin"/><Relationship Id="rId491" Type="http://schemas.openxmlformats.org/officeDocument/2006/relationships/oleObject" Target="embeddings/oleObject246.bin"/><Relationship Id="rId505" Type="http://schemas.openxmlformats.org/officeDocument/2006/relationships/oleObject" Target="embeddings/oleObject253.bin"/><Relationship Id="rId526" Type="http://schemas.openxmlformats.org/officeDocument/2006/relationships/image" Target="media/image256.wmf"/><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oleObject" Target="embeddings/oleObject55.bin"/><Relationship Id="rId144" Type="http://schemas.openxmlformats.org/officeDocument/2006/relationships/image" Target="media/image72.wmf"/><Relationship Id="rId330" Type="http://schemas.openxmlformats.org/officeDocument/2006/relationships/image" Target="media/image160.emf"/><Relationship Id="rId547" Type="http://schemas.openxmlformats.org/officeDocument/2006/relationships/oleObject" Target="embeddings/oleObject274.bin"/><Relationship Id="rId568" Type="http://schemas.openxmlformats.org/officeDocument/2006/relationships/image" Target="media/image277.emf"/><Relationship Id="rId90" Type="http://schemas.openxmlformats.org/officeDocument/2006/relationships/image" Target="media/image45.wmf"/><Relationship Id="rId165" Type="http://schemas.openxmlformats.org/officeDocument/2006/relationships/image" Target="media/image82.wmf"/><Relationship Id="rId186" Type="http://schemas.openxmlformats.org/officeDocument/2006/relationships/image" Target="media/image92.wmf"/><Relationship Id="rId351" Type="http://schemas.openxmlformats.org/officeDocument/2006/relationships/oleObject" Target="embeddings/oleObject174.bin"/><Relationship Id="rId372" Type="http://schemas.openxmlformats.org/officeDocument/2006/relationships/image" Target="media/image179.wmf"/><Relationship Id="rId393" Type="http://schemas.openxmlformats.org/officeDocument/2006/relationships/image" Target="media/image190.wmf"/><Relationship Id="rId407" Type="http://schemas.openxmlformats.org/officeDocument/2006/relationships/oleObject" Target="embeddings/oleObject204.bin"/><Relationship Id="rId428" Type="http://schemas.openxmlformats.org/officeDocument/2006/relationships/image" Target="media/image207.wmf"/><Relationship Id="rId449" Type="http://schemas.openxmlformats.org/officeDocument/2006/relationships/image" Target="media/image218.wmf"/><Relationship Id="rId211" Type="http://schemas.openxmlformats.org/officeDocument/2006/relationships/oleObject" Target="embeddings/oleObject97.bin"/><Relationship Id="rId232" Type="http://schemas.openxmlformats.org/officeDocument/2006/relationships/oleObject" Target="embeddings/oleObject111.bin"/><Relationship Id="rId253" Type="http://schemas.openxmlformats.org/officeDocument/2006/relationships/oleObject" Target="embeddings/oleObject122.bin"/><Relationship Id="rId274" Type="http://schemas.openxmlformats.org/officeDocument/2006/relationships/image" Target="media/image135.wmf"/><Relationship Id="rId295" Type="http://schemas.openxmlformats.org/officeDocument/2006/relationships/oleObject" Target="embeddings/oleObject144.bin"/><Relationship Id="rId309" Type="http://schemas.openxmlformats.org/officeDocument/2006/relationships/oleObject" Target="embeddings/oleObject153.bin"/><Relationship Id="rId460" Type="http://schemas.openxmlformats.org/officeDocument/2006/relationships/oleObject" Target="embeddings/oleObject230.bin"/><Relationship Id="rId481" Type="http://schemas.openxmlformats.org/officeDocument/2006/relationships/image" Target="media/image234.wmf"/><Relationship Id="rId516" Type="http://schemas.openxmlformats.org/officeDocument/2006/relationships/image" Target="media/image251.wmf"/><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image" Target="media/image34.wmf"/><Relationship Id="rId113" Type="http://schemas.openxmlformats.org/officeDocument/2006/relationships/oleObject" Target="embeddings/oleObject50.bin"/><Relationship Id="rId134" Type="http://schemas.openxmlformats.org/officeDocument/2006/relationships/image" Target="media/image67.wmf"/><Relationship Id="rId320" Type="http://schemas.openxmlformats.org/officeDocument/2006/relationships/image" Target="media/image155.wmf"/><Relationship Id="rId537" Type="http://schemas.openxmlformats.org/officeDocument/2006/relationships/oleObject" Target="embeddings/oleObject269.bin"/><Relationship Id="rId558" Type="http://schemas.openxmlformats.org/officeDocument/2006/relationships/image" Target="media/image272.wmf"/><Relationship Id="rId80" Type="http://schemas.openxmlformats.org/officeDocument/2006/relationships/oleObject" Target="embeddings/oleObject34.bin"/><Relationship Id="rId155" Type="http://schemas.openxmlformats.org/officeDocument/2006/relationships/image" Target="media/image77.wmf"/><Relationship Id="rId176" Type="http://schemas.openxmlformats.org/officeDocument/2006/relationships/oleObject" Target="embeddings/oleObject82.bin"/><Relationship Id="rId197" Type="http://schemas.openxmlformats.org/officeDocument/2006/relationships/image" Target="media/image100.wmf"/><Relationship Id="rId341" Type="http://schemas.openxmlformats.org/officeDocument/2006/relationships/oleObject" Target="embeddings/oleObject169.bin"/><Relationship Id="rId362" Type="http://schemas.openxmlformats.org/officeDocument/2006/relationships/oleObject" Target="embeddings/oleObject181.bin"/><Relationship Id="rId383" Type="http://schemas.openxmlformats.org/officeDocument/2006/relationships/image" Target="media/image185.wmf"/><Relationship Id="rId418" Type="http://schemas.openxmlformats.org/officeDocument/2006/relationships/image" Target="media/image202.wmf"/><Relationship Id="rId439" Type="http://schemas.openxmlformats.org/officeDocument/2006/relationships/image" Target="media/image213.wmf"/><Relationship Id="rId201" Type="http://schemas.openxmlformats.org/officeDocument/2006/relationships/image" Target="media/image103.wmf"/><Relationship Id="rId222" Type="http://schemas.openxmlformats.org/officeDocument/2006/relationships/oleObject" Target="embeddings/oleObject105.bin"/><Relationship Id="rId243" Type="http://schemas.openxmlformats.org/officeDocument/2006/relationships/image" Target="media/image120.wmf"/><Relationship Id="rId264" Type="http://schemas.openxmlformats.org/officeDocument/2006/relationships/image" Target="media/image130.wmf"/><Relationship Id="rId285" Type="http://schemas.openxmlformats.org/officeDocument/2006/relationships/oleObject" Target="embeddings/oleObject139.bin"/><Relationship Id="rId450" Type="http://schemas.openxmlformats.org/officeDocument/2006/relationships/oleObject" Target="embeddings/oleObject225.bin"/><Relationship Id="rId471" Type="http://schemas.openxmlformats.org/officeDocument/2006/relationships/image" Target="media/image229.wmf"/><Relationship Id="rId506" Type="http://schemas.openxmlformats.org/officeDocument/2006/relationships/image" Target="media/image246.wmf"/><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oleObject" Target="embeddings/oleObject45.bin"/><Relationship Id="rId124" Type="http://schemas.openxmlformats.org/officeDocument/2006/relationships/image" Target="media/image62.wmf"/><Relationship Id="rId310" Type="http://schemas.openxmlformats.org/officeDocument/2006/relationships/image" Target="media/image150.wmf"/><Relationship Id="rId492" Type="http://schemas.openxmlformats.org/officeDocument/2006/relationships/image" Target="media/image239.wmf"/><Relationship Id="rId527" Type="http://schemas.openxmlformats.org/officeDocument/2006/relationships/oleObject" Target="embeddings/oleObject264.bin"/><Relationship Id="rId548" Type="http://schemas.openxmlformats.org/officeDocument/2006/relationships/image" Target="media/image267.wmf"/><Relationship Id="rId569" Type="http://schemas.openxmlformats.org/officeDocument/2006/relationships/oleObject" Target="embeddings/oleObject285.bin"/><Relationship Id="rId70" Type="http://schemas.openxmlformats.org/officeDocument/2006/relationships/oleObject" Target="embeddings/oleObject29.bin"/><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oleObject" Target="embeddings/oleObject77.bin"/><Relationship Id="rId187" Type="http://schemas.openxmlformats.org/officeDocument/2006/relationships/oleObject" Target="embeddings/oleObject88.bin"/><Relationship Id="rId331" Type="http://schemas.openxmlformats.org/officeDocument/2006/relationships/oleObject" Target="embeddings/oleObject164.bin"/><Relationship Id="rId352" Type="http://schemas.openxmlformats.org/officeDocument/2006/relationships/oleObject" Target="embeddings/oleObject175.bin"/><Relationship Id="rId373" Type="http://schemas.openxmlformats.org/officeDocument/2006/relationships/oleObject" Target="embeddings/oleObject187.bin"/><Relationship Id="rId394" Type="http://schemas.openxmlformats.org/officeDocument/2006/relationships/oleObject" Target="embeddings/oleObject197.bin"/><Relationship Id="rId408" Type="http://schemas.openxmlformats.org/officeDocument/2006/relationships/image" Target="media/image197.wmf"/><Relationship Id="rId429" Type="http://schemas.openxmlformats.org/officeDocument/2006/relationships/oleObject" Target="embeddings/oleObject215.bin"/><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image" Target="media/image115.wmf"/><Relationship Id="rId254" Type="http://schemas.openxmlformats.org/officeDocument/2006/relationships/image" Target="media/image125.wmf"/><Relationship Id="rId440" Type="http://schemas.openxmlformats.org/officeDocument/2006/relationships/oleObject" Target="embeddings/oleObject220.bin"/><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image" Target="media/image57.wmf"/><Relationship Id="rId275" Type="http://schemas.openxmlformats.org/officeDocument/2006/relationships/oleObject" Target="embeddings/oleObject133.bin"/><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image" Target="media/image224.wmf"/><Relationship Id="rId482" Type="http://schemas.openxmlformats.org/officeDocument/2006/relationships/oleObject" Target="embeddings/oleObject241.bin"/><Relationship Id="rId517" Type="http://schemas.openxmlformats.org/officeDocument/2006/relationships/oleObject" Target="embeddings/oleObject259.bin"/><Relationship Id="rId538" Type="http://schemas.openxmlformats.org/officeDocument/2006/relationships/image" Target="media/image262.wmf"/><Relationship Id="rId559" Type="http://schemas.openxmlformats.org/officeDocument/2006/relationships/oleObject" Target="embeddings/oleObject280.bin"/><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oleObject" Target="embeddings/oleObject61.bin"/><Relationship Id="rId156" Type="http://schemas.openxmlformats.org/officeDocument/2006/relationships/oleObject" Target="embeddings/oleObject72.bin"/><Relationship Id="rId177" Type="http://schemas.openxmlformats.org/officeDocument/2006/relationships/image" Target="media/image88.wmf"/><Relationship Id="rId198" Type="http://schemas.openxmlformats.org/officeDocument/2006/relationships/image" Target="media/image101.wmf"/><Relationship Id="rId321" Type="http://schemas.openxmlformats.org/officeDocument/2006/relationships/oleObject" Target="embeddings/oleObject159.bin"/><Relationship Id="rId342" Type="http://schemas.openxmlformats.org/officeDocument/2006/relationships/oleObject" Target="embeddings/oleObject170.bin"/><Relationship Id="rId363" Type="http://schemas.openxmlformats.org/officeDocument/2006/relationships/image" Target="media/image175.wmf"/><Relationship Id="rId384" Type="http://schemas.openxmlformats.org/officeDocument/2006/relationships/oleObject" Target="embeddings/oleObject192.bin"/><Relationship Id="rId419" Type="http://schemas.openxmlformats.org/officeDocument/2006/relationships/oleObject" Target="embeddings/oleObject210.bin"/><Relationship Id="rId570" Type="http://schemas.openxmlformats.org/officeDocument/2006/relationships/footer" Target="footer1.xml"/><Relationship Id="rId202" Type="http://schemas.openxmlformats.org/officeDocument/2006/relationships/oleObject" Target="embeddings/oleObject92.bin"/><Relationship Id="rId223" Type="http://schemas.openxmlformats.org/officeDocument/2006/relationships/image" Target="media/image111.jpeg"/><Relationship Id="rId244" Type="http://schemas.openxmlformats.org/officeDocument/2006/relationships/oleObject" Target="embeddings/oleObject117.bin"/><Relationship Id="rId430" Type="http://schemas.openxmlformats.org/officeDocument/2006/relationships/image" Target="media/image208.wmf"/><Relationship Id="rId18" Type="http://schemas.openxmlformats.org/officeDocument/2006/relationships/oleObject" Target="embeddings/oleObject4.bin"/><Relationship Id="rId39" Type="http://schemas.openxmlformats.org/officeDocument/2006/relationships/image" Target="media/image18.emf"/><Relationship Id="rId265" Type="http://schemas.openxmlformats.org/officeDocument/2006/relationships/oleObject" Target="embeddings/oleObject128.bin"/><Relationship Id="rId286" Type="http://schemas.openxmlformats.org/officeDocument/2006/relationships/image" Target="media/image140.wmf"/><Relationship Id="rId451" Type="http://schemas.openxmlformats.org/officeDocument/2006/relationships/image" Target="media/image219.wmf"/><Relationship Id="rId472" Type="http://schemas.openxmlformats.org/officeDocument/2006/relationships/oleObject" Target="embeddings/oleObject236.bin"/><Relationship Id="rId493" Type="http://schemas.openxmlformats.org/officeDocument/2006/relationships/oleObject" Target="embeddings/oleObject247.bin"/><Relationship Id="rId507" Type="http://schemas.openxmlformats.org/officeDocument/2006/relationships/oleObject" Target="embeddings/oleObject254.bin"/><Relationship Id="rId528" Type="http://schemas.openxmlformats.org/officeDocument/2006/relationships/image" Target="media/image257.wmf"/><Relationship Id="rId549" Type="http://schemas.openxmlformats.org/officeDocument/2006/relationships/oleObject" Target="embeddings/oleObject275.bin"/><Relationship Id="rId50" Type="http://schemas.openxmlformats.org/officeDocument/2006/relationships/image" Target="media/image24.wmf"/><Relationship Id="rId104" Type="http://schemas.openxmlformats.org/officeDocument/2006/relationships/image" Target="media/image52.wmf"/><Relationship Id="rId125" Type="http://schemas.openxmlformats.org/officeDocument/2006/relationships/oleObject" Target="embeddings/oleObject56.bin"/><Relationship Id="rId146" Type="http://schemas.openxmlformats.org/officeDocument/2006/relationships/image" Target="media/image73.wmf"/><Relationship Id="rId167" Type="http://schemas.openxmlformats.org/officeDocument/2006/relationships/image" Target="media/image83.jpeg"/><Relationship Id="rId188" Type="http://schemas.openxmlformats.org/officeDocument/2006/relationships/oleObject" Target="embeddings/oleObject89.bin"/><Relationship Id="rId311" Type="http://schemas.openxmlformats.org/officeDocument/2006/relationships/oleObject" Target="embeddings/oleObject154.bin"/><Relationship Id="rId332" Type="http://schemas.openxmlformats.org/officeDocument/2006/relationships/image" Target="media/image161.wmf"/><Relationship Id="rId353" Type="http://schemas.openxmlformats.org/officeDocument/2006/relationships/image" Target="media/image171.wmf"/><Relationship Id="rId374" Type="http://schemas.openxmlformats.org/officeDocument/2006/relationships/image" Target="media/image180.png"/><Relationship Id="rId395" Type="http://schemas.openxmlformats.org/officeDocument/2006/relationships/image" Target="media/image191.wmf"/><Relationship Id="rId409" Type="http://schemas.openxmlformats.org/officeDocument/2006/relationships/oleObject" Target="embeddings/oleObject205.bin"/><Relationship Id="rId560" Type="http://schemas.openxmlformats.org/officeDocument/2006/relationships/image" Target="media/image273.wmf"/><Relationship Id="rId71" Type="http://schemas.openxmlformats.org/officeDocument/2006/relationships/image" Target="media/image35.wmf"/><Relationship Id="rId92" Type="http://schemas.openxmlformats.org/officeDocument/2006/relationships/image" Target="media/image46.wmf"/><Relationship Id="rId213" Type="http://schemas.openxmlformats.org/officeDocument/2006/relationships/oleObject" Target="embeddings/oleObject98.bin"/><Relationship Id="rId234" Type="http://schemas.openxmlformats.org/officeDocument/2006/relationships/oleObject" Target="embeddings/oleObject112.bin"/><Relationship Id="rId420" Type="http://schemas.openxmlformats.org/officeDocument/2006/relationships/image" Target="media/image203.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23.bin"/><Relationship Id="rId276" Type="http://schemas.openxmlformats.org/officeDocument/2006/relationships/oleObject" Target="embeddings/oleObject134.bin"/><Relationship Id="rId297" Type="http://schemas.openxmlformats.org/officeDocument/2006/relationships/image" Target="media/image145.wmf"/><Relationship Id="rId441" Type="http://schemas.openxmlformats.org/officeDocument/2006/relationships/image" Target="media/image214.wmf"/><Relationship Id="rId462" Type="http://schemas.openxmlformats.org/officeDocument/2006/relationships/oleObject" Target="embeddings/oleObject231.bin"/><Relationship Id="rId483" Type="http://schemas.openxmlformats.org/officeDocument/2006/relationships/image" Target="media/image235.wmf"/><Relationship Id="rId518" Type="http://schemas.openxmlformats.org/officeDocument/2006/relationships/image" Target="media/image252.wmf"/><Relationship Id="rId539" Type="http://schemas.openxmlformats.org/officeDocument/2006/relationships/oleObject" Target="embeddings/oleObject270.bin"/><Relationship Id="rId40" Type="http://schemas.openxmlformats.org/officeDocument/2006/relationships/oleObject" Target="embeddings/oleObject15.bin"/><Relationship Id="rId115" Type="http://schemas.openxmlformats.org/officeDocument/2006/relationships/oleObject" Target="embeddings/oleObject51.bin"/><Relationship Id="rId136" Type="http://schemas.openxmlformats.org/officeDocument/2006/relationships/image" Target="media/image68.wmf"/><Relationship Id="rId157" Type="http://schemas.openxmlformats.org/officeDocument/2006/relationships/image" Target="media/image78.wmf"/><Relationship Id="rId178" Type="http://schemas.openxmlformats.org/officeDocument/2006/relationships/oleObject" Target="embeddings/oleObject83.bin"/><Relationship Id="rId301" Type="http://schemas.openxmlformats.org/officeDocument/2006/relationships/oleObject" Target="embeddings/oleObject148.bin"/><Relationship Id="rId322" Type="http://schemas.openxmlformats.org/officeDocument/2006/relationships/image" Target="media/image156.wmf"/><Relationship Id="rId343" Type="http://schemas.openxmlformats.org/officeDocument/2006/relationships/oleObject" Target="embeddings/oleObject171.bin"/><Relationship Id="rId364" Type="http://schemas.openxmlformats.org/officeDocument/2006/relationships/oleObject" Target="embeddings/oleObject182.bin"/><Relationship Id="rId550" Type="http://schemas.openxmlformats.org/officeDocument/2006/relationships/image" Target="media/image268.wmf"/><Relationship Id="rId61" Type="http://schemas.openxmlformats.org/officeDocument/2006/relationships/oleObject" Target="embeddings/oleObject25.bin"/><Relationship Id="rId82" Type="http://schemas.openxmlformats.org/officeDocument/2006/relationships/oleObject" Target="embeddings/oleObject35.bin"/><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image" Target="media/image186.wmf"/><Relationship Id="rId571" Type="http://schemas.openxmlformats.org/officeDocument/2006/relationships/footer" Target="footer2.xml"/><Relationship Id="rId19" Type="http://schemas.openxmlformats.org/officeDocument/2006/relationships/image" Target="media/image8.wmf"/><Relationship Id="rId224" Type="http://schemas.openxmlformats.org/officeDocument/2006/relationships/oleObject" Target="embeddings/oleObject106.bin"/><Relationship Id="rId245" Type="http://schemas.openxmlformats.org/officeDocument/2006/relationships/image" Target="media/image121.wmf"/><Relationship Id="rId266" Type="http://schemas.openxmlformats.org/officeDocument/2006/relationships/image" Target="media/image131.wmf"/><Relationship Id="rId287" Type="http://schemas.openxmlformats.org/officeDocument/2006/relationships/oleObject" Target="embeddings/oleObject140.bin"/><Relationship Id="rId410" Type="http://schemas.openxmlformats.org/officeDocument/2006/relationships/image" Target="media/image198.wmf"/><Relationship Id="rId431" Type="http://schemas.openxmlformats.org/officeDocument/2006/relationships/oleObject" Target="embeddings/oleObject216.bin"/><Relationship Id="rId452" Type="http://schemas.openxmlformats.org/officeDocument/2006/relationships/oleObject" Target="embeddings/oleObject226.bin"/><Relationship Id="rId473" Type="http://schemas.openxmlformats.org/officeDocument/2006/relationships/image" Target="media/image230.wmf"/><Relationship Id="rId494" Type="http://schemas.openxmlformats.org/officeDocument/2006/relationships/image" Target="media/image240.wmf"/><Relationship Id="rId508" Type="http://schemas.openxmlformats.org/officeDocument/2006/relationships/image" Target="media/image247.wmf"/><Relationship Id="rId529" Type="http://schemas.openxmlformats.org/officeDocument/2006/relationships/oleObject" Target="embeddings/oleObject265.bin"/><Relationship Id="rId30" Type="http://schemas.openxmlformats.org/officeDocument/2006/relationships/oleObject" Target="embeddings/oleObject10.bin"/><Relationship Id="rId105" Type="http://schemas.openxmlformats.org/officeDocument/2006/relationships/oleObject" Target="embeddings/oleObject46.bin"/><Relationship Id="rId126" Type="http://schemas.openxmlformats.org/officeDocument/2006/relationships/image" Target="media/image63.wmf"/><Relationship Id="rId147" Type="http://schemas.openxmlformats.org/officeDocument/2006/relationships/oleObject" Target="embeddings/oleObject67.bin"/><Relationship Id="rId168" Type="http://schemas.openxmlformats.org/officeDocument/2006/relationships/oleObject" Target="embeddings/oleObject78.bin"/><Relationship Id="rId312" Type="http://schemas.openxmlformats.org/officeDocument/2006/relationships/image" Target="media/image151.wmf"/><Relationship Id="rId333" Type="http://schemas.openxmlformats.org/officeDocument/2006/relationships/oleObject" Target="embeddings/oleObject165.bin"/><Relationship Id="rId354" Type="http://schemas.openxmlformats.org/officeDocument/2006/relationships/oleObject" Target="embeddings/oleObject176.bin"/><Relationship Id="rId540" Type="http://schemas.openxmlformats.org/officeDocument/2006/relationships/image" Target="media/image263.wmf"/><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oleObject" Target="embeddings/oleObject40.bin"/><Relationship Id="rId189" Type="http://schemas.openxmlformats.org/officeDocument/2006/relationships/image" Target="media/image93.wmf"/><Relationship Id="rId375" Type="http://schemas.openxmlformats.org/officeDocument/2006/relationships/image" Target="media/image181.wmf"/><Relationship Id="rId396" Type="http://schemas.openxmlformats.org/officeDocument/2006/relationships/oleObject" Target="embeddings/oleObject198.bin"/><Relationship Id="rId561" Type="http://schemas.openxmlformats.org/officeDocument/2006/relationships/oleObject" Target="embeddings/oleObject281.bin"/><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16.wmf"/><Relationship Id="rId256" Type="http://schemas.openxmlformats.org/officeDocument/2006/relationships/image" Target="media/image126.wmf"/><Relationship Id="rId277" Type="http://schemas.openxmlformats.org/officeDocument/2006/relationships/image" Target="media/image136.wmf"/><Relationship Id="rId298" Type="http://schemas.openxmlformats.org/officeDocument/2006/relationships/oleObject" Target="embeddings/oleObject146.bin"/><Relationship Id="rId400" Type="http://schemas.openxmlformats.org/officeDocument/2006/relationships/oleObject" Target="embeddings/oleObject200.bin"/><Relationship Id="rId421" Type="http://schemas.openxmlformats.org/officeDocument/2006/relationships/oleObject" Target="embeddings/oleObject211.bin"/><Relationship Id="rId442" Type="http://schemas.openxmlformats.org/officeDocument/2006/relationships/oleObject" Target="embeddings/oleObject221.bin"/><Relationship Id="rId463" Type="http://schemas.openxmlformats.org/officeDocument/2006/relationships/image" Target="media/image225.wmf"/><Relationship Id="rId484" Type="http://schemas.openxmlformats.org/officeDocument/2006/relationships/oleObject" Target="embeddings/oleObject242.bin"/><Relationship Id="rId519" Type="http://schemas.openxmlformats.org/officeDocument/2006/relationships/oleObject" Target="embeddings/oleObject260.bin"/><Relationship Id="rId116" Type="http://schemas.openxmlformats.org/officeDocument/2006/relationships/image" Target="media/image58.wmf"/><Relationship Id="rId137" Type="http://schemas.openxmlformats.org/officeDocument/2006/relationships/oleObject" Target="embeddings/oleObject62.bin"/><Relationship Id="rId158" Type="http://schemas.openxmlformats.org/officeDocument/2006/relationships/oleObject" Target="embeddings/oleObject73.bin"/><Relationship Id="rId302" Type="http://schemas.openxmlformats.org/officeDocument/2006/relationships/image" Target="media/image147.jpeg"/><Relationship Id="rId323" Type="http://schemas.openxmlformats.org/officeDocument/2006/relationships/oleObject" Target="embeddings/oleObject160.bin"/><Relationship Id="rId344" Type="http://schemas.openxmlformats.org/officeDocument/2006/relationships/image" Target="media/image166.wmf"/><Relationship Id="rId530" Type="http://schemas.openxmlformats.org/officeDocument/2006/relationships/image" Target="media/image258.wmf"/><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image" Target="media/image41.wmf"/><Relationship Id="rId179" Type="http://schemas.openxmlformats.org/officeDocument/2006/relationships/image" Target="media/image89.wmf"/><Relationship Id="rId365" Type="http://schemas.openxmlformats.org/officeDocument/2006/relationships/image" Target="media/image176.emf"/><Relationship Id="rId386" Type="http://schemas.openxmlformats.org/officeDocument/2006/relationships/oleObject" Target="embeddings/oleObject193.bin"/><Relationship Id="rId551" Type="http://schemas.openxmlformats.org/officeDocument/2006/relationships/oleObject" Target="embeddings/oleObject276.bin"/><Relationship Id="rId572" Type="http://schemas.openxmlformats.org/officeDocument/2006/relationships/fontTable" Target="fontTable.xml"/><Relationship Id="rId190" Type="http://schemas.openxmlformats.org/officeDocument/2006/relationships/oleObject" Target="embeddings/oleObject90.bin"/><Relationship Id="rId204" Type="http://schemas.openxmlformats.org/officeDocument/2006/relationships/image" Target="media/image104.wmf"/><Relationship Id="rId225" Type="http://schemas.openxmlformats.org/officeDocument/2006/relationships/oleObject" Target="embeddings/oleObject107.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41.wmf"/><Relationship Id="rId411" Type="http://schemas.openxmlformats.org/officeDocument/2006/relationships/oleObject" Target="embeddings/oleObject206.bin"/><Relationship Id="rId432" Type="http://schemas.openxmlformats.org/officeDocument/2006/relationships/image" Target="media/image209.wmf"/><Relationship Id="rId453" Type="http://schemas.openxmlformats.org/officeDocument/2006/relationships/image" Target="media/image220.wmf"/><Relationship Id="rId474" Type="http://schemas.openxmlformats.org/officeDocument/2006/relationships/oleObject" Target="embeddings/oleObject237.bin"/><Relationship Id="rId509" Type="http://schemas.openxmlformats.org/officeDocument/2006/relationships/oleObject" Target="embeddings/oleObject255.bin"/><Relationship Id="rId106" Type="http://schemas.openxmlformats.org/officeDocument/2006/relationships/image" Target="media/image53.wmf"/><Relationship Id="rId127" Type="http://schemas.openxmlformats.org/officeDocument/2006/relationships/oleObject" Target="embeddings/oleObject57.bin"/><Relationship Id="rId313" Type="http://schemas.openxmlformats.org/officeDocument/2006/relationships/oleObject" Target="embeddings/oleObject155.bin"/><Relationship Id="rId495" Type="http://schemas.openxmlformats.org/officeDocument/2006/relationships/oleObject" Target="embeddings/oleObject248.bin"/><Relationship Id="rId10" Type="http://schemas.openxmlformats.org/officeDocument/2006/relationships/image" Target="media/image2.jpeg"/><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image" Target="media/image47.wmf"/><Relationship Id="rId148" Type="http://schemas.openxmlformats.org/officeDocument/2006/relationships/image" Target="media/image74.wmf"/><Relationship Id="rId169" Type="http://schemas.openxmlformats.org/officeDocument/2006/relationships/image" Target="media/image84.wmf"/><Relationship Id="rId334" Type="http://schemas.openxmlformats.org/officeDocument/2006/relationships/image" Target="media/image162.wmf"/><Relationship Id="rId355" Type="http://schemas.openxmlformats.org/officeDocument/2006/relationships/oleObject" Target="embeddings/oleObject177.bin"/><Relationship Id="rId376" Type="http://schemas.openxmlformats.org/officeDocument/2006/relationships/oleObject" Target="embeddings/oleObject188.bin"/><Relationship Id="rId397" Type="http://schemas.openxmlformats.org/officeDocument/2006/relationships/image" Target="media/image192.wmf"/><Relationship Id="rId520" Type="http://schemas.openxmlformats.org/officeDocument/2006/relationships/image" Target="media/image253.wmf"/><Relationship Id="rId541" Type="http://schemas.openxmlformats.org/officeDocument/2006/relationships/oleObject" Target="embeddings/oleObject271.bin"/><Relationship Id="rId562" Type="http://schemas.openxmlformats.org/officeDocument/2006/relationships/image" Target="media/image274.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100.bin"/><Relationship Id="rId236" Type="http://schemas.openxmlformats.org/officeDocument/2006/relationships/oleObject" Target="embeddings/oleObject113.bin"/><Relationship Id="rId257" Type="http://schemas.openxmlformats.org/officeDocument/2006/relationships/oleObject" Target="embeddings/oleObject124.bin"/><Relationship Id="rId278" Type="http://schemas.openxmlformats.org/officeDocument/2006/relationships/oleObject" Target="embeddings/oleObject135.bin"/><Relationship Id="rId401" Type="http://schemas.openxmlformats.org/officeDocument/2006/relationships/image" Target="media/image194.wmf"/><Relationship Id="rId422" Type="http://schemas.openxmlformats.org/officeDocument/2006/relationships/image" Target="media/image204.wmf"/><Relationship Id="rId443" Type="http://schemas.openxmlformats.org/officeDocument/2006/relationships/image" Target="media/image215.wmf"/><Relationship Id="rId464" Type="http://schemas.openxmlformats.org/officeDocument/2006/relationships/oleObject" Target="embeddings/oleObject232.bin"/><Relationship Id="rId303" Type="http://schemas.openxmlformats.org/officeDocument/2006/relationships/image" Target="media/image148.wmf"/><Relationship Id="rId485" Type="http://schemas.openxmlformats.org/officeDocument/2006/relationships/image" Target="media/image236.wmf"/><Relationship Id="rId42" Type="http://schemas.openxmlformats.org/officeDocument/2006/relationships/oleObject" Target="embeddings/oleObject16.bin"/><Relationship Id="rId84" Type="http://schemas.openxmlformats.org/officeDocument/2006/relationships/oleObject" Target="embeddings/oleObject36.bin"/><Relationship Id="rId138" Type="http://schemas.openxmlformats.org/officeDocument/2006/relationships/image" Target="media/image69.wmf"/><Relationship Id="rId345" Type="http://schemas.openxmlformats.org/officeDocument/2006/relationships/oleObject" Target="embeddings/oleObject172.bin"/><Relationship Id="rId387" Type="http://schemas.openxmlformats.org/officeDocument/2006/relationships/image" Target="media/image187.wmf"/><Relationship Id="rId510" Type="http://schemas.openxmlformats.org/officeDocument/2006/relationships/image" Target="media/image248.wmf"/><Relationship Id="rId552" Type="http://schemas.openxmlformats.org/officeDocument/2006/relationships/image" Target="media/image269.wmf"/><Relationship Id="rId191" Type="http://schemas.openxmlformats.org/officeDocument/2006/relationships/image" Target="media/image94.wmf"/><Relationship Id="rId205" Type="http://schemas.openxmlformats.org/officeDocument/2006/relationships/oleObject" Target="embeddings/oleObject94.bin"/><Relationship Id="rId247" Type="http://schemas.openxmlformats.org/officeDocument/2006/relationships/oleObject" Target="embeddings/oleObject119.bin"/><Relationship Id="rId412" Type="http://schemas.openxmlformats.org/officeDocument/2006/relationships/image" Target="media/image199.wmf"/><Relationship Id="rId107" Type="http://schemas.openxmlformats.org/officeDocument/2006/relationships/oleObject" Target="embeddings/oleObject47.bin"/><Relationship Id="rId289" Type="http://schemas.openxmlformats.org/officeDocument/2006/relationships/oleObject" Target="embeddings/oleObject141.bin"/><Relationship Id="rId454" Type="http://schemas.openxmlformats.org/officeDocument/2006/relationships/oleObject" Target="embeddings/oleObject227.bin"/><Relationship Id="rId496" Type="http://schemas.openxmlformats.org/officeDocument/2006/relationships/image" Target="media/image241.wmf"/><Relationship Id="rId11" Type="http://schemas.openxmlformats.org/officeDocument/2006/relationships/image" Target="media/image3.jpeg"/><Relationship Id="rId53" Type="http://schemas.openxmlformats.org/officeDocument/2006/relationships/oleObject" Target="embeddings/oleObject21.bin"/><Relationship Id="rId149" Type="http://schemas.openxmlformats.org/officeDocument/2006/relationships/oleObject" Target="embeddings/oleObject68.bin"/><Relationship Id="rId314" Type="http://schemas.openxmlformats.org/officeDocument/2006/relationships/image" Target="media/image152.gif"/><Relationship Id="rId356" Type="http://schemas.openxmlformats.org/officeDocument/2006/relationships/image" Target="media/image172.wmf"/><Relationship Id="rId398" Type="http://schemas.openxmlformats.org/officeDocument/2006/relationships/oleObject" Target="embeddings/oleObject199.bin"/><Relationship Id="rId521" Type="http://schemas.openxmlformats.org/officeDocument/2006/relationships/oleObject" Target="embeddings/oleObject261.bin"/><Relationship Id="rId563" Type="http://schemas.openxmlformats.org/officeDocument/2006/relationships/oleObject" Target="embeddings/oleObject282.bin"/><Relationship Id="rId95" Type="http://schemas.openxmlformats.org/officeDocument/2006/relationships/oleObject" Target="embeddings/oleObject41.bin"/><Relationship Id="rId160" Type="http://schemas.openxmlformats.org/officeDocument/2006/relationships/oleObject" Target="embeddings/oleObject74.bin"/><Relationship Id="rId216" Type="http://schemas.openxmlformats.org/officeDocument/2006/relationships/oleObject" Target="embeddings/oleObject101.bin"/><Relationship Id="rId423" Type="http://schemas.openxmlformats.org/officeDocument/2006/relationships/oleObject" Target="embeddings/oleObject212.bin"/><Relationship Id="rId258" Type="http://schemas.openxmlformats.org/officeDocument/2006/relationships/image" Target="media/image127.wmf"/><Relationship Id="rId465" Type="http://schemas.openxmlformats.org/officeDocument/2006/relationships/image" Target="media/image226.wmf"/><Relationship Id="rId22" Type="http://schemas.openxmlformats.org/officeDocument/2006/relationships/oleObject" Target="embeddings/oleObject6.bin"/><Relationship Id="rId64" Type="http://schemas.openxmlformats.org/officeDocument/2006/relationships/image" Target="media/image31.gif"/><Relationship Id="rId118" Type="http://schemas.openxmlformats.org/officeDocument/2006/relationships/image" Target="media/image59.wmf"/><Relationship Id="rId325" Type="http://schemas.openxmlformats.org/officeDocument/2006/relationships/oleObject" Target="embeddings/oleObject161.bin"/><Relationship Id="rId367" Type="http://schemas.openxmlformats.org/officeDocument/2006/relationships/oleObject" Target="embeddings/oleObject184.bin"/><Relationship Id="rId532" Type="http://schemas.openxmlformats.org/officeDocument/2006/relationships/image" Target="media/image259.wmf"/><Relationship Id="rId171" Type="http://schemas.openxmlformats.org/officeDocument/2006/relationships/image" Target="media/image85.wmf"/><Relationship Id="rId227" Type="http://schemas.openxmlformats.org/officeDocument/2006/relationships/oleObject" Target="embeddings/oleObject108.bin"/><Relationship Id="rId269" Type="http://schemas.openxmlformats.org/officeDocument/2006/relationships/oleObject" Target="embeddings/oleObject130.bin"/><Relationship Id="rId434" Type="http://schemas.openxmlformats.org/officeDocument/2006/relationships/image" Target="media/image210.wmf"/><Relationship Id="rId476" Type="http://schemas.openxmlformats.org/officeDocument/2006/relationships/oleObject" Target="embeddings/oleObject238.bin"/><Relationship Id="rId33" Type="http://schemas.openxmlformats.org/officeDocument/2006/relationships/image" Target="media/image15.wmf"/><Relationship Id="rId129" Type="http://schemas.openxmlformats.org/officeDocument/2006/relationships/oleObject" Target="embeddings/oleObject58.bin"/><Relationship Id="rId280" Type="http://schemas.openxmlformats.org/officeDocument/2006/relationships/image" Target="media/image137.wmf"/><Relationship Id="rId336" Type="http://schemas.openxmlformats.org/officeDocument/2006/relationships/image" Target="media/image163.wmf"/><Relationship Id="rId501" Type="http://schemas.openxmlformats.org/officeDocument/2006/relationships/oleObject" Target="embeddings/oleObject251.bin"/><Relationship Id="rId543" Type="http://schemas.openxmlformats.org/officeDocument/2006/relationships/oleObject" Target="embeddings/oleObject272.bin"/><Relationship Id="rId75" Type="http://schemas.openxmlformats.org/officeDocument/2006/relationships/oleObject" Target="embeddings/oleObject32.bin"/><Relationship Id="rId140" Type="http://schemas.openxmlformats.org/officeDocument/2006/relationships/image" Target="media/image70.wmf"/><Relationship Id="rId182" Type="http://schemas.openxmlformats.org/officeDocument/2006/relationships/oleObject" Target="embeddings/oleObject85.bin"/><Relationship Id="rId378" Type="http://schemas.openxmlformats.org/officeDocument/2006/relationships/oleObject" Target="embeddings/oleObject189.bin"/><Relationship Id="rId403" Type="http://schemas.openxmlformats.org/officeDocument/2006/relationships/image" Target="media/image195.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16.wmf"/><Relationship Id="rId487" Type="http://schemas.openxmlformats.org/officeDocument/2006/relationships/oleObject" Target="embeddings/oleObject244.bin"/><Relationship Id="rId291" Type="http://schemas.openxmlformats.org/officeDocument/2006/relationships/oleObject" Target="embeddings/oleObject142.bin"/><Relationship Id="rId305" Type="http://schemas.openxmlformats.org/officeDocument/2006/relationships/oleObject" Target="embeddings/oleObject150.bin"/><Relationship Id="rId347" Type="http://schemas.openxmlformats.org/officeDocument/2006/relationships/image" Target="media/image168.jpeg"/><Relationship Id="rId512" Type="http://schemas.openxmlformats.org/officeDocument/2006/relationships/image" Target="media/image249.wmf"/><Relationship Id="rId44" Type="http://schemas.openxmlformats.org/officeDocument/2006/relationships/oleObject" Target="embeddings/oleObject17.bin"/><Relationship Id="rId86" Type="http://schemas.openxmlformats.org/officeDocument/2006/relationships/oleObject" Target="embeddings/oleObject37.bin"/><Relationship Id="rId151" Type="http://schemas.openxmlformats.org/officeDocument/2006/relationships/oleObject" Target="embeddings/oleObject69.bin"/><Relationship Id="rId389" Type="http://schemas.openxmlformats.org/officeDocument/2006/relationships/image" Target="media/image188.wmf"/><Relationship Id="rId554" Type="http://schemas.openxmlformats.org/officeDocument/2006/relationships/image" Target="media/image270.wmf"/><Relationship Id="rId193" Type="http://schemas.openxmlformats.org/officeDocument/2006/relationships/image" Target="media/image96.wmf"/><Relationship Id="rId207" Type="http://schemas.openxmlformats.org/officeDocument/2006/relationships/oleObject" Target="embeddings/oleObject95.bin"/><Relationship Id="rId249" Type="http://schemas.openxmlformats.org/officeDocument/2006/relationships/oleObject" Target="embeddings/oleObject120.bin"/><Relationship Id="rId414" Type="http://schemas.openxmlformats.org/officeDocument/2006/relationships/image" Target="media/image200.wmf"/><Relationship Id="rId456" Type="http://schemas.openxmlformats.org/officeDocument/2006/relationships/oleObject" Target="embeddings/oleObject228.bin"/><Relationship Id="rId498" Type="http://schemas.openxmlformats.org/officeDocument/2006/relationships/image" Target="media/image242.wmf"/><Relationship Id="rId13" Type="http://schemas.openxmlformats.org/officeDocument/2006/relationships/oleObject" Target="embeddings/oleObject2.bin"/><Relationship Id="rId109" Type="http://schemas.openxmlformats.org/officeDocument/2006/relationships/oleObject" Target="embeddings/oleObject48.bin"/><Relationship Id="rId260" Type="http://schemas.openxmlformats.org/officeDocument/2006/relationships/image" Target="media/image128.wmf"/><Relationship Id="rId316" Type="http://schemas.openxmlformats.org/officeDocument/2006/relationships/oleObject" Target="embeddings/oleObject156.bin"/><Relationship Id="rId523" Type="http://schemas.openxmlformats.org/officeDocument/2006/relationships/oleObject" Target="embeddings/oleObject262.bin"/><Relationship Id="rId55" Type="http://schemas.openxmlformats.org/officeDocument/2006/relationships/oleObject" Target="embeddings/oleObject22.bin"/><Relationship Id="rId97" Type="http://schemas.openxmlformats.org/officeDocument/2006/relationships/oleObject" Target="embeddings/oleObject42.bin"/><Relationship Id="rId120" Type="http://schemas.openxmlformats.org/officeDocument/2006/relationships/image" Target="media/image60.wmf"/><Relationship Id="rId358" Type="http://schemas.openxmlformats.org/officeDocument/2006/relationships/oleObject" Target="embeddings/oleObject179.bin"/><Relationship Id="rId565" Type="http://schemas.openxmlformats.org/officeDocument/2006/relationships/oleObject" Target="embeddings/oleObject283.bin"/><Relationship Id="rId162" Type="http://schemas.openxmlformats.org/officeDocument/2006/relationships/oleObject" Target="embeddings/oleObject75.bin"/><Relationship Id="rId218" Type="http://schemas.openxmlformats.org/officeDocument/2006/relationships/oleObject" Target="embeddings/oleObject102.bin"/><Relationship Id="rId425" Type="http://schemas.openxmlformats.org/officeDocument/2006/relationships/oleObject" Target="embeddings/oleObject213.bin"/><Relationship Id="rId467" Type="http://schemas.openxmlformats.org/officeDocument/2006/relationships/image" Target="media/image227.wmf"/><Relationship Id="rId271" Type="http://schemas.openxmlformats.org/officeDocument/2006/relationships/oleObject" Target="embeddings/oleObject131.bin"/><Relationship Id="rId24" Type="http://schemas.openxmlformats.org/officeDocument/2006/relationships/oleObject" Target="embeddings/oleObject7.bin"/><Relationship Id="rId66" Type="http://schemas.openxmlformats.org/officeDocument/2006/relationships/oleObject" Target="embeddings/oleObject27.bin"/><Relationship Id="rId131" Type="http://schemas.openxmlformats.org/officeDocument/2006/relationships/oleObject" Target="embeddings/oleObject59.bin"/><Relationship Id="rId327" Type="http://schemas.openxmlformats.org/officeDocument/2006/relationships/oleObject" Target="embeddings/oleObject162.bin"/><Relationship Id="rId369" Type="http://schemas.openxmlformats.org/officeDocument/2006/relationships/oleObject" Target="embeddings/oleObject185.bin"/><Relationship Id="rId534" Type="http://schemas.openxmlformats.org/officeDocument/2006/relationships/image" Target="media/image260.wmf"/><Relationship Id="rId173" Type="http://schemas.openxmlformats.org/officeDocument/2006/relationships/image" Target="media/image86.wmf"/><Relationship Id="rId229" Type="http://schemas.openxmlformats.org/officeDocument/2006/relationships/oleObject" Target="embeddings/oleObject109.bin"/><Relationship Id="rId380" Type="http://schemas.openxmlformats.org/officeDocument/2006/relationships/oleObject" Target="embeddings/oleObject190.bin"/><Relationship Id="rId436" Type="http://schemas.openxmlformats.org/officeDocument/2006/relationships/image" Target="media/image211.wmf"/><Relationship Id="rId240" Type="http://schemas.openxmlformats.org/officeDocument/2006/relationships/image" Target="media/image118.wmf"/><Relationship Id="rId478" Type="http://schemas.openxmlformats.org/officeDocument/2006/relationships/oleObject" Target="embeddings/oleObject239.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image" Target="media/image50.wmf"/><Relationship Id="rId282" Type="http://schemas.openxmlformats.org/officeDocument/2006/relationships/image" Target="media/image138.wmf"/><Relationship Id="rId338" Type="http://schemas.openxmlformats.org/officeDocument/2006/relationships/image" Target="media/image164.wmf"/><Relationship Id="rId503" Type="http://schemas.openxmlformats.org/officeDocument/2006/relationships/oleObject" Target="embeddings/oleObject252.bin"/><Relationship Id="rId545" Type="http://schemas.openxmlformats.org/officeDocument/2006/relationships/oleObject" Target="embeddings/oleObject273.bin"/><Relationship Id="rId8" Type="http://schemas.openxmlformats.org/officeDocument/2006/relationships/image" Target="media/image1.wmf"/><Relationship Id="rId142" Type="http://schemas.openxmlformats.org/officeDocument/2006/relationships/image" Target="media/image71.wmf"/><Relationship Id="rId184" Type="http://schemas.openxmlformats.org/officeDocument/2006/relationships/image" Target="media/image91.wmf"/><Relationship Id="rId391" Type="http://schemas.openxmlformats.org/officeDocument/2006/relationships/image" Target="media/image189.wmf"/><Relationship Id="rId405" Type="http://schemas.openxmlformats.org/officeDocument/2006/relationships/oleObject" Target="embeddings/oleObject203.bin"/><Relationship Id="rId447" Type="http://schemas.openxmlformats.org/officeDocument/2006/relationships/image" Target="media/image217.wmf"/><Relationship Id="rId251" Type="http://schemas.openxmlformats.org/officeDocument/2006/relationships/oleObject" Target="embeddings/oleObject121.bin"/><Relationship Id="rId489" Type="http://schemas.openxmlformats.org/officeDocument/2006/relationships/oleObject" Target="embeddings/oleObject245.bin"/><Relationship Id="rId46" Type="http://schemas.openxmlformats.org/officeDocument/2006/relationships/image" Target="media/image22.wmf"/><Relationship Id="rId293" Type="http://schemas.openxmlformats.org/officeDocument/2006/relationships/oleObject" Target="embeddings/oleObject143.bin"/><Relationship Id="rId307" Type="http://schemas.openxmlformats.org/officeDocument/2006/relationships/oleObject" Target="embeddings/oleObject152.bin"/><Relationship Id="rId349" Type="http://schemas.openxmlformats.org/officeDocument/2006/relationships/oleObject" Target="embeddings/oleObject173.bin"/><Relationship Id="rId514" Type="http://schemas.openxmlformats.org/officeDocument/2006/relationships/image" Target="media/image250.wmf"/><Relationship Id="rId556" Type="http://schemas.openxmlformats.org/officeDocument/2006/relationships/image" Target="media/image271.wmf"/><Relationship Id="rId88" Type="http://schemas.openxmlformats.org/officeDocument/2006/relationships/image" Target="media/image44.wmf"/><Relationship Id="rId111" Type="http://schemas.openxmlformats.org/officeDocument/2006/relationships/oleObject" Target="embeddings/oleObject49.bin"/><Relationship Id="rId153" Type="http://schemas.openxmlformats.org/officeDocument/2006/relationships/oleObject" Target="embeddings/oleObject70.bin"/><Relationship Id="rId195" Type="http://schemas.openxmlformats.org/officeDocument/2006/relationships/image" Target="media/image98.wmf"/><Relationship Id="rId209" Type="http://schemas.openxmlformats.org/officeDocument/2006/relationships/image" Target="media/image106.jpeg"/><Relationship Id="rId360" Type="http://schemas.openxmlformats.org/officeDocument/2006/relationships/oleObject" Target="embeddings/oleObject180.bin"/><Relationship Id="rId416" Type="http://schemas.openxmlformats.org/officeDocument/2006/relationships/image" Target="media/image201.wmf"/><Relationship Id="rId220" Type="http://schemas.openxmlformats.org/officeDocument/2006/relationships/oleObject" Target="embeddings/oleObject103.bin"/><Relationship Id="rId458" Type="http://schemas.openxmlformats.org/officeDocument/2006/relationships/oleObject" Target="embeddings/oleObject229.bin"/><Relationship Id="rId15" Type="http://schemas.openxmlformats.org/officeDocument/2006/relationships/oleObject" Target="embeddings/oleObject3.bin"/><Relationship Id="rId57" Type="http://schemas.openxmlformats.org/officeDocument/2006/relationships/oleObject" Target="embeddings/oleObject23.bin"/><Relationship Id="rId262" Type="http://schemas.openxmlformats.org/officeDocument/2006/relationships/image" Target="media/image129.wmf"/><Relationship Id="rId318" Type="http://schemas.openxmlformats.org/officeDocument/2006/relationships/oleObject" Target="embeddings/oleObject157.bin"/><Relationship Id="rId525" Type="http://schemas.openxmlformats.org/officeDocument/2006/relationships/oleObject" Target="embeddings/oleObject263.bin"/><Relationship Id="rId567" Type="http://schemas.openxmlformats.org/officeDocument/2006/relationships/oleObject" Target="embeddings/oleObject284.bin"/><Relationship Id="rId99" Type="http://schemas.openxmlformats.org/officeDocument/2006/relationships/oleObject" Target="embeddings/oleObject43.bin"/><Relationship Id="rId122" Type="http://schemas.openxmlformats.org/officeDocument/2006/relationships/image" Target="media/image61.wmf"/><Relationship Id="rId164" Type="http://schemas.openxmlformats.org/officeDocument/2006/relationships/oleObject" Target="embeddings/oleObject76.bin"/><Relationship Id="rId371" Type="http://schemas.openxmlformats.org/officeDocument/2006/relationships/oleObject" Target="embeddings/oleObject186.bin"/><Relationship Id="rId427" Type="http://schemas.openxmlformats.org/officeDocument/2006/relationships/oleObject" Target="embeddings/oleObject214.bin"/><Relationship Id="rId469" Type="http://schemas.openxmlformats.org/officeDocument/2006/relationships/image" Target="media/image22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CB14D1-368F-46EC-BCC4-1F2F3C3DA0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Pages>
  <Words>3053</Words>
  <Characters>17405</Characters>
  <Application>Microsoft Office Word</Application>
  <DocSecurity>0</DocSecurity>
  <Lines>145</Lines>
  <Paragraphs>40</Paragraphs>
  <ScaleCrop>false</ScaleCrop>
  <Company/>
  <LinksUpToDate>false</LinksUpToDate>
  <CharactersWithSpaces>204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dell</dc:creator>
  <cp:lastModifiedBy>Administrator</cp:lastModifiedBy>
  <cp:revision>2</cp:revision>
  <cp:lastPrinted>2018-05-18T08:37:00Z</cp:lastPrinted>
  <dcterms:created xsi:type="dcterms:W3CDTF">2018-06-08T14:14:00Z</dcterms:created>
  <dcterms:modified xsi:type="dcterms:W3CDTF">2018-06-08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Book Antiqua_x000d_
Variable=Times New Roman,I_x000d_
LCGreek=Symbol,I_x000d_
UCGreek=Symbol_x000d_
Symbol=Symbol_x000d_
Vector=Times New Roman,B_x000d_
Number=Book Antiqua_x000d_
User1=Book Antiqua,I_x000d_
User2=Times New Roman_x000d_
MTExtra=MT Extra_x000d_
TextFE=宋体-方正超</vt:lpwstr>
  </property>
  <property fmtid="{D5CDD505-2E9C-101B-9397-08002B2CF9AE}" pid="3" name="MTPreferences 1">
    <vt:lpwstr>大字符集_x000d_
_x000d_
[Sizes]_x000d_
Full=10.5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vt:lpwstr>
  </property>
  <property fmtid="{D5CDD505-2E9C-101B-9397-08002B2CF9AE}" pid="4" name="MTPreferences 2">
    <vt:lpwstr>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vt:lpwstr>
  </property>
  <property fmtid="{D5CDD505-2E9C-101B-9397-08002B2CF9AE}" pid="5" name="MTPreferences 3">
    <vt:lpwstr>=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10.5.eqp</vt:lpwstr>
  </property>
  <property fmtid="{D5CDD505-2E9C-101B-9397-08002B2CF9AE}" pid="7" name="MTWinEqns">
    <vt:bool>true</vt:bool>
  </property>
</Properties>
</file>